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9391D4" w14:textId="77777777" w:rsidR="00E37C39" w:rsidRPr="006C07A2" w:rsidRDefault="00E37C39" w:rsidP="00E37C39">
      <w:pPr>
        <w:rPr>
          <w:rFonts w:cs="Calibri"/>
        </w:rPr>
      </w:pPr>
      <w:bookmarkStart w:id="0" w:name="_Hlk172557976"/>
      <w:bookmarkStart w:id="1" w:name="_Toc93916042"/>
      <w:bookmarkStart w:id="2" w:name="_Toc94670578"/>
      <w:bookmarkStart w:id="3" w:name="_Toc94688331"/>
      <w:bookmarkStart w:id="4" w:name="_Toc206929688"/>
      <w:bookmarkStart w:id="5" w:name="_Toc206929856"/>
      <w:bookmarkStart w:id="6" w:name="_Toc206930023"/>
      <w:bookmarkStart w:id="7" w:name="_Toc207077171"/>
      <w:bookmarkStart w:id="8" w:name="_Toc93916091"/>
      <w:bookmarkStart w:id="9" w:name="_Toc94670627"/>
      <w:bookmarkStart w:id="10" w:name="_Toc94688380"/>
      <w:bookmarkStart w:id="11" w:name="_Toc206929745"/>
      <w:bookmarkStart w:id="12" w:name="_Toc206929913"/>
      <w:bookmarkStart w:id="13" w:name="_Toc206930080"/>
      <w:bookmarkStart w:id="14" w:name="_Toc207077226"/>
      <w:bookmarkStart w:id="15" w:name="_Toc207077389"/>
      <w:bookmarkStart w:id="16" w:name="_Toc207077551"/>
      <w:bookmarkStart w:id="17" w:name="_Toc207079523"/>
      <w:bookmarkStart w:id="18" w:name="_Toc207079686"/>
      <w:bookmarkStart w:id="19" w:name="_Toc283655289"/>
      <w:bookmarkEnd w:id="0"/>
    </w:p>
    <w:p w14:paraId="154E1FF3" w14:textId="77777777" w:rsidR="00E37C39" w:rsidRPr="006C07A2" w:rsidRDefault="00E37C39" w:rsidP="00E37C39">
      <w:pPr>
        <w:rPr>
          <w:rFonts w:cs="Calibri"/>
        </w:rPr>
      </w:pPr>
    </w:p>
    <w:p w14:paraId="712C6E04" w14:textId="77777777" w:rsidR="00E37C39" w:rsidRPr="006C07A2" w:rsidRDefault="00E37C39" w:rsidP="00E37C39">
      <w:pPr>
        <w:rPr>
          <w:rFonts w:cs="Calibri"/>
        </w:rPr>
      </w:pPr>
    </w:p>
    <w:p w14:paraId="50857265" w14:textId="1192BB94" w:rsidR="00E37C39" w:rsidRPr="00C442E1" w:rsidRDefault="00E37C39" w:rsidP="00C442E1">
      <w:pPr>
        <w:pStyle w:val="10"/>
      </w:pPr>
      <w:bookmarkStart w:id="20" w:name="_Toc207077335"/>
      <w:bookmarkStart w:id="21" w:name="_Toc207077497"/>
      <w:bookmarkStart w:id="22" w:name="_Toc207079469"/>
      <w:bookmarkStart w:id="23" w:name="_Toc207079632"/>
      <w:bookmarkStart w:id="24" w:name="_Toc164670159"/>
      <w:r w:rsidRPr="00C442E1">
        <w:t xml:space="preserve">Chapter </w:t>
      </w:r>
      <w:r w:rsidR="004A0992">
        <w:t>4</w:t>
      </w:r>
      <w:r w:rsidRPr="00C442E1">
        <w:t xml:space="preserve"> </w:t>
      </w:r>
      <w:bookmarkEnd w:id="1"/>
      <w:bookmarkEnd w:id="2"/>
      <w:bookmarkEnd w:id="3"/>
      <w:bookmarkEnd w:id="4"/>
      <w:bookmarkEnd w:id="5"/>
      <w:bookmarkEnd w:id="6"/>
      <w:bookmarkEnd w:id="7"/>
      <w:bookmarkEnd w:id="20"/>
      <w:bookmarkEnd w:id="21"/>
      <w:bookmarkEnd w:id="22"/>
      <w:bookmarkEnd w:id="23"/>
      <w:bookmarkEnd w:id="24"/>
      <w:r w:rsidR="004A0992">
        <w:t>Data Browser</w:t>
      </w:r>
    </w:p>
    <w:p w14:paraId="2A827452" w14:textId="775114DD" w:rsidR="00E37C39" w:rsidRPr="00C442E1" w:rsidRDefault="001F4789" w:rsidP="00E37C39">
      <w:pPr>
        <w:rPr>
          <w:rFonts w:ascii="Arial" w:hAnsi="Arial" w:cs="Arial"/>
        </w:rPr>
      </w:pPr>
      <w:r>
        <w:rPr>
          <w:rFonts w:ascii="Arial" w:hAnsi="Arial" w:cs="Arial"/>
        </w:rPr>
        <w:pict w14:anchorId="15B5B799">
          <v:rect id="_x0000_i1025" style="width:439.3pt;height:1.5pt" o:hrstd="t" o:hr="t" fillcolor="#9d9da1" stroked="f"/>
        </w:pict>
      </w:r>
    </w:p>
    <w:p w14:paraId="4710B897" w14:textId="77777777" w:rsidR="0016130B" w:rsidRPr="0016130B" w:rsidRDefault="0016130B" w:rsidP="008A4EBF">
      <w:pPr>
        <w:pStyle w:val="23"/>
      </w:pPr>
      <w:r w:rsidRPr="0016130B">
        <w:t>Data Browser</w:t>
      </w:r>
    </w:p>
    <w:p w14:paraId="678662F4" w14:textId="77777777" w:rsidR="0016130B" w:rsidRPr="0016130B" w:rsidRDefault="0016130B" w:rsidP="0016130B">
      <w:r w:rsidRPr="0016130B">
        <w:t>Data Browser includes data exploration and basic analysis</w:t>
      </w:r>
    </w:p>
    <w:p w14:paraId="298F0C46" w14:textId="77777777" w:rsidR="0016130B" w:rsidRPr="0016130B" w:rsidRDefault="0016130B" w:rsidP="008A4EBF">
      <w:pPr>
        <w:pStyle w:val="23"/>
      </w:pPr>
      <w:r w:rsidRPr="0016130B">
        <w:t>Node using Data Browser</w:t>
      </w:r>
    </w:p>
    <w:p w14:paraId="6FD6A6E7" w14:textId="77777777" w:rsidR="0016130B" w:rsidRPr="00E23D43" w:rsidRDefault="0016130B" w:rsidP="008A4EBF">
      <w:pPr>
        <w:rPr>
          <w:b/>
        </w:rPr>
      </w:pPr>
      <w:r w:rsidRPr="00E23D43">
        <w:t>Data Browser can be used in the following Input/Output Nodes:</w:t>
      </w:r>
    </w:p>
    <w:tbl>
      <w:tblPr>
        <w:tblStyle w:val="afff"/>
        <w:tblW w:w="5000" w:type="pct"/>
        <w:tblLook w:val="00A0" w:firstRow="1" w:lastRow="0" w:firstColumn="1" w:lastColumn="0" w:noHBand="0" w:noVBand="0"/>
      </w:tblPr>
      <w:tblGrid>
        <w:gridCol w:w="565"/>
        <w:gridCol w:w="1789"/>
        <w:gridCol w:w="6422"/>
      </w:tblGrid>
      <w:tr w:rsidR="0016130B" w:rsidRPr="00E23D43" w14:paraId="7C790708" w14:textId="77777777" w:rsidTr="00D921CA">
        <w:trPr>
          <w:cnfStyle w:val="100000000000" w:firstRow="1" w:lastRow="0" w:firstColumn="0" w:lastColumn="0" w:oddVBand="0" w:evenVBand="0" w:oddHBand="0"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322" w:type="pct"/>
          </w:tcPr>
          <w:p w14:paraId="18CDE514" w14:textId="77777777" w:rsidR="0016130B" w:rsidRPr="008A4EBF" w:rsidRDefault="0016130B" w:rsidP="008179D4">
            <w:pPr>
              <w:pStyle w:val="af8"/>
              <w:rPr>
                <w:rFonts w:ascii="Calibri" w:hAnsi="Calibri" w:cs="Calibri"/>
              </w:rPr>
            </w:pPr>
            <w:r w:rsidRPr="008A4EBF">
              <w:rPr>
                <w:rFonts w:ascii="Calibri" w:hAnsi="Calibri" w:cs="Calibri"/>
              </w:rPr>
              <w:t>No.</w:t>
            </w:r>
          </w:p>
        </w:tc>
        <w:tc>
          <w:tcPr>
            <w:tcW w:w="1019" w:type="pct"/>
          </w:tcPr>
          <w:p w14:paraId="2DD9FF2B"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Category</w:t>
            </w:r>
          </w:p>
        </w:tc>
        <w:tc>
          <w:tcPr>
            <w:tcW w:w="3659" w:type="pct"/>
          </w:tcPr>
          <w:p w14:paraId="1F1ED25D"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Name</w:t>
            </w:r>
          </w:p>
        </w:tc>
      </w:tr>
      <w:tr w:rsidR="0016130B" w:rsidRPr="00E23D43" w14:paraId="3D12321D"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2" w:type="pct"/>
          </w:tcPr>
          <w:p w14:paraId="4A0FC886" w14:textId="77777777" w:rsidR="0016130B" w:rsidRPr="008A4EBF" w:rsidRDefault="0016130B" w:rsidP="008179D4">
            <w:pPr>
              <w:pStyle w:val="af8"/>
              <w:rPr>
                <w:rFonts w:ascii="Calibri" w:hAnsi="Calibri" w:cs="Calibri"/>
              </w:rPr>
            </w:pPr>
            <w:r w:rsidRPr="008A4EBF">
              <w:rPr>
                <w:rFonts w:ascii="Calibri" w:hAnsi="Calibri" w:cs="Calibri"/>
              </w:rPr>
              <w:t>1</w:t>
            </w:r>
          </w:p>
        </w:tc>
        <w:tc>
          <w:tcPr>
            <w:tcW w:w="1019" w:type="pct"/>
          </w:tcPr>
          <w:p w14:paraId="5A8C9804"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Input Node</w:t>
            </w:r>
          </w:p>
        </w:tc>
        <w:tc>
          <w:tcPr>
            <w:tcW w:w="3659" w:type="pct"/>
          </w:tcPr>
          <w:p w14:paraId="5EB0BB66"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 xml:space="preserve">File Reader, File Reader2, Excel Reader, </w:t>
            </w:r>
            <w:proofErr w:type="spellStart"/>
            <w:r w:rsidRPr="008A4EBF">
              <w:t>Copy&amp;Paste</w:t>
            </w:r>
            <w:proofErr w:type="spellEnd"/>
            <w:r w:rsidRPr="008A4EBF">
              <w:t xml:space="preserve"> Input,</w:t>
            </w:r>
            <w:r w:rsidRPr="008A4EBF">
              <w:br/>
              <w:t>Access Reader, ODBC Reader, OLEDB Reader, Oracle Reader</w:t>
            </w:r>
          </w:p>
        </w:tc>
      </w:tr>
      <w:tr w:rsidR="0016130B" w:rsidRPr="00E23D43" w14:paraId="0A94AE32"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2" w:type="pct"/>
          </w:tcPr>
          <w:p w14:paraId="7E195840" w14:textId="77777777" w:rsidR="0016130B" w:rsidRPr="008A4EBF" w:rsidRDefault="0016130B" w:rsidP="008179D4">
            <w:pPr>
              <w:pStyle w:val="af8"/>
              <w:rPr>
                <w:rFonts w:ascii="Calibri" w:hAnsi="Calibri" w:cs="Calibri"/>
              </w:rPr>
            </w:pPr>
            <w:r w:rsidRPr="008A4EBF">
              <w:rPr>
                <w:rFonts w:ascii="Calibri" w:hAnsi="Calibri" w:cs="Calibri"/>
              </w:rPr>
              <w:t>2</w:t>
            </w:r>
          </w:p>
        </w:tc>
        <w:tc>
          <w:tcPr>
            <w:tcW w:w="1019" w:type="pct"/>
          </w:tcPr>
          <w:p w14:paraId="2D5B87A9"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Output Node</w:t>
            </w:r>
          </w:p>
        </w:tc>
        <w:tc>
          <w:tcPr>
            <w:tcW w:w="3659" w:type="pct"/>
          </w:tcPr>
          <w:p w14:paraId="2B703457"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Display Node, Result Pivoting</w:t>
            </w:r>
          </w:p>
        </w:tc>
      </w:tr>
    </w:tbl>
    <w:p w14:paraId="4DDAC27B" w14:textId="77777777" w:rsidR="008A4EBF" w:rsidRDefault="008A4EBF" w:rsidP="0016130B"/>
    <w:p w14:paraId="04EB7DAC" w14:textId="600F8128" w:rsidR="0016130B" w:rsidRPr="0016130B" w:rsidRDefault="0016130B" w:rsidP="008A4EBF">
      <w:pPr>
        <w:pStyle w:val="23"/>
      </w:pPr>
      <w:r w:rsidRPr="0016130B">
        <w:t>Getting started</w:t>
      </w:r>
    </w:p>
    <w:p w14:paraId="5940EA3A" w14:textId="77777777" w:rsidR="0016130B" w:rsidRPr="0016130B" w:rsidRDefault="0016130B" w:rsidP="008A4EBF">
      <w:r w:rsidRPr="0016130B">
        <w:t>After reading the data for each node, the Data Browser can be started using one of the three methods below.</w:t>
      </w:r>
    </w:p>
    <w:p w14:paraId="2A669C7F" w14:textId="77777777" w:rsidR="0016130B" w:rsidRPr="00E23D43" w:rsidRDefault="0016130B" w:rsidP="008A4EBF">
      <w:pPr>
        <w:pStyle w:val="a0"/>
      </w:pPr>
      <w:r w:rsidRPr="00E23D43">
        <w:t>Double click on the node</w:t>
      </w:r>
    </w:p>
    <w:p w14:paraId="3D8E7D6B" w14:textId="77777777" w:rsidR="0016130B" w:rsidRPr="00E23D43" w:rsidRDefault="0016130B" w:rsidP="008A4EBF">
      <w:pPr>
        <w:pStyle w:val="a0"/>
      </w:pPr>
      <w:r w:rsidRPr="00E23D43">
        <w:t>Select Data Browser from the right-click context menu</w:t>
      </w:r>
    </w:p>
    <w:p w14:paraId="1E6E3E13" w14:textId="77777777" w:rsidR="0016130B" w:rsidRDefault="0016130B" w:rsidP="008A4EBF">
      <w:pPr>
        <w:pStyle w:val="a0"/>
      </w:pPr>
      <w:r w:rsidRPr="00E23D43">
        <w:t>Click [View] – [Data Browser] on the toolbar</w:t>
      </w:r>
    </w:p>
    <w:p w14:paraId="256630FE" w14:textId="77777777" w:rsidR="008A4EBF" w:rsidRPr="00E23D43" w:rsidRDefault="008A4EBF" w:rsidP="008A4EBF"/>
    <w:p w14:paraId="06502E55" w14:textId="77777777" w:rsidR="0016130B" w:rsidRDefault="0016130B" w:rsidP="0016130B">
      <w:pPr>
        <w:rPr>
          <w:rStyle w:val="noteChar"/>
          <w:rFonts w:ascii="Calibri" w:eastAsia="굴림" w:hAnsi="Calibri" w:cs="Calibri"/>
          <w:iCs/>
        </w:rPr>
      </w:pPr>
      <w:r w:rsidRPr="008A4EBF">
        <w:rPr>
          <w:rFonts w:eastAsia="굴림" w:cs="Calibri"/>
          <w:b/>
          <w:bCs/>
          <w:i/>
          <w:color w:val="000000"/>
        </w:rPr>
        <w:t>NOTE</w:t>
      </w:r>
      <w:r w:rsidRPr="008A4EBF">
        <w:rPr>
          <w:rFonts w:eastAsia="굴림" w:cs="Calibri"/>
          <w:b/>
          <w:bCs/>
          <w:iCs/>
          <w:color w:val="000000"/>
        </w:rPr>
        <w:t xml:space="preserve"> </w:t>
      </w:r>
      <w:r w:rsidRPr="008A4EBF">
        <w:rPr>
          <w:rStyle w:val="noteChar"/>
          <w:rFonts w:ascii="Calibri" w:eastAsia="굴림" w:hAnsi="Calibri" w:cs="Calibri"/>
          <w:iCs/>
        </w:rPr>
        <w:t xml:space="preserve">In the case of Display Node, it is automatically executed when the project is performed. To run the project directly, you can double-click the Display Node in the output window of the Resource window after executing the project. </w:t>
      </w:r>
    </w:p>
    <w:p w14:paraId="48D8D626" w14:textId="77777777" w:rsidR="008A4EBF" w:rsidRPr="008A4EBF" w:rsidRDefault="008A4EBF" w:rsidP="0016130B">
      <w:pPr>
        <w:rPr>
          <w:rFonts w:eastAsia="굴림" w:cs="Calibri"/>
          <w:iCs/>
        </w:rPr>
      </w:pPr>
    </w:p>
    <w:p w14:paraId="4D0E14AC" w14:textId="77777777" w:rsidR="0016130B" w:rsidRPr="0016130B" w:rsidRDefault="0016130B" w:rsidP="008A4EBF">
      <w:pPr>
        <w:pStyle w:val="23"/>
      </w:pPr>
      <w:r w:rsidRPr="0016130B">
        <w:t>Screen Layout</w:t>
      </w:r>
    </w:p>
    <w:p w14:paraId="303BE141" w14:textId="77777777" w:rsidR="0016130B" w:rsidRPr="0016130B" w:rsidRDefault="0016130B" w:rsidP="0016130B">
      <w:r w:rsidRPr="0016130B">
        <w:t>The Data Browser interface is as follows.</w:t>
      </w:r>
    </w:p>
    <w:p w14:paraId="043D3B21" w14:textId="77777777" w:rsidR="0016130B" w:rsidRPr="0016130B" w:rsidRDefault="0016130B" w:rsidP="0016130B">
      <w:r w:rsidRPr="0016130B">
        <w:rPr>
          <w:noProof/>
        </w:rPr>
        <w:drawing>
          <wp:inline distT="0" distB="0" distL="0" distR="0" wp14:anchorId="759D6D6B" wp14:editId="337B872D">
            <wp:extent cx="4284134" cy="2743289"/>
            <wp:effectExtent l="0" t="0" r="254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301578" cy="2754459"/>
                    </a:xfrm>
                    <a:prstGeom prst="rect">
                      <a:avLst/>
                    </a:prstGeom>
                  </pic:spPr>
                </pic:pic>
              </a:graphicData>
            </a:graphic>
          </wp:inline>
        </w:drawing>
      </w:r>
    </w:p>
    <w:p w14:paraId="3C122386" w14:textId="6BB30AFB" w:rsidR="0016130B" w:rsidRPr="0016130B" w:rsidRDefault="001F4789" w:rsidP="00F94DFF">
      <w:r>
        <w:pict w14:anchorId="2B11FA10">
          <v:rect id="_x0000_i1026" style="width:439.3pt;height:1.5pt" o:hrstd="t" o:hr="t" fillcolor="#9d9da1" stroked="f"/>
        </w:pict>
      </w:r>
    </w:p>
    <w:p w14:paraId="1EE9B0E9" w14:textId="77777777" w:rsidR="0016130B" w:rsidRDefault="0016130B" w:rsidP="00CA7778">
      <w:pPr>
        <w:pStyle w:val="20"/>
      </w:pPr>
      <w:bookmarkStart w:id="25" w:name="_4.1_UI"/>
      <w:bookmarkStart w:id="26" w:name="_Toc93916151"/>
      <w:bookmarkStart w:id="27" w:name="_Toc94670693"/>
      <w:bookmarkStart w:id="28" w:name="_Toc94688440"/>
      <w:bookmarkStart w:id="29" w:name="_Toc206929816"/>
      <w:bookmarkStart w:id="30" w:name="_Toc206929984"/>
      <w:bookmarkStart w:id="31" w:name="_Toc206930151"/>
      <w:bookmarkStart w:id="32" w:name="_Toc207077295"/>
      <w:bookmarkStart w:id="33" w:name="_Toc207077458"/>
      <w:bookmarkStart w:id="34" w:name="_Toc207077620"/>
      <w:bookmarkStart w:id="35" w:name="_Toc207079592"/>
      <w:bookmarkStart w:id="36" w:name="_Toc207079755"/>
      <w:bookmarkStart w:id="37" w:name="_Toc283655374"/>
      <w:bookmarkStart w:id="38" w:name="_Toc164670346"/>
      <w:bookmarkEnd w:id="25"/>
      <w:r w:rsidRPr="00E23D43">
        <w:t xml:space="preserve">4.1 </w:t>
      </w:r>
      <w:bookmarkEnd w:id="26"/>
      <w:bookmarkEnd w:id="27"/>
      <w:bookmarkEnd w:id="28"/>
      <w:bookmarkEnd w:id="29"/>
      <w:bookmarkEnd w:id="30"/>
      <w:bookmarkEnd w:id="31"/>
      <w:bookmarkEnd w:id="32"/>
      <w:bookmarkEnd w:id="33"/>
      <w:bookmarkEnd w:id="34"/>
      <w:bookmarkEnd w:id="35"/>
      <w:bookmarkEnd w:id="36"/>
      <w:bookmarkEnd w:id="37"/>
      <w:bookmarkEnd w:id="38"/>
      <w:r w:rsidRPr="00E23D43">
        <w:t>UI</w:t>
      </w:r>
    </w:p>
    <w:p w14:paraId="7C58BB30" w14:textId="17B4D9C3" w:rsidR="00F94DFF" w:rsidRPr="00F94DFF" w:rsidRDefault="001F4789" w:rsidP="00F94DFF">
      <w:r>
        <w:pict w14:anchorId="731214CC">
          <v:rect id="_x0000_i1027" style="width:439.3pt;height:1.5pt" o:hrstd="t" o:hr="t" fillcolor="#9d9da1" stroked="f"/>
        </w:pict>
      </w:r>
    </w:p>
    <w:p w14:paraId="06349D56" w14:textId="77777777" w:rsidR="0016130B" w:rsidRPr="00100221" w:rsidRDefault="0016130B" w:rsidP="00100221">
      <w:pPr>
        <w:pStyle w:val="3"/>
        <w:rPr>
          <w:rFonts w:eastAsiaTheme="minorEastAsia"/>
          <w:lang w:eastAsia="ko-KR"/>
        </w:rPr>
      </w:pPr>
      <w:bookmarkStart w:id="39" w:name="_Toc93916152"/>
      <w:bookmarkStart w:id="40" w:name="_Toc94670694"/>
      <w:bookmarkStart w:id="41" w:name="_Toc94688441"/>
      <w:bookmarkStart w:id="42" w:name="_Toc206929817"/>
      <w:bookmarkStart w:id="43" w:name="_Toc206929985"/>
      <w:bookmarkStart w:id="44" w:name="_Toc206930152"/>
      <w:bookmarkStart w:id="45" w:name="_Toc207077296"/>
      <w:bookmarkStart w:id="46" w:name="_Toc207077459"/>
      <w:bookmarkStart w:id="47" w:name="_Toc207077621"/>
      <w:bookmarkStart w:id="48" w:name="_Toc207079593"/>
      <w:bookmarkStart w:id="49" w:name="_Toc207079756"/>
      <w:bookmarkStart w:id="50" w:name="_Toc283655375"/>
      <w:bookmarkStart w:id="51" w:name="_Toc164670347"/>
      <w:r w:rsidRPr="00100221">
        <w:t>4.1.1 Data Browser Screen Layout</w:t>
      </w:r>
      <w:bookmarkEnd w:id="39"/>
      <w:bookmarkEnd w:id="40"/>
      <w:bookmarkEnd w:id="41"/>
      <w:bookmarkEnd w:id="42"/>
      <w:bookmarkEnd w:id="43"/>
      <w:bookmarkEnd w:id="44"/>
      <w:bookmarkEnd w:id="45"/>
      <w:bookmarkEnd w:id="46"/>
      <w:bookmarkEnd w:id="47"/>
      <w:bookmarkEnd w:id="48"/>
      <w:bookmarkEnd w:id="49"/>
      <w:bookmarkEnd w:id="50"/>
      <w:bookmarkEnd w:id="51"/>
    </w:p>
    <w:p w14:paraId="4DE675DA" w14:textId="587F9839" w:rsidR="00F94DFF" w:rsidRPr="00F94DFF" w:rsidRDefault="001F4789" w:rsidP="00F94DFF">
      <w:pPr>
        <w:rPr>
          <w:lang w:val="x-none"/>
        </w:rPr>
      </w:pPr>
      <w:r>
        <w:rPr>
          <w:rFonts w:ascii="Arial" w:hAnsi="Arial" w:cs="Arial"/>
        </w:rPr>
        <w:pict w14:anchorId="1D4418FE">
          <v:rect id="_x0000_i1028" style="width:439.3pt;height:1.5pt" o:hrstd="t" o:hr="t" fillcolor="#9d9da1" stroked="f"/>
        </w:pict>
      </w:r>
    </w:p>
    <w:p w14:paraId="2B8492AF" w14:textId="77777777" w:rsidR="0016130B" w:rsidRPr="0016130B" w:rsidRDefault="0016130B" w:rsidP="0016130B">
      <w:r w:rsidRPr="0016130B">
        <w:t>The layout in Data Browser is as follows.</w:t>
      </w:r>
    </w:p>
    <w:p w14:paraId="17FBFE05" w14:textId="77777777" w:rsidR="0016130B" w:rsidRPr="0016130B" w:rsidRDefault="0016130B" w:rsidP="0016130B">
      <w:r w:rsidRPr="0016130B">
        <w:rPr>
          <w:noProof/>
        </w:rPr>
        <w:drawing>
          <wp:inline distT="0" distB="0" distL="0" distR="0" wp14:anchorId="24FD9301" wp14:editId="2EFD560C">
            <wp:extent cx="5260739" cy="4165600"/>
            <wp:effectExtent l="0" t="0" r="0" b="635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63559" cy="4167833"/>
                    </a:xfrm>
                    <a:prstGeom prst="rect">
                      <a:avLst/>
                    </a:prstGeom>
                  </pic:spPr>
                </pic:pic>
              </a:graphicData>
            </a:graphic>
          </wp:inline>
        </w:drawing>
      </w:r>
    </w:p>
    <w:p w14:paraId="394CD35E" w14:textId="77777777" w:rsidR="0016130B" w:rsidRPr="00E23D43" w:rsidRDefault="0016130B" w:rsidP="0016130B">
      <w:pPr>
        <w:pStyle w:val="23"/>
      </w:pPr>
      <w:r w:rsidRPr="00E23D43">
        <w:t>Windows Description</w:t>
      </w:r>
    </w:p>
    <w:tbl>
      <w:tblPr>
        <w:tblStyle w:val="afff"/>
        <w:tblW w:w="5000" w:type="pct"/>
        <w:tblLook w:val="00A0" w:firstRow="1" w:lastRow="0" w:firstColumn="1" w:lastColumn="0" w:noHBand="0" w:noVBand="0"/>
      </w:tblPr>
      <w:tblGrid>
        <w:gridCol w:w="563"/>
        <w:gridCol w:w="1792"/>
        <w:gridCol w:w="4446"/>
        <w:gridCol w:w="1975"/>
      </w:tblGrid>
      <w:tr w:rsidR="0016130B" w:rsidRPr="00E23D43" w14:paraId="287386E2" w14:textId="77777777" w:rsidTr="00D921CA">
        <w:trPr>
          <w:cnfStyle w:val="100000000000" w:firstRow="1" w:lastRow="0" w:firstColumn="0" w:lastColumn="0" w:oddVBand="0" w:evenVBand="0" w:oddHBand="0"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321" w:type="pct"/>
          </w:tcPr>
          <w:p w14:paraId="535596E9" w14:textId="77777777" w:rsidR="0016130B" w:rsidRPr="00D921CA" w:rsidRDefault="0016130B" w:rsidP="008179D4">
            <w:pPr>
              <w:pStyle w:val="af8"/>
              <w:rPr>
                <w:rFonts w:ascii="Calibri" w:hAnsi="Calibri" w:cs="Calibri"/>
                <w:b/>
                <w:bCs w:val="0"/>
              </w:rPr>
            </w:pPr>
            <w:r w:rsidRPr="00D921CA">
              <w:rPr>
                <w:rFonts w:ascii="Calibri" w:hAnsi="Calibri" w:cs="Calibri"/>
                <w:b/>
                <w:bCs w:val="0"/>
              </w:rPr>
              <w:t>No.</w:t>
            </w:r>
          </w:p>
        </w:tc>
        <w:tc>
          <w:tcPr>
            <w:tcW w:w="1021" w:type="pct"/>
          </w:tcPr>
          <w:p w14:paraId="158B59B7"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Type of window</w:t>
            </w:r>
          </w:p>
        </w:tc>
        <w:tc>
          <w:tcPr>
            <w:tcW w:w="2533" w:type="pct"/>
          </w:tcPr>
          <w:p w14:paraId="1DFD78A1"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Function</w:t>
            </w:r>
          </w:p>
        </w:tc>
        <w:tc>
          <w:tcPr>
            <w:tcW w:w="1125" w:type="pct"/>
          </w:tcPr>
          <w:p w14:paraId="20098657"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Note</w:t>
            </w:r>
          </w:p>
        </w:tc>
      </w:tr>
      <w:tr w:rsidR="0016130B" w:rsidRPr="00E23D43" w14:paraId="1C55599C"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1" w:type="pct"/>
          </w:tcPr>
          <w:p w14:paraId="730A4651" w14:textId="77777777" w:rsidR="0016130B" w:rsidRPr="00D921CA" w:rsidRDefault="0016130B" w:rsidP="008179D4">
            <w:pPr>
              <w:pStyle w:val="af8"/>
              <w:rPr>
                <w:rFonts w:ascii="Calibri" w:hAnsi="Calibri" w:cs="Calibri"/>
                <w:b/>
                <w:bCs w:val="0"/>
              </w:rPr>
            </w:pPr>
            <w:r w:rsidRPr="00D921CA">
              <w:rPr>
                <w:rFonts w:ascii="Calibri" w:hAnsi="Calibri" w:cs="Calibri"/>
                <w:b/>
                <w:bCs w:val="0"/>
              </w:rPr>
              <w:t>1</w:t>
            </w:r>
          </w:p>
        </w:tc>
        <w:tc>
          <w:tcPr>
            <w:tcW w:w="1021" w:type="pct"/>
          </w:tcPr>
          <w:p w14:paraId="6C3896CC"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Menu</w:t>
            </w:r>
          </w:p>
        </w:tc>
        <w:tc>
          <w:tcPr>
            <w:tcW w:w="2533" w:type="pct"/>
          </w:tcPr>
          <w:p w14:paraId="51FDF63C"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Menus in Data Browser</w:t>
            </w:r>
          </w:p>
        </w:tc>
        <w:tc>
          <w:tcPr>
            <w:tcW w:w="1125" w:type="pct"/>
          </w:tcPr>
          <w:p w14:paraId="16DC4BD1"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Additional description provided</w:t>
            </w:r>
          </w:p>
        </w:tc>
      </w:tr>
      <w:tr w:rsidR="0016130B" w:rsidRPr="00E23D43" w14:paraId="6498C2C0"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1" w:type="pct"/>
          </w:tcPr>
          <w:p w14:paraId="115B707E" w14:textId="77777777" w:rsidR="0016130B" w:rsidRPr="00D921CA" w:rsidRDefault="0016130B" w:rsidP="008179D4">
            <w:pPr>
              <w:pStyle w:val="af8"/>
              <w:rPr>
                <w:rFonts w:ascii="Calibri" w:hAnsi="Calibri" w:cs="Calibri"/>
                <w:b/>
                <w:bCs w:val="0"/>
              </w:rPr>
            </w:pPr>
            <w:r w:rsidRPr="00D921CA">
              <w:rPr>
                <w:rFonts w:ascii="Calibri" w:hAnsi="Calibri" w:cs="Calibri"/>
                <w:b/>
                <w:bCs w:val="0"/>
              </w:rPr>
              <w:t>2</w:t>
            </w:r>
          </w:p>
        </w:tc>
        <w:tc>
          <w:tcPr>
            <w:tcW w:w="1021" w:type="pct"/>
          </w:tcPr>
          <w:p w14:paraId="7BF75BCD"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Toolbar</w:t>
            </w:r>
          </w:p>
        </w:tc>
        <w:tc>
          <w:tcPr>
            <w:tcW w:w="2533" w:type="pct"/>
          </w:tcPr>
          <w:p w14:paraId="5B89B2FE"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Toolbar menus in Data Browser</w:t>
            </w:r>
          </w:p>
        </w:tc>
        <w:tc>
          <w:tcPr>
            <w:tcW w:w="1125" w:type="pct"/>
          </w:tcPr>
          <w:p w14:paraId="4CA4AD4A"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Additional description provided</w:t>
            </w:r>
          </w:p>
        </w:tc>
      </w:tr>
      <w:tr w:rsidR="0016130B" w:rsidRPr="00E23D43" w14:paraId="25383CF3"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1" w:type="pct"/>
          </w:tcPr>
          <w:p w14:paraId="53743BE8" w14:textId="77777777" w:rsidR="0016130B" w:rsidRPr="00D921CA" w:rsidRDefault="0016130B" w:rsidP="008179D4">
            <w:pPr>
              <w:pStyle w:val="af8"/>
              <w:rPr>
                <w:rFonts w:ascii="Calibri" w:hAnsi="Calibri" w:cs="Calibri"/>
                <w:b/>
                <w:bCs w:val="0"/>
              </w:rPr>
            </w:pPr>
            <w:r w:rsidRPr="00D921CA">
              <w:rPr>
                <w:rFonts w:ascii="Calibri" w:hAnsi="Calibri" w:cs="Calibri"/>
                <w:b/>
                <w:bCs w:val="0"/>
              </w:rPr>
              <w:t>3</w:t>
            </w:r>
          </w:p>
        </w:tc>
        <w:tc>
          <w:tcPr>
            <w:tcW w:w="1021" w:type="pct"/>
          </w:tcPr>
          <w:p w14:paraId="2D2B0C4C"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 xml:space="preserve">Variable Type </w:t>
            </w:r>
          </w:p>
        </w:tc>
        <w:tc>
          <w:tcPr>
            <w:tcW w:w="2533" w:type="pct"/>
          </w:tcPr>
          <w:p w14:paraId="6783915B"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Specify and change data types and role</w:t>
            </w:r>
          </w:p>
        </w:tc>
        <w:tc>
          <w:tcPr>
            <w:tcW w:w="1125" w:type="pct"/>
          </w:tcPr>
          <w:p w14:paraId="3D6C306B"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Data type: discrete, continuous</w:t>
            </w:r>
          </w:p>
          <w:p w14:paraId="7A8A42F9"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Roles: independent variables, dependent variables</w:t>
            </w:r>
          </w:p>
        </w:tc>
      </w:tr>
      <w:tr w:rsidR="0016130B" w:rsidRPr="00E23D43" w14:paraId="6C9E2F5D"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1" w:type="pct"/>
          </w:tcPr>
          <w:p w14:paraId="7986FEBB" w14:textId="77777777" w:rsidR="0016130B" w:rsidRPr="00D921CA" w:rsidRDefault="0016130B" w:rsidP="008179D4">
            <w:pPr>
              <w:pStyle w:val="af8"/>
              <w:rPr>
                <w:rFonts w:ascii="Calibri" w:hAnsi="Calibri" w:cs="Calibri"/>
                <w:b/>
                <w:bCs w:val="0"/>
              </w:rPr>
            </w:pPr>
            <w:r w:rsidRPr="00D921CA">
              <w:rPr>
                <w:rFonts w:ascii="Calibri" w:hAnsi="Calibri" w:cs="Calibri"/>
                <w:b/>
                <w:bCs w:val="0"/>
              </w:rPr>
              <w:t>4</w:t>
            </w:r>
          </w:p>
        </w:tc>
        <w:tc>
          <w:tcPr>
            <w:tcW w:w="1021" w:type="pct"/>
          </w:tcPr>
          <w:p w14:paraId="4AE73E93"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Viewer</w:t>
            </w:r>
          </w:p>
        </w:tc>
        <w:tc>
          <w:tcPr>
            <w:tcW w:w="2533" w:type="pct"/>
          </w:tcPr>
          <w:p w14:paraId="245863F2"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Displays data or analysis results</w:t>
            </w:r>
          </w:p>
        </w:tc>
        <w:tc>
          <w:tcPr>
            <w:tcW w:w="1125" w:type="pct"/>
          </w:tcPr>
          <w:p w14:paraId="6DFF0CE2"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Additional description provided</w:t>
            </w:r>
          </w:p>
        </w:tc>
      </w:tr>
      <w:tr w:rsidR="0016130B" w:rsidRPr="00E23D43" w14:paraId="4D483672"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1" w:type="pct"/>
          </w:tcPr>
          <w:p w14:paraId="0B8BE6F8" w14:textId="77777777" w:rsidR="0016130B" w:rsidRPr="00D921CA" w:rsidRDefault="0016130B" w:rsidP="008179D4">
            <w:pPr>
              <w:pStyle w:val="af8"/>
              <w:rPr>
                <w:rFonts w:ascii="Calibri" w:hAnsi="Calibri" w:cs="Calibri"/>
                <w:b/>
                <w:bCs w:val="0"/>
              </w:rPr>
            </w:pPr>
            <w:r w:rsidRPr="00D921CA">
              <w:rPr>
                <w:rFonts w:ascii="Calibri" w:hAnsi="Calibri" w:cs="Calibri"/>
                <w:b/>
                <w:bCs w:val="0"/>
              </w:rPr>
              <w:t>5</w:t>
            </w:r>
          </w:p>
        </w:tc>
        <w:tc>
          <w:tcPr>
            <w:tcW w:w="1021" w:type="pct"/>
          </w:tcPr>
          <w:p w14:paraId="11286607"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Results</w:t>
            </w:r>
          </w:p>
        </w:tc>
        <w:tc>
          <w:tcPr>
            <w:tcW w:w="2533" w:type="pct"/>
          </w:tcPr>
          <w:p w14:paraId="55DEDB48"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Use the output management toolbar below to manage outputs like charts, statistical results, and variance analysis content.</w:t>
            </w:r>
          </w:p>
        </w:tc>
        <w:tc>
          <w:tcPr>
            <w:tcW w:w="1125" w:type="pct"/>
          </w:tcPr>
          <w:p w14:paraId="618F3099"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Additional description provided</w:t>
            </w:r>
          </w:p>
        </w:tc>
      </w:tr>
    </w:tbl>
    <w:p w14:paraId="665D9D96" w14:textId="71A83D52" w:rsidR="0016130B" w:rsidRPr="0016130B" w:rsidRDefault="001F4789" w:rsidP="0016130B">
      <w:r>
        <w:rPr>
          <w:rFonts w:ascii="Arial" w:hAnsi="Arial" w:cs="Arial"/>
        </w:rPr>
        <w:pict w14:anchorId="69515EA1">
          <v:rect id="_x0000_i1029" style="width:439.3pt;height:1.5pt" o:hrstd="t" o:hr="t" fillcolor="#9d9da1" stroked="f"/>
        </w:pict>
      </w:r>
    </w:p>
    <w:p w14:paraId="30736C18" w14:textId="77777777" w:rsidR="0016130B" w:rsidRPr="00E23D43" w:rsidRDefault="0016130B" w:rsidP="00100221">
      <w:pPr>
        <w:pStyle w:val="3"/>
      </w:pPr>
      <w:bookmarkStart w:id="52" w:name="_Toc93916153"/>
      <w:bookmarkStart w:id="53" w:name="_Toc94670695"/>
      <w:bookmarkStart w:id="54" w:name="_Toc94688442"/>
      <w:bookmarkStart w:id="55" w:name="_Toc206929818"/>
      <w:bookmarkStart w:id="56" w:name="_Toc206929986"/>
      <w:bookmarkStart w:id="57" w:name="_Toc206930153"/>
      <w:bookmarkStart w:id="58" w:name="_Toc207077297"/>
      <w:bookmarkStart w:id="59" w:name="_Toc207077460"/>
      <w:bookmarkStart w:id="60" w:name="_Toc207077622"/>
      <w:bookmarkStart w:id="61" w:name="_Toc207079594"/>
      <w:bookmarkStart w:id="62" w:name="_Toc207079757"/>
      <w:bookmarkStart w:id="63" w:name="_Toc283655376"/>
      <w:bookmarkStart w:id="64" w:name="_Toc164670348"/>
      <w:r w:rsidRPr="00E23D43">
        <w:t xml:space="preserve">4.1.2 </w:t>
      </w:r>
      <w:bookmarkEnd w:id="52"/>
      <w:bookmarkEnd w:id="53"/>
      <w:bookmarkEnd w:id="54"/>
      <w:bookmarkEnd w:id="55"/>
      <w:bookmarkEnd w:id="56"/>
      <w:bookmarkEnd w:id="57"/>
      <w:bookmarkEnd w:id="58"/>
      <w:bookmarkEnd w:id="59"/>
      <w:bookmarkEnd w:id="60"/>
      <w:bookmarkEnd w:id="61"/>
      <w:bookmarkEnd w:id="62"/>
      <w:bookmarkEnd w:id="63"/>
      <w:bookmarkEnd w:id="64"/>
      <w:r w:rsidRPr="00E23D43">
        <w:t>Main Menu</w:t>
      </w:r>
    </w:p>
    <w:p w14:paraId="00126D60" w14:textId="728AFF5F" w:rsidR="00F94DFF" w:rsidRDefault="001F4789" w:rsidP="0016130B">
      <w:pPr>
        <w:pStyle w:val="23"/>
        <w:rPr>
          <w:rFonts w:eastAsiaTheme="minorEastAsia"/>
        </w:rPr>
      </w:pPr>
      <w:r>
        <w:rPr>
          <w:rFonts w:ascii="Arial" w:hAnsi="Arial" w:cs="Arial"/>
        </w:rPr>
        <w:pict w14:anchorId="5DFA9DF7">
          <v:rect id="_x0000_i1030" style="width:439.3pt;height:1.5pt" o:hrstd="t" o:hr="t" fillcolor="#9d9da1" stroked="f"/>
        </w:pict>
      </w:r>
    </w:p>
    <w:p w14:paraId="57069E13" w14:textId="5C13D655" w:rsidR="0016130B" w:rsidRPr="00E23D43" w:rsidRDefault="0016130B" w:rsidP="0016130B">
      <w:pPr>
        <w:pStyle w:val="23"/>
      </w:pPr>
      <w:r w:rsidRPr="0016130B">
        <w:t>Menu</w:t>
      </w:r>
    </w:p>
    <w:tbl>
      <w:tblPr>
        <w:tblStyle w:val="afff"/>
        <w:tblW w:w="5003" w:type="pct"/>
        <w:tblLook w:val="00A0" w:firstRow="1" w:lastRow="0" w:firstColumn="1" w:lastColumn="0" w:noHBand="0" w:noVBand="0"/>
      </w:tblPr>
      <w:tblGrid>
        <w:gridCol w:w="967"/>
        <w:gridCol w:w="1274"/>
        <w:gridCol w:w="750"/>
        <w:gridCol w:w="11"/>
        <w:gridCol w:w="532"/>
        <w:gridCol w:w="1756"/>
        <w:gridCol w:w="3491"/>
      </w:tblGrid>
      <w:tr w:rsidR="0016130B" w:rsidRPr="00E23D43" w14:paraId="2C2B4544" w14:textId="77777777" w:rsidTr="00D05EED">
        <w:trPr>
          <w:cnfStyle w:val="100000000000" w:firstRow="1" w:lastRow="0" w:firstColumn="0" w:lastColumn="0" w:oddVBand="0" w:evenVBand="0" w:oddHBand="0" w:evenHBand="0" w:firstRowFirstColumn="0" w:firstRowLastColumn="0" w:lastRowFirstColumn="0" w:lastRowLastColumn="0"/>
          <w:trHeight w:val="406"/>
        </w:trPr>
        <w:tc>
          <w:tcPr>
            <w:cnfStyle w:val="001000000000" w:firstRow="0" w:lastRow="0" w:firstColumn="1" w:lastColumn="0" w:oddVBand="0" w:evenVBand="0" w:oddHBand="0" w:evenHBand="0" w:firstRowFirstColumn="0" w:firstRowLastColumn="0" w:lastRowFirstColumn="0" w:lastRowLastColumn="0"/>
            <w:tcW w:w="551" w:type="pct"/>
          </w:tcPr>
          <w:p w14:paraId="33EB1213" w14:textId="77777777" w:rsidR="0016130B" w:rsidRPr="008A4EBF" w:rsidRDefault="0016130B" w:rsidP="008179D4">
            <w:pPr>
              <w:pStyle w:val="af8"/>
              <w:rPr>
                <w:rFonts w:ascii="Calibri" w:hAnsi="Calibri" w:cs="Calibri"/>
              </w:rPr>
            </w:pPr>
            <w:r w:rsidRPr="008A4EBF">
              <w:rPr>
                <w:rFonts w:ascii="Calibri" w:hAnsi="Calibri" w:cs="Calibri"/>
              </w:rPr>
              <w:t>Menu Group</w:t>
            </w:r>
          </w:p>
        </w:tc>
        <w:tc>
          <w:tcPr>
            <w:tcW w:w="2461" w:type="pct"/>
            <w:gridSpan w:val="5"/>
          </w:tcPr>
          <w:p w14:paraId="5C212E34"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Name</w:t>
            </w:r>
          </w:p>
        </w:tc>
        <w:tc>
          <w:tcPr>
            <w:tcW w:w="1988" w:type="pct"/>
          </w:tcPr>
          <w:p w14:paraId="7FF66FC8"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Description</w:t>
            </w:r>
          </w:p>
        </w:tc>
      </w:tr>
      <w:tr w:rsidR="0016130B" w:rsidRPr="00E23D43" w14:paraId="60B5091D"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val="restart"/>
          </w:tcPr>
          <w:p w14:paraId="130D140D" w14:textId="77777777" w:rsidR="0016130B" w:rsidRPr="008A4EBF" w:rsidRDefault="0016130B" w:rsidP="008179D4">
            <w:pPr>
              <w:pStyle w:val="af8"/>
              <w:rPr>
                <w:rFonts w:ascii="Calibri" w:hAnsi="Calibri" w:cs="Calibri"/>
              </w:rPr>
            </w:pPr>
            <w:r w:rsidRPr="008A4EBF">
              <w:rPr>
                <w:rFonts w:ascii="Calibri" w:hAnsi="Calibri" w:cs="Calibri"/>
              </w:rPr>
              <w:t>File</w:t>
            </w:r>
          </w:p>
        </w:tc>
        <w:tc>
          <w:tcPr>
            <w:tcW w:w="2461" w:type="pct"/>
            <w:gridSpan w:val="5"/>
          </w:tcPr>
          <w:p w14:paraId="77C70219"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Reload</w:t>
            </w:r>
          </w:p>
        </w:tc>
        <w:tc>
          <w:tcPr>
            <w:tcW w:w="1988" w:type="pct"/>
          </w:tcPr>
          <w:p w14:paraId="28A86EF2"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highlight w:val="yellow"/>
              </w:rPr>
            </w:pPr>
            <w:r w:rsidRPr="008A4EBF">
              <w:t>Reloads the data</w:t>
            </w:r>
          </w:p>
        </w:tc>
      </w:tr>
      <w:tr w:rsidR="0016130B" w:rsidRPr="00E23D43" w14:paraId="32849FDE"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1C2B7727" w14:textId="77777777" w:rsidR="0016130B" w:rsidRPr="008A4EBF" w:rsidRDefault="0016130B" w:rsidP="008179D4">
            <w:pPr>
              <w:pStyle w:val="af8"/>
              <w:rPr>
                <w:rFonts w:ascii="Calibri" w:hAnsi="Calibri" w:cs="Calibri"/>
              </w:rPr>
            </w:pPr>
          </w:p>
        </w:tc>
        <w:tc>
          <w:tcPr>
            <w:tcW w:w="2461" w:type="pct"/>
            <w:gridSpan w:val="5"/>
          </w:tcPr>
          <w:p w14:paraId="4A86CFEF"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Save</w:t>
            </w:r>
          </w:p>
        </w:tc>
        <w:tc>
          <w:tcPr>
            <w:tcW w:w="1988" w:type="pct"/>
          </w:tcPr>
          <w:p w14:paraId="30E3E994"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Save data from Data Browser as a file.</w:t>
            </w:r>
          </w:p>
        </w:tc>
      </w:tr>
      <w:tr w:rsidR="0016130B" w:rsidRPr="00E23D43" w14:paraId="42289183"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val="restart"/>
          </w:tcPr>
          <w:p w14:paraId="24F5DDF8" w14:textId="77777777" w:rsidR="0016130B" w:rsidRPr="008A4EBF" w:rsidRDefault="0016130B" w:rsidP="008179D4">
            <w:pPr>
              <w:pStyle w:val="af8"/>
              <w:rPr>
                <w:rFonts w:ascii="Calibri" w:hAnsi="Calibri" w:cs="Calibri"/>
              </w:rPr>
            </w:pPr>
            <w:r w:rsidRPr="008A4EBF">
              <w:rPr>
                <w:rFonts w:ascii="Calibri" w:hAnsi="Calibri" w:cs="Calibri"/>
              </w:rPr>
              <w:t>Edit</w:t>
            </w:r>
          </w:p>
        </w:tc>
        <w:tc>
          <w:tcPr>
            <w:tcW w:w="2461" w:type="pct"/>
            <w:gridSpan w:val="5"/>
          </w:tcPr>
          <w:p w14:paraId="0751302A"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Copy</w:t>
            </w:r>
          </w:p>
        </w:tc>
        <w:tc>
          <w:tcPr>
            <w:tcW w:w="1988" w:type="pct"/>
          </w:tcPr>
          <w:p w14:paraId="50B17028"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Copy selected parts of rows, columns, and data areas.</w:t>
            </w:r>
          </w:p>
        </w:tc>
      </w:tr>
      <w:tr w:rsidR="0016130B" w:rsidRPr="00E23D43" w14:paraId="3E508046"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29632668" w14:textId="77777777" w:rsidR="0016130B" w:rsidRPr="008A4EBF" w:rsidRDefault="0016130B" w:rsidP="008179D4">
            <w:pPr>
              <w:pStyle w:val="af8"/>
              <w:rPr>
                <w:rFonts w:ascii="Calibri" w:hAnsi="Calibri" w:cs="Calibri"/>
              </w:rPr>
            </w:pPr>
          </w:p>
        </w:tc>
        <w:tc>
          <w:tcPr>
            <w:tcW w:w="2461" w:type="pct"/>
            <w:gridSpan w:val="5"/>
          </w:tcPr>
          <w:p w14:paraId="5BC53920"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Find</w:t>
            </w:r>
          </w:p>
        </w:tc>
        <w:tc>
          <w:tcPr>
            <w:tcW w:w="1988" w:type="pct"/>
          </w:tcPr>
          <w:p w14:paraId="382D5632"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Find data across the entire data.</w:t>
            </w:r>
          </w:p>
        </w:tc>
      </w:tr>
      <w:tr w:rsidR="0016130B" w:rsidRPr="00E23D43" w14:paraId="42E53381"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3155DB8A" w14:textId="77777777" w:rsidR="0016130B" w:rsidRPr="008A4EBF" w:rsidRDefault="0016130B" w:rsidP="008179D4">
            <w:pPr>
              <w:pStyle w:val="af8"/>
              <w:rPr>
                <w:rFonts w:ascii="Calibri" w:hAnsi="Calibri" w:cs="Calibri"/>
              </w:rPr>
            </w:pPr>
          </w:p>
        </w:tc>
        <w:tc>
          <w:tcPr>
            <w:tcW w:w="2461" w:type="pct"/>
            <w:gridSpan w:val="5"/>
          </w:tcPr>
          <w:p w14:paraId="45D41C5E"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Find (In Field)</w:t>
            </w:r>
          </w:p>
        </w:tc>
        <w:tc>
          <w:tcPr>
            <w:tcW w:w="1988" w:type="pct"/>
          </w:tcPr>
          <w:p w14:paraId="755116D1"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Find data in the data area for the selected field.</w:t>
            </w:r>
          </w:p>
        </w:tc>
      </w:tr>
      <w:tr w:rsidR="0016130B" w:rsidRPr="00E23D43" w14:paraId="4CB2F1E3"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6DF5C523" w14:textId="77777777" w:rsidR="0016130B" w:rsidRPr="008A4EBF" w:rsidRDefault="0016130B" w:rsidP="008179D4">
            <w:pPr>
              <w:pStyle w:val="af8"/>
              <w:rPr>
                <w:rFonts w:ascii="Calibri" w:hAnsi="Calibri" w:cs="Calibri"/>
              </w:rPr>
            </w:pPr>
          </w:p>
        </w:tc>
        <w:tc>
          <w:tcPr>
            <w:tcW w:w="2461" w:type="pct"/>
            <w:gridSpan w:val="5"/>
          </w:tcPr>
          <w:p w14:paraId="0898B16D"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Select All</w:t>
            </w:r>
          </w:p>
        </w:tc>
        <w:tc>
          <w:tcPr>
            <w:tcW w:w="1988" w:type="pct"/>
          </w:tcPr>
          <w:p w14:paraId="64DB50AD"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Select the entire data.</w:t>
            </w:r>
          </w:p>
        </w:tc>
      </w:tr>
      <w:tr w:rsidR="00D921CA" w:rsidRPr="00E23D43" w14:paraId="7936D520"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val="restart"/>
          </w:tcPr>
          <w:p w14:paraId="07F660AB" w14:textId="77777777" w:rsidR="00D921CA" w:rsidRPr="008A4EBF" w:rsidRDefault="00D921CA" w:rsidP="008179D4">
            <w:pPr>
              <w:pStyle w:val="af8"/>
              <w:rPr>
                <w:rFonts w:ascii="Calibri" w:hAnsi="Calibri" w:cs="Calibri"/>
              </w:rPr>
            </w:pPr>
            <w:r w:rsidRPr="008A4EBF">
              <w:rPr>
                <w:rFonts w:ascii="Calibri" w:hAnsi="Calibri" w:cs="Calibri"/>
              </w:rPr>
              <w:t>Analyze</w:t>
            </w:r>
          </w:p>
        </w:tc>
        <w:tc>
          <w:tcPr>
            <w:tcW w:w="725" w:type="pct"/>
            <w:vMerge w:val="restart"/>
          </w:tcPr>
          <w:p w14:paraId="11E7336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 xml:space="preserve">Data </w:t>
            </w:r>
            <w:r w:rsidRPr="008A4EBF">
              <w:br/>
              <w:t xml:space="preserve">Summary </w:t>
            </w:r>
            <w:r w:rsidRPr="008A4EBF">
              <w:br/>
              <w:t>Analysis</w:t>
            </w:r>
          </w:p>
        </w:tc>
        <w:tc>
          <w:tcPr>
            <w:tcW w:w="1736" w:type="pct"/>
            <w:gridSpan w:val="4"/>
          </w:tcPr>
          <w:p w14:paraId="6DAAA6A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ll Data</w:t>
            </w:r>
          </w:p>
        </w:tc>
        <w:tc>
          <w:tcPr>
            <w:tcW w:w="1988" w:type="pct"/>
          </w:tcPr>
          <w:p w14:paraId="46C7C755"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Summary statistics for all data</w:t>
            </w:r>
          </w:p>
        </w:tc>
      </w:tr>
      <w:tr w:rsidR="00D921CA" w:rsidRPr="00E23D43" w14:paraId="097AC47A"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479B373E" w14:textId="77777777" w:rsidR="00D921CA" w:rsidRPr="008A4EBF" w:rsidRDefault="00D921CA" w:rsidP="008179D4"/>
        </w:tc>
        <w:tc>
          <w:tcPr>
            <w:tcW w:w="725" w:type="pct"/>
            <w:vMerge/>
          </w:tcPr>
          <w:p w14:paraId="28A320D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153081E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Continuous Data</w:t>
            </w:r>
          </w:p>
        </w:tc>
        <w:tc>
          <w:tcPr>
            <w:tcW w:w="1988" w:type="pct"/>
          </w:tcPr>
          <w:p w14:paraId="00F31BB6"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Summary statistics of continuous data</w:t>
            </w:r>
          </w:p>
        </w:tc>
      </w:tr>
      <w:tr w:rsidR="00D921CA" w:rsidRPr="00E23D43" w14:paraId="33CDCC0D"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45D02801" w14:textId="77777777" w:rsidR="00D921CA" w:rsidRPr="008A4EBF" w:rsidRDefault="00D921CA" w:rsidP="008179D4"/>
        </w:tc>
        <w:tc>
          <w:tcPr>
            <w:tcW w:w="725" w:type="pct"/>
            <w:vMerge/>
          </w:tcPr>
          <w:p w14:paraId="5D9B8FBB"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33E5E78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Discrete Data</w:t>
            </w:r>
          </w:p>
        </w:tc>
        <w:tc>
          <w:tcPr>
            <w:tcW w:w="1988" w:type="pct"/>
          </w:tcPr>
          <w:p w14:paraId="15F003C8"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Frequency summary of discrete data</w:t>
            </w:r>
          </w:p>
        </w:tc>
      </w:tr>
      <w:tr w:rsidR="00D921CA" w:rsidRPr="00E23D43" w14:paraId="58CE8D38" w14:textId="77777777" w:rsidTr="00D05EED">
        <w:trPr>
          <w:trHeight w:val="63"/>
        </w:trPr>
        <w:tc>
          <w:tcPr>
            <w:cnfStyle w:val="001000000000" w:firstRow="0" w:lastRow="0" w:firstColumn="1" w:lastColumn="0" w:oddVBand="0" w:evenVBand="0" w:oddHBand="0" w:evenHBand="0" w:firstRowFirstColumn="0" w:firstRowLastColumn="0" w:lastRowFirstColumn="0" w:lastRowLastColumn="0"/>
            <w:tcW w:w="551" w:type="pct"/>
            <w:vMerge/>
          </w:tcPr>
          <w:p w14:paraId="7919D1A1" w14:textId="77777777" w:rsidR="00D921CA" w:rsidRPr="008A4EBF" w:rsidRDefault="00D921CA" w:rsidP="008179D4"/>
        </w:tc>
        <w:tc>
          <w:tcPr>
            <w:tcW w:w="725" w:type="pct"/>
            <w:vMerge w:val="restart"/>
          </w:tcPr>
          <w:p w14:paraId="6E8C158E"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 xml:space="preserve">Basic </w:t>
            </w:r>
            <w:r w:rsidRPr="008A4EBF">
              <w:br/>
              <w:t>Statistics</w:t>
            </w:r>
          </w:p>
        </w:tc>
        <w:tc>
          <w:tcPr>
            <w:tcW w:w="1736" w:type="pct"/>
            <w:gridSpan w:val="4"/>
          </w:tcPr>
          <w:p w14:paraId="0F23E36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Descriptive Statistics</w:t>
            </w:r>
          </w:p>
        </w:tc>
        <w:tc>
          <w:tcPr>
            <w:tcW w:w="1988" w:type="pct"/>
          </w:tcPr>
          <w:p w14:paraId="6ED76870"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Descriptive statistics for the selected variable</w:t>
            </w:r>
          </w:p>
        </w:tc>
      </w:tr>
      <w:tr w:rsidR="00D921CA" w:rsidRPr="00E23D43" w14:paraId="26002CD5" w14:textId="77777777" w:rsidTr="00D05EED">
        <w:trPr>
          <w:trHeight w:val="120"/>
        </w:trPr>
        <w:tc>
          <w:tcPr>
            <w:cnfStyle w:val="001000000000" w:firstRow="0" w:lastRow="0" w:firstColumn="1" w:lastColumn="0" w:oddVBand="0" w:evenVBand="0" w:oddHBand="0" w:evenHBand="0" w:firstRowFirstColumn="0" w:firstRowLastColumn="0" w:lastRowFirstColumn="0" w:lastRowLastColumn="0"/>
            <w:tcW w:w="551" w:type="pct"/>
            <w:vMerge/>
          </w:tcPr>
          <w:p w14:paraId="070C72FE" w14:textId="77777777" w:rsidR="00D921CA" w:rsidRPr="008A4EBF" w:rsidRDefault="00D921CA" w:rsidP="008179D4"/>
        </w:tc>
        <w:tc>
          <w:tcPr>
            <w:tcW w:w="725" w:type="pct"/>
            <w:vMerge/>
          </w:tcPr>
          <w:p w14:paraId="03A41EFE"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val="restart"/>
          </w:tcPr>
          <w:p w14:paraId="4A45A9E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Correlation Analysis</w:t>
            </w:r>
          </w:p>
        </w:tc>
        <w:tc>
          <w:tcPr>
            <w:tcW w:w="999" w:type="pct"/>
          </w:tcPr>
          <w:p w14:paraId="6D93BC29"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Display on Screen</w:t>
            </w:r>
          </w:p>
        </w:tc>
        <w:tc>
          <w:tcPr>
            <w:tcW w:w="1988" w:type="pct"/>
          </w:tcPr>
          <w:p w14:paraId="57A66867"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Correlation values between continuous data</w:t>
            </w:r>
          </w:p>
        </w:tc>
      </w:tr>
      <w:tr w:rsidR="00D921CA" w:rsidRPr="00E23D43" w14:paraId="7044E0BB" w14:textId="77777777" w:rsidTr="00D05EED">
        <w:trPr>
          <w:trHeight w:val="120"/>
        </w:trPr>
        <w:tc>
          <w:tcPr>
            <w:cnfStyle w:val="001000000000" w:firstRow="0" w:lastRow="0" w:firstColumn="1" w:lastColumn="0" w:oddVBand="0" w:evenVBand="0" w:oddHBand="0" w:evenHBand="0" w:firstRowFirstColumn="0" w:firstRowLastColumn="0" w:lastRowFirstColumn="0" w:lastRowLastColumn="0"/>
            <w:tcW w:w="551" w:type="pct"/>
            <w:vMerge/>
          </w:tcPr>
          <w:p w14:paraId="6FC4B30E" w14:textId="77777777" w:rsidR="00D921CA" w:rsidRPr="008A4EBF" w:rsidRDefault="00D921CA" w:rsidP="008179D4"/>
        </w:tc>
        <w:tc>
          <w:tcPr>
            <w:tcW w:w="725" w:type="pct"/>
            <w:vMerge/>
          </w:tcPr>
          <w:p w14:paraId="68160B75"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30C26C95"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2DCC6B3E"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Save to File</w:t>
            </w:r>
          </w:p>
        </w:tc>
        <w:tc>
          <w:tcPr>
            <w:tcW w:w="1988" w:type="pct"/>
          </w:tcPr>
          <w:p w14:paraId="163AFE92"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 xml:space="preserve">Save the correlation values </w:t>
            </w:r>
          </w:p>
        </w:tc>
      </w:tr>
      <w:tr w:rsidR="00D921CA" w:rsidRPr="00E23D43" w14:paraId="3906C353" w14:textId="77777777" w:rsidTr="00D05EED">
        <w:trPr>
          <w:trHeight w:val="120"/>
        </w:trPr>
        <w:tc>
          <w:tcPr>
            <w:cnfStyle w:val="001000000000" w:firstRow="0" w:lastRow="0" w:firstColumn="1" w:lastColumn="0" w:oddVBand="0" w:evenVBand="0" w:oddHBand="0" w:evenHBand="0" w:firstRowFirstColumn="0" w:firstRowLastColumn="0" w:lastRowFirstColumn="0" w:lastRowLastColumn="0"/>
            <w:tcW w:w="551" w:type="pct"/>
            <w:vMerge/>
          </w:tcPr>
          <w:p w14:paraId="1D6E60E5" w14:textId="77777777" w:rsidR="00D921CA" w:rsidRPr="008A4EBF" w:rsidRDefault="00D921CA" w:rsidP="008179D4"/>
        </w:tc>
        <w:tc>
          <w:tcPr>
            <w:tcW w:w="725" w:type="pct"/>
            <w:vMerge/>
          </w:tcPr>
          <w:p w14:paraId="2E87E78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2EC980E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03620DFC"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Correlation Wheel</w:t>
            </w:r>
          </w:p>
        </w:tc>
        <w:tc>
          <w:tcPr>
            <w:tcW w:w="1988" w:type="pct"/>
          </w:tcPr>
          <w:p w14:paraId="63BF32A5"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Correlations among continuous fields using a visual network.</w:t>
            </w:r>
          </w:p>
        </w:tc>
      </w:tr>
      <w:tr w:rsidR="00D921CA" w:rsidRPr="00E23D43" w14:paraId="21254FDC"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538029C2" w14:textId="77777777" w:rsidR="00D921CA" w:rsidRPr="008A4EBF" w:rsidRDefault="00D921CA" w:rsidP="008179D4"/>
        </w:tc>
        <w:tc>
          <w:tcPr>
            <w:tcW w:w="725" w:type="pct"/>
            <w:vMerge/>
          </w:tcPr>
          <w:p w14:paraId="76CED2D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val="restart"/>
          </w:tcPr>
          <w:p w14:paraId="777A5F82"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Mean Comparison Analysis</w:t>
            </w:r>
          </w:p>
        </w:tc>
        <w:tc>
          <w:tcPr>
            <w:tcW w:w="999" w:type="pct"/>
          </w:tcPr>
          <w:p w14:paraId="2CAEF87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One-Sample t-Test</w:t>
            </w:r>
          </w:p>
        </w:tc>
        <w:tc>
          <w:tcPr>
            <w:tcW w:w="1988" w:type="pct"/>
          </w:tcPr>
          <w:p w14:paraId="4F7D9E0E" w14:textId="7050F1CD"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One sample t-test for the s</w:t>
            </w:r>
            <w:r>
              <w:t>p</w:t>
            </w:r>
            <w:r w:rsidRPr="008A4EBF">
              <w:t>ecified mean</w:t>
            </w:r>
          </w:p>
        </w:tc>
      </w:tr>
      <w:tr w:rsidR="00D921CA" w:rsidRPr="00E23D43" w14:paraId="230B802B"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2F757D6B" w14:textId="77777777" w:rsidR="00D921CA" w:rsidRPr="008A4EBF" w:rsidRDefault="00D921CA" w:rsidP="008179D4"/>
        </w:tc>
        <w:tc>
          <w:tcPr>
            <w:tcW w:w="725" w:type="pct"/>
            <w:vMerge/>
          </w:tcPr>
          <w:p w14:paraId="49594B2F"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01A637B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60B37789"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wo sample t-Test</w:t>
            </w:r>
          </w:p>
        </w:tc>
        <w:tc>
          <w:tcPr>
            <w:tcW w:w="1988" w:type="pct"/>
          </w:tcPr>
          <w:p w14:paraId="5FFDB4BC"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rPr>
                <w:rFonts w:eastAsiaTheme="minorEastAsia"/>
              </w:rPr>
              <w:t>Test for difference of mean for two groups</w:t>
            </w:r>
          </w:p>
        </w:tc>
      </w:tr>
      <w:tr w:rsidR="00D921CA" w:rsidRPr="00E23D43" w14:paraId="40308313"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0B40AC5E" w14:textId="77777777" w:rsidR="00D921CA" w:rsidRPr="008A4EBF" w:rsidRDefault="00D921CA" w:rsidP="008179D4"/>
        </w:tc>
        <w:tc>
          <w:tcPr>
            <w:tcW w:w="725" w:type="pct"/>
            <w:vMerge/>
          </w:tcPr>
          <w:p w14:paraId="4B215535"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58CEC1E5"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0EF160C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Paired t-Test</w:t>
            </w:r>
          </w:p>
        </w:tc>
        <w:tc>
          <w:tcPr>
            <w:tcW w:w="1988" w:type="pct"/>
          </w:tcPr>
          <w:p w14:paraId="5D19C1E6"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 xml:space="preserve">Paired Samples t-test </w:t>
            </w:r>
          </w:p>
        </w:tc>
      </w:tr>
      <w:tr w:rsidR="00D921CA" w:rsidRPr="00E23D43" w14:paraId="53180ABD"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202146AC" w14:textId="77777777" w:rsidR="00D921CA" w:rsidRPr="008A4EBF" w:rsidRDefault="00D921CA" w:rsidP="008179D4"/>
        </w:tc>
        <w:tc>
          <w:tcPr>
            <w:tcW w:w="725" w:type="pct"/>
            <w:vMerge/>
          </w:tcPr>
          <w:p w14:paraId="37A0F50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val="restart"/>
          </w:tcPr>
          <w:p w14:paraId="34E3C38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rPr>
                <w:highlight w:val="cyan"/>
              </w:rPr>
            </w:pPr>
            <w:r w:rsidRPr="008A4EBF">
              <w:t>Proportion Test</w:t>
            </w:r>
          </w:p>
        </w:tc>
        <w:tc>
          <w:tcPr>
            <w:tcW w:w="999" w:type="pct"/>
          </w:tcPr>
          <w:p w14:paraId="20D1440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One Sample Proportion Test</w:t>
            </w:r>
          </w:p>
        </w:tc>
        <w:tc>
          <w:tcPr>
            <w:tcW w:w="1988" w:type="pct"/>
          </w:tcPr>
          <w:p w14:paraId="172A76B0"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rPr>
                <w:rFonts w:eastAsiaTheme="minorEastAsia"/>
              </w:rPr>
            </w:pPr>
            <w:r w:rsidRPr="008A4EBF">
              <w:rPr>
                <w:rFonts w:eastAsiaTheme="minorEastAsia"/>
              </w:rPr>
              <w:t>Test for one sample proportion whether it is significant from the hypothesized(specified) proportion</w:t>
            </w:r>
          </w:p>
        </w:tc>
      </w:tr>
      <w:tr w:rsidR="00D921CA" w:rsidRPr="00E23D43" w14:paraId="22CA4FAD"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5C60D577" w14:textId="77777777" w:rsidR="00D921CA" w:rsidRPr="008A4EBF" w:rsidRDefault="00D921CA" w:rsidP="008179D4"/>
        </w:tc>
        <w:tc>
          <w:tcPr>
            <w:tcW w:w="725" w:type="pct"/>
            <w:vMerge/>
          </w:tcPr>
          <w:p w14:paraId="09EA2A2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775FA73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2B9E66F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wo Sample Proportion Test</w:t>
            </w:r>
          </w:p>
        </w:tc>
        <w:tc>
          <w:tcPr>
            <w:tcW w:w="1988" w:type="pct"/>
          </w:tcPr>
          <w:p w14:paraId="76E0A296"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rPr>
                <w:rFonts w:eastAsiaTheme="minorEastAsia"/>
              </w:rPr>
            </w:pPr>
            <w:r w:rsidRPr="008A4EBF">
              <w:rPr>
                <w:rFonts w:eastAsiaTheme="minorEastAsia"/>
              </w:rPr>
              <w:t>Test for two independent groups whether it is significant difference between them</w:t>
            </w:r>
          </w:p>
        </w:tc>
      </w:tr>
      <w:tr w:rsidR="00D921CA" w:rsidRPr="00E23D43" w14:paraId="1871A348"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465F6B00" w14:textId="77777777" w:rsidR="00D921CA" w:rsidRPr="008A4EBF" w:rsidRDefault="00D921CA" w:rsidP="008179D4"/>
        </w:tc>
        <w:tc>
          <w:tcPr>
            <w:tcW w:w="725" w:type="pct"/>
            <w:vMerge/>
          </w:tcPr>
          <w:p w14:paraId="5598BFF5"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6008F57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52BEB44B"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One Sample Poisson Test</w:t>
            </w:r>
          </w:p>
        </w:tc>
        <w:tc>
          <w:tcPr>
            <w:tcW w:w="1988" w:type="pct"/>
          </w:tcPr>
          <w:p w14:paraId="7917930F"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rPr>
                <w:rFonts w:eastAsiaTheme="minorEastAsia"/>
              </w:rPr>
            </w:pPr>
            <w:r w:rsidRPr="008A4EBF">
              <w:rPr>
                <w:rFonts w:eastAsiaTheme="minorEastAsia"/>
              </w:rPr>
              <w:t>Test to determine if the observed rate of events (or counts) in a sample follows a specified Poisson distribution</w:t>
            </w:r>
          </w:p>
        </w:tc>
      </w:tr>
      <w:tr w:rsidR="00D921CA" w:rsidRPr="00E23D43" w14:paraId="7D3DBD7D"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5A91CC4F" w14:textId="77777777" w:rsidR="00D921CA" w:rsidRPr="008A4EBF" w:rsidRDefault="00D921CA" w:rsidP="008179D4"/>
        </w:tc>
        <w:tc>
          <w:tcPr>
            <w:tcW w:w="725" w:type="pct"/>
            <w:vMerge/>
          </w:tcPr>
          <w:p w14:paraId="2657D3A9"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125FAF8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7BDD52D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wo Sample Poisson Test</w:t>
            </w:r>
          </w:p>
        </w:tc>
        <w:tc>
          <w:tcPr>
            <w:tcW w:w="1988" w:type="pct"/>
          </w:tcPr>
          <w:p w14:paraId="74BFCD8E"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rPr>
                <w:rFonts w:eastAsiaTheme="minorEastAsia"/>
              </w:rPr>
            </w:pPr>
            <w:r w:rsidRPr="008A4EBF">
              <w:rPr>
                <w:rFonts w:eastAsiaTheme="minorEastAsia"/>
              </w:rPr>
              <w:t>Test the rates of events between two independent samples to determine if they are significantly different. Counts of events follow a Poisson distribution</w:t>
            </w:r>
          </w:p>
        </w:tc>
      </w:tr>
      <w:tr w:rsidR="00D921CA" w:rsidRPr="00E23D43" w14:paraId="5BE70F73" w14:textId="77777777" w:rsidTr="00D05EED">
        <w:trPr>
          <w:trHeight w:val="180"/>
        </w:trPr>
        <w:tc>
          <w:tcPr>
            <w:cnfStyle w:val="001000000000" w:firstRow="0" w:lastRow="0" w:firstColumn="1" w:lastColumn="0" w:oddVBand="0" w:evenVBand="0" w:oddHBand="0" w:evenHBand="0" w:firstRowFirstColumn="0" w:firstRowLastColumn="0" w:lastRowFirstColumn="0" w:lastRowLastColumn="0"/>
            <w:tcW w:w="551" w:type="pct"/>
            <w:vMerge/>
          </w:tcPr>
          <w:p w14:paraId="449B5CD2" w14:textId="77777777" w:rsidR="00D921CA" w:rsidRPr="008A4EBF" w:rsidRDefault="00D921CA" w:rsidP="008179D4"/>
        </w:tc>
        <w:tc>
          <w:tcPr>
            <w:tcW w:w="725" w:type="pct"/>
            <w:vMerge/>
          </w:tcPr>
          <w:p w14:paraId="1744BA3C"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val="restart"/>
          </w:tcPr>
          <w:p w14:paraId="42A9506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Variance Test</w:t>
            </w:r>
          </w:p>
        </w:tc>
        <w:tc>
          <w:tcPr>
            <w:tcW w:w="999" w:type="pct"/>
          </w:tcPr>
          <w:p w14:paraId="747DAF7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One Sample Variance Test</w:t>
            </w:r>
          </w:p>
        </w:tc>
        <w:tc>
          <w:tcPr>
            <w:tcW w:w="1988" w:type="pct"/>
          </w:tcPr>
          <w:p w14:paraId="14C16FB4"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rPr>
                <w:rFonts w:eastAsiaTheme="minorEastAsia"/>
              </w:rPr>
            </w:pPr>
            <w:r w:rsidRPr="008A4EBF">
              <w:rPr>
                <w:rFonts w:eastAsiaTheme="minorEastAsia"/>
              </w:rPr>
              <w:t>Test whether the variance (or standard deviation) of a population is equal to a specified value</w:t>
            </w:r>
          </w:p>
        </w:tc>
      </w:tr>
      <w:tr w:rsidR="00D921CA" w:rsidRPr="00E23D43" w14:paraId="2C78850E" w14:textId="77777777" w:rsidTr="00D05EED">
        <w:trPr>
          <w:trHeight w:val="180"/>
        </w:trPr>
        <w:tc>
          <w:tcPr>
            <w:cnfStyle w:val="001000000000" w:firstRow="0" w:lastRow="0" w:firstColumn="1" w:lastColumn="0" w:oddVBand="0" w:evenVBand="0" w:oddHBand="0" w:evenHBand="0" w:firstRowFirstColumn="0" w:firstRowLastColumn="0" w:lastRowFirstColumn="0" w:lastRowLastColumn="0"/>
            <w:tcW w:w="551" w:type="pct"/>
            <w:vMerge/>
          </w:tcPr>
          <w:p w14:paraId="4A489E6C" w14:textId="77777777" w:rsidR="00D921CA" w:rsidRPr="008A4EBF" w:rsidRDefault="00D921CA" w:rsidP="008179D4"/>
        </w:tc>
        <w:tc>
          <w:tcPr>
            <w:tcW w:w="725" w:type="pct"/>
            <w:vMerge/>
          </w:tcPr>
          <w:p w14:paraId="5EF2616F"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1390D51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364C81B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wo Sample Variance Test</w:t>
            </w:r>
          </w:p>
        </w:tc>
        <w:tc>
          <w:tcPr>
            <w:tcW w:w="1988" w:type="pct"/>
          </w:tcPr>
          <w:p w14:paraId="30183A12"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rPr>
                <w:rFonts w:eastAsiaTheme="minorEastAsia"/>
              </w:rPr>
              <w:t xml:space="preserve">Test for two independent groups whether variances of two groups are significantly different. </w:t>
            </w:r>
          </w:p>
        </w:tc>
      </w:tr>
      <w:tr w:rsidR="00D921CA" w:rsidRPr="00E23D43" w14:paraId="4D3F7A6E" w14:textId="77777777" w:rsidTr="00D05EED">
        <w:trPr>
          <w:trHeight w:val="57"/>
        </w:trPr>
        <w:tc>
          <w:tcPr>
            <w:cnfStyle w:val="001000000000" w:firstRow="0" w:lastRow="0" w:firstColumn="1" w:lastColumn="0" w:oddVBand="0" w:evenVBand="0" w:oddHBand="0" w:evenHBand="0" w:firstRowFirstColumn="0" w:firstRowLastColumn="0" w:lastRowFirstColumn="0" w:lastRowLastColumn="0"/>
            <w:tcW w:w="551" w:type="pct"/>
            <w:vMerge/>
          </w:tcPr>
          <w:p w14:paraId="26952CA0" w14:textId="77777777" w:rsidR="00D921CA" w:rsidRPr="008A4EBF" w:rsidRDefault="00D921CA" w:rsidP="008179D4"/>
        </w:tc>
        <w:tc>
          <w:tcPr>
            <w:tcW w:w="725" w:type="pct"/>
            <w:vMerge/>
          </w:tcPr>
          <w:p w14:paraId="43DDB4F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2B7536F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Normality Test</w:t>
            </w:r>
          </w:p>
        </w:tc>
        <w:tc>
          <w:tcPr>
            <w:tcW w:w="1988" w:type="pct"/>
          </w:tcPr>
          <w:p w14:paraId="4ACA482B"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 whether the data values in the selected field follow a normal distribution.</w:t>
            </w:r>
          </w:p>
        </w:tc>
      </w:tr>
      <w:tr w:rsidR="00D921CA" w:rsidRPr="00E23D43" w14:paraId="373ECF8C" w14:textId="77777777" w:rsidTr="00D05EED">
        <w:trPr>
          <w:trHeight w:val="57"/>
        </w:trPr>
        <w:tc>
          <w:tcPr>
            <w:cnfStyle w:val="001000000000" w:firstRow="0" w:lastRow="0" w:firstColumn="1" w:lastColumn="0" w:oddVBand="0" w:evenVBand="0" w:oddHBand="0" w:evenHBand="0" w:firstRowFirstColumn="0" w:firstRowLastColumn="0" w:lastRowFirstColumn="0" w:lastRowLastColumn="0"/>
            <w:tcW w:w="551" w:type="pct"/>
            <w:vMerge/>
          </w:tcPr>
          <w:p w14:paraId="17489B84" w14:textId="77777777" w:rsidR="00D921CA" w:rsidRPr="008A4EBF" w:rsidRDefault="00D921CA" w:rsidP="008179D4"/>
        </w:tc>
        <w:tc>
          <w:tcPr>
            <w:tcW w:w="725" w:type="pct"/>
            <w:vMerge/>
          </w:tcPr>
          <w:p w14:paraId="5782CA5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4F99CFC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Poisson Test</w:t>
            </w:r>
          </w:p>
        </w:tc>
        <w:tc>
          <w:tcPr>
            <w:tcW w:w="1988" w:type="pct"/>
          </w:tcPr>
          <w:p w14:paraId="5AC44959"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 whether the data follows a Poisson distribution.</w:t>
            </w:r>
          </w:p>
        </w:tc>
      </w:tr>
      <w:tr w:rsidR="00D921CA" w:rsidRPr="00E23D43" w14:paraId="73D70030" w14:textId="77777777" w:rsidTr="00D05EED">
        <w:trPr>
          <w:trHeight w:val="135"/>
        </w:trPr>
        <w:tc>
          <w:tcPr>
            <w:cnfStyle w:val="001000000000" w:firstRow="0" w:lastRow="0" w:firstColumn="1" w:lastColumn="0" w:oddVBand="0" w:evenVBand="0" w:oddHBand="0" w:evenHBand="0" w:firstRowFirstColumn="0" w:firstRowLastColumn="0" w:lastRowFirstColumn="0" w:lastRowLastColumn="0"/>
            <w:tcW w:w="551" w:type="pct"/>
            <w:vMerge/>
          </w:tcPr>
          <w:p w14:paraId="7FACFD21" w14:textId="77777777" w:rsidR="00D921CA" w:rsidRPr="008A4EBF" w:rsidRDefault="00D921CA" w:rsidP="008179D4"/>
        </w:tc>
        <w:tc>
          <w:tcPr>
            <w:tcW w:w="725" w:type="pct"/>
            <w:vMerge w:val="restart"/>
          </w:tcPr>
          <w:p w14:paraId="2A77E1F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Variance</w:t>
            </w:r>
          </w:p>
          <w:p w14:paraId="54236CE8"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nalysis</w:t>
            </w:r>
          </w:p>
        </w:tc>
        <w:tc>
          <w:tcPr>
            <w:tcW w:w="1736" w:type="pct"/>
            <w:gridSpan w:val="4"/>
          </w:tcPr>
          <w:p w14:paraId="6E15ED6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One-Way ANOVA</w:t>
            </w:r>
          </w:p>
        </w:tc>
        <w:tc>
          <w:tcPr>
            <w:tcW w:w="1988" w:type="pct"/>
          </w:tcPr>
          <w:p w14:paraId="5A4067B2"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One-way analysis of variance with one factor</w:t>
            </w:r>
          </w:p>
        </w:tc>
      </w:tr>
      <w:tr w:rsidR="00D921CA" w:rsidRPr="00E23D43" w14:paraId="50461F7F" w14:textId="77777777" w:rsidTr="00D05EED">
        <w:trPr>
          <w:trHeight w:val="135"/>
        </w:trPr>
        <w:tc>
          <w:tcPr>
            <w:cnfStyle w:val="001000000000" w:firstRow="0" w:lastRow="0" w:firstColumn="1" w:lastColumn="0" w:oddVBand="0" w:evenVBand="0" w:oddHBand="0" w:evenHBand="0" w:firstRowFirstColumn="0" w:firstRowLastColumn="0" w:lastRowFirstColumn="0" w:lastRowLastColumn="0"/>
            <w:tcW w:w="551" w:type="pct"/>
            <w:vMerge/>
          </w:tcPr>
          <w:p w14:paraId="1A2F1A31" w14:textId="77777777" w:rsidR="00D921CA" w:rsidRPr="008A4EBF" w:rsidRDefault="00D921CA" w:rsidP="008179D4"/>
        </w:tc>
        <w:tc>
          <w:tcPr>
            <w:tcW w:w="725" w:type="pct"/>
            <w:vMerge/>
          </w:tcPr>
          <w:p w14:paraId="1C0C7AE2"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25D2E29B"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wo-Way ANOVA</w:t>
            </w:r>
          </w:p>
        </w:tc>
        <w:tc>
          <w:tcPr>
            <w:tcW w:w="1988" w:type="pct"/>
          </w:tcPr>
          <w:p w14:paraId="264C181F"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Perform two-way analysis of variance with two factors</w:t>
            </w:r>
          </w:p>
        </w:tc>
      </w:tr>
      <w:tr w:rsidR="00D921CA" w:rsidRPr="00E23D43" w14:paraId="36ABBC8C" w14:textId="77777777" w:rsidTr="00D05EED">
        <w:trPr>
          <w:trHeight w:val="135"/>
        </w:trPr>
        <w:tc>
          <w:tcPr>
            <w:cnfStyle w:val="001000000000" w:firstRow="0" w:lastRow="0" w:firstColumn="1" w:lastColumn="0" w:oddVBand="0" w:evenVBand="0" w:oddHBand="0" w:evenHBand="0" w:firstRowFirstColumn="0" w:firstRowLastColumn="0" w:lastRowFirstColumn="0" w:lastRowLastColumn="0"/>
            <w:tcW w:w="551" w:type="pct"/>
            <w:vMerge/>
          </w:tcPr>
          <w:p w14:paraId="2D333ADB" w14:textId="77777777" w:rsidR="00D921CA" w:rsidRPr="008A4EBF" w:rsidRDefault="00D921CA" w:rsidP="008179D4"/>
        </w:tc>
        <w:tc>
          <w:tcPr>
            <w:tcW w:w="725" w:type="pct"/>
            <w:vMerge/>
          </w:tcPr>
          <w:p w14:paraId="2165B6BB"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561FEF3C"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General Linear Model</w:t>
            </w:r>
          </w:p>
        </w:tc>
        <w:tc>
          <w:tcPr>
            <w:tcW w:w="1988" w:type="pct"/>
          </w:tcPr>
          <w:p w14:paraId="2229BFB1"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General form of ANOVA</w:t>
            </w:r>
          </w:p>
        </w:tc>
      </w:tr>
      <w:tr w:rsidR="00D05EED" w:rsidRPr="00E23D43" w14:paraId="6667AC38" w14:textId="77777777" w:rsidTr="00D05EED">
        <w:trPr>
          <w:trHeight w:val="180"/>
        </w:trPr>
        <w:tc>
          <w:tcPr>
            <w:cnfStyle w:val="001000000000" w:firstRow="0" w:lastRow="0" w:firstColumn="1" w:lastColumn="0" w:oddVBand="0" w:evenVBand="0" w:oddHBand="0" w:evenHBand="0" w:firstRowFirstColumn="0" w:firstRowLastColumn="0" w:lastRowFirstColumn="0" w:lastRowLastColumn="0"/>
            <w:tcW w:w="551" w:type="pct"/>
            <w:vMerge/>
          </w:tcPr>
          <w:p w14:paraId="50445471" w14:textId="77777777" w:rsidR="00D05EED" w:rsidRPr="008A4EBF" w:rsidRDefault="00D05EED" w:rsidP="008179D4"/>
        </w:tc>
        <w:tc>
          <w:tcPr>
            <w:tcW w:w="725" w:type="pct"/>
            <w:vMerge w:val="restart"/>
          </w:tcPr>
          <w:p w14:paraId="68684120" w14:textId="6E07769E" w:rsidR="00D05EED" w:rsidRPr="008A4EBF" w:rsidRDefault="00D05EED" w:rsidP="008179D4">
            <w:pPr>
              <w:jc w:val="center"/>
              <w:cnfStyle w:val="000000000000" w:firstRow="0" w:lastRow="0" w:firstColumn="0" w:lastColumn="0" w:oddVBand="0" w:evenVBand="0" w:oddHBand="0" w:evenHBand="0" w:firstRowFirstColumn="0" w:firstRowLastColumn="0" w:lastRowFirstColumn="0" w:lastRowLastColumn="0"/>
            </w:pPr>
            <w:r w:rsidRPr="008A4EBF">
              <w:t>Regression Analysis</w:t>
            </w:r>
          </w:p>
        </w:tc>
        <w:tc>
          <w:tcPr>
            <w:tcW w:w="1736" w:type="pct"/>
            <w:gridSpan w:val="4"/>
          </w:tcPr>
          <w:p w14:paraId="02974CCF" w14:textId="4874A151" w:rsidR="00D05EED" w:rsidRPr="00D05EED" w:rsidRDefault="00D05EED" w:rsidP="008179D4">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Multiple Linear Regression</w:t>
            </w:r>
          </w:p>
        </w:tc>
        <w:tc>
          <w:tcPr>
            <w:tcW w:w="1988" w:type="pct"/>
          </w:tcPr>
          <w:p w14:paraId="016A4F0F" w14:textId="2BB9B487" w:rsidR="00D05EED" w:rsidRPr="008A4EBF" w:rsidRDefault="00197A87" w:rsidP="008179D4">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Multiple linear regression through the linear equation of two or more independent variables.</w:t>
            </w:r>
          </w:p>
        </w:tc>
      </w:tr>
      <w:tr w:rsidR="00D05EED" w:rsidRPr="00E23D43" w14:paraId="6F485766" w14:textId="77777777" w:rsidTr="00D05EED">
        <w:trPr>
          <w:trHeight w:val="180"/>
        </w:trPr>
        <w:tc>
          <w:tcPr>
            <w:cnfStyle w:val="001000000000" w:firstRow="0" w:lastRow="0" w:firstColumn="1" w:lastColumn="0" w:oddVBand="0" w:evenVBand="0" w:oddHBand="0" w:evenHBand="0" w:firstRowFirstColumn="0" w:firstRowLastColumn="0" w:lastRowFirstColumn="0" w:lastRowLastColumn="0"/>
            <w:tcW w:w="551" w:type="pct"/>
            <w:vMerge/>
          </w:tcPr>
          <w:p w14:paraId="756D1921" w14:textId="77777777" w:rsidR="00D05EED" w:rsidRPr="008A4EBF" w:rsidRDefault="00D05EED" w:rsidP="008179D4"/>
        </w:tc>
        <w:tc>
          <w:tcPr>
            <w:tcW w:w="725" w:type="pct"/>
            <w:vMerge/>
          </w:tcPr>
          <w:p w14:paraId="7569F1C2" w14:textId="67100E74" w:rsidR="00D05EED" w:rsidRPr="008A4EBF" w:rsidRDefault="00D05EED"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7C6C9988" w14:textId="4561FD4C" w:rsidR="00D05EED" w:rsidRPr="00D05EED" w:rsidRDefault="00D05EED" w:rsidP="008179D4">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8A4EBF">
              <w:t>Orthogonal Regression</w:t>
            </w:r>
          </w:p>
        </w:tc>
        <w:tc>
          <w:tcPr>
            <w:tcW w:w="1988" w:type="pct"/>
          </w:tcPr>
          <w:p w14:paraId="6D4AF28F" w14:textId="77777777" w:rsidR="00D05EED" w:rsidRPr="008A4EBF" w:rsidRDefault="00D05EED" w:rsidP="008179D4">
            <w:pPr>
              <w:cnfStyle w:val="000000000000" w:firstRow="0" w:lastRow="0" w:firstColumn="0" w:lastColumn="0" w:oddVBand="0" w:evenVBand="0" w:oddHBand="0" w:evenHBand="0" w:firstRowFirstColumn="0" w:firstRowLastColumn="0" w:lastRowFirstColumn="0" w:lastRowLastColumn="0"/>
            </w:pPr>
            <w:r w:rsidRPr="008A4EBF">
              <w:rPr>
                <w:rFonts w:eastAsiaTheme="minorEastAsia"/>
              </w:rPr>
              <w:t>Regression to minimize the sum of squared distances from the observed points to the fitted line in all directions</w:t>
            </w:r>
            <w:r w:rsidRPr="008A4EBF">
              <w:t>.</w:t>
            </w:r>
          </w:p>
        </w:tc>
      </w:tr>
      <w:tr w:rsidR="00D05EED" w:rsidRPr="00E23D43" w14:paraId="0B82BF9F" w14:textId="77777777" w:rsidTr="00D05EED">
        <w:trPr>
          <w:trHeight w:val="180"/>
        </w:trPr>
        <w:tc>
          <w:tcPr>
            <w:cnfStyle w:val="001000000000" w:firstRow="0" w:lastRow="0" w:firstColumn="1" w:lastColumn="0" w:oddVBand="0" w:evenVBand="0" w:oddHBand="0" w:evenHBand="0" w:firstRowFirstColumn="0" w:firstRowLastColumn="0" w:lastRowFirstColumn="0" w:lastRowLastColumn="0"/>
            <w:tcW w:w="551" w:type="pct"/>
            <w:vMerge/>
          </w:tcPr>
          <w:p w14:paraId="454DE335" w14:textId="77777777" w:rsidR="00D05EED" w:rsidRPr="008A4EBF" w:rsidRDefault="00D05EED" w:rsidP="008179D4"/>
        </w:tc>
        <w:tc>
          <w:tcPr>
            <w:tcW w:w="725" w:type="pct"/>
            <w:vMerge/>
          </w:tcPr>
          <w:p w14:paraId="58124B88" w14:textId="77777777" w:rsidR="00D05EED" w:rsidRPr="008A4EBF" w:rsidRDefault="00D05EED"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50E89418" w14:textId="230020F1" w:rsidR="00D05EED" w:rsidRPr="00D05EED" w:rsidRDefault="00D05EED" w:rsidP="008179D4">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8A4EBF">
              <w:t>Nonlinear Regression</w:t>
            </w:r>
          </w:p>
        </w:tc>
        <w:tc>
          <w:tcPr>
            <w:tcW w:w="1988" w:type="pct"/>
          </w:tcPr>
          <w:p w14:paraId="058647F2" w14:textId="77777777" w:rsidR="00D05EED" w:rsidRPr="008A4EBF" w:rsidRDefault="00D05EED" w:rsidP="008179D4">
            <w:pPr>
              <w:cnfStyle w:val="000000000000" w:firstRow="0" w:lastRow="0" w:firstColumn="0" w:lastColumn="0" w:oddVBand="0" w:evenVBand="0" w:oddHBand="0" w:evenHBand="0" w:firstRowFirstColumn="0" w:firstRowLastColumn="0" w:lastRowFirstColumn="0" w:lastRowLastColumn="0"/>
            </w:pPr>
            <w:r w:rsidRPr="008A4EBF">
              <w:t xml:space="preserve">Non-linear regression </w:t>
            </w:r>
          </w:p>
        </w:tc>
      </w:tr>
      <w:tr w:rsidR="00D921CA" w:rsidRPr="00E23D43" w14:paraId="195E8FEB"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31FDECC9" w14:textId="77777777" w:rsidR="00D921CA" w:rsidRPr="008A4EBF" w:rsidRDefault="00D921CA" w:rsidP="008179D4"/>
        </w:tc>
        <w:tc>
          <w:tcPr>
            <w:tcW w:w="725" w:type="pct"/>
            <w:vMerge w:val="restart"/>
          </w:tcPr>
          <w:p w14:paraId="7571B36F"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SPC</w:t>
            </w:r>
          </w:p>
        </w:tc>
        <w:tc>
          <w:tcPr>
            <w:tcW w:w="1736" w:type="pct"/>
            <w:gridSpan w:val="4"/>
          </w:tcPr>
          <w:p w14:paraId="25FD900E"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Process Capability Analysis</w:t>
            </w:r>
          </w:p>
        </w:tc>
        <w:tc>
          <w:tcPr>
            <w:tcW w:w="1988" w:type="pct"/>
          </w:tcPr>
          <w:p w14:paraId="0B8C1DC4"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rPr>
                <w:color w:val="000000" w:themeColor="text1"/>
                <w:shd w:val="clear" w:color="auto" w:fill="FFFFFF"/>
              </w:rPr>
              <w:t>A process capability monitors process data within the desired specifications.</w:t>
            </w:r>
          </w:p>
        </w:tc>
      </w:tr>
      <w:tr w:rsidR="00D921CA" w:rsidRPr="00E23D43" w14:paraId="6BD2D4C7"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5BC3E830" w14:textId="77777777" w:rsidR="00D921CA" w:rsidRPr="008A4EBF" w:rsidRDefault="00D921CA" w:rsidP="008179D4"/>
        </w:tc>
        <w:tc>
          <w:tcPr>
            <w:tcW w:w="725" w:type="pct"/>
            <w:vMerge/>
          </w:tcPr>
          <w:p w14:paraId="05AF4DA9"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3143062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Process Capability Result</w:t>
            </w:r>
          </w:p>
        </w:tc>
        <w:tc>
          <w:tcPr>
            <w:tcW w:w="1988" w:type="pct"/>
          </w:tcPr>
          <w:p w14:paraId="735054D1" w14:textId="70253C14"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Display whether the data is within the specified process</w:t>
            </w:r>
          </w:p>
        </w:tc>
      </w:tr>
      <w:tr w:rsidR="00D921CA" w:rsidRPr="00E23D43" w14:paraId="341B58F7" w14:textId="77777777" w:rsidTr="00D05EED">
        <w:trPr>
          <w:trHeight w:val="180"/>
        </w:trPr>
        <w:tc>
          <w:tcPr>
            <w:cnfStyle w:val="001000000000" w:firstRow="0" w:lastRow="0" w:firstColumn="1" w:lastColumn="0" w:oddVBand="0" w:evenVBand="0" w:oddHBand="0" w:evenHBand="0" w:firstRowFirstColumn="0" w:firstRowLastColumn="0" w:lastRowFirstColumn="0" w:lastRowLastColumn="0"/>
            <w:tcW w:w="551" w:type="pct"/>
            <w:vMerge/>
          </w:tcPr>
          <w:p w14:paraId="1239C411" w14:textId="77777777" w:rsidR="00D921CA" w:rsidRPr="008A4EBF" w:rsidRDefault="00D921CA" w:rsidP="008179D4"/>
        </w:tc>
        <w:tc>
          <w:tcPr>
            <w:tcW w:w="725" w:type="pct"/>
            <w:vMerge/>
          </w:tcPr>
          <w:p w14:paraId="4D2377B2"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val="restart"/>
          </w:tcPr>
          <w:p w14:paraId="64B3D85B"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cceptance Sampling</w:t>
            </w:r>
          </w:p>
        </w:tc>
        <w:tc>
          <w:tcPr>
            <w:tcW w:w="999" w:type="pct"/>
          </w:tcPr>
          <w:p w14:paraId="627FFC1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ttributes Acceptance Sampling</w:t>
            </w:r>
          </w:p>
        </w:tc>
        <w:tc>
          <w:tcPr>
            <w:tcW w:w="1988" w:type="pct"/>
          </w:tcPr>
          <w:p w14:paraId="62F6E0CF"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 xml:space="preserve">Attribute sampling plan for acceptance and rejection in </w:t>
            </w:r>
            <w:r w:rsidRPr="008A4EBF">
              <w:rPr>
                <w:rFonts w:eastAsiaTheme="minorEastAsia"/>
              </w:rPr>
              <w:t>random sample taken from the batch</w:t>
            </w:r>
            <w:r w:rsidRPr="008A4EBF">
              <w:t>.</w:t>
            </w:r>
          </w:p>
        </w:tc>
      </w:tr>
      <w:tr w:rsidR="00D921CA" w:rsidRPr="00E23D43" w14:paraId="77F205A9" w14:textId="77777777" w:rsidTr="00D05EED">
        <w:trPr>
          <w:trHeight w:val="180"/>
        </w:trPr>
        <w:tc>
          <w:tcPr>
            <w:cnfStyle w:val="001000000000" w:firstRow="0" w:lastRow="0" w:firstColumn="1" w:lastColumn="0" w:oddVBand="0" w:evenVBand="0" w:oddHBand="0" w:evenHBand="0" w:firstRowFirstColumn="0" w:firstRowLastColumn="0" w:lastRowFirstColumn="0" w:lastRowLastColumn="0"/>
            <w:tcW w:w="551" w:type="pct"/>
            <w:vMerge/>
          </w:tcPr>
          <w:p w14:paraId="1830C790" w14:textId="77777777" w:rsidR="00D921CA" w:rsidRPr="008A4EBF" w:rsidRDefault="00D921CA" w:rsidP="008179D4"/>
        </w:tc>
        <w:tc>
          <w:tcPr>
            <w:tcW w:w="725" w:type="pct"/>
            <w:vMerge/>
          </w:tcPr>
          <w:p w14:paraId="22648BE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0657ACF5"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6C92E188"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Quantitative Acceptance Sampling</w:t>
            </w:r>
          </w:p>
        </w:tc>
        <w:tc>
          <w:tcPr>
            <w:tcW w:w="1988" w:type="pct"/>
          </w:tcPr>
          <w:p w14:paraId="59E316E4"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 xml:space="preserve">Variable sampling plan for acceptance and rejection in </w:t>
            </w:r>
            <w:r w:rsidRPr="008A4EBF">
              <w:rPr>
                <w:rFonts w:eastAsiaTheme="minorEastAsia"/>
              </w:rPr>
              <w:t>random sample taken from the batch</w:t>
            </w:r>
            <w:r w:rsidRPr="008A4EBF">
              <w:t>.</w:t>
            </w:r>
          </w:p>
        </w:tc>
      </w:tr>
      <w:tr w:rsidR="00D921CA" w:rsidRPr="00E23D43" w14:paraId="342B160D"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1AD0269F" w14:textId="77777777" w:rsidR="00D921CA" w:rsidRPr="008A4EBF" w:rsidRDefault="00D921CA" w:rsidP="008179D4"/>
        </w:tc>
        <w:tc>
          <w:tcPr>
            <w:tcW w:w="725" w:type="pct"/>
            <w:vMerge/>
          </w:tcPr>
          <w:p w14:paraId="3E666FE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7AE028C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olerance Intervals</w:t>
            </w:r>
          </w:p>
        </w:tc>
        <w:tc>
          <w:tcPr>
            <w:tcW w:w="1988" w:type="pct"/>
          </w:tcPr>
          <w:p w14:paraId="0489C3D9"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 xml:space="preserve">Tolerance interval to satisfy the specified minimum proportion and confidence level </w:t>
            </w:r>
          </w:p>
        </w:tc>
      </w:tr>
      <w:tr w:rsidR="00D921CA" w:rsidRPr="00E23D43" w14:paraId="712054CE"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73F9CFBB" w14:textId="77777777" w:rsidR="00D921CA" w:rsidRPr="008A4EBF" w:rsidRDefault="00D921CA" w:rsidP="008179D4"/>
        </w:tc>
        <w:tc>
          <w:tcPr>
            <w:tcW w:w="725" w:type="pct"/>
            <w:vMerge w:val="restart"/>
          </w:tcPr>
          <w:p w14:paraId="51A31F0F"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ime Series Analysis</w:t>
            </w:r>
          </w:p>
        </w:tc>
        <w:tc>
          <w:tcPr>
            <w:tcW w:w="736" w:type="pct"/>
            <w:gridSpan w:val="3"/>
            <w:vMerge w:val="restart"/>
          </w:tcPr>
          <w:p w14:paraId="79EB727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ime Series Models</w:t>
            </w:r>
          </w:p>
        </w:tc>
        <w:tc>
          <w:tcPr>
            <w:tcW w:w="999" w:type="pct"/>
          </w:tcPr>
          <w:p w14:paraId="58932E4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ime Series Decomposition</w:t>
            </w:r>
          </w:p>
        </w:tc>
        <w:tc>
          <w:tcPr>
            <w:tcW w:w="1988" w:type="pct"/>
          </w:tcPr>
          <w:p w14:paraId="216314C4"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Analyze and understand time series data through the decomposition of its integral components.</w:t>
            </w:r>
          </w:p>
        </w:tc>
      </w:tr>
      <w:tr w:rsidR="00D921CA" w:rsidRPr="00E23D43" w14:paraId="65385DC0"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0062461F" w14:textId="77777777" w:rsidR="00D921CA" w:rsidRPr="008A4EBF" w:rsidRDefault="00D921CA" w:rsidP="008179D4"/>
        </w:tc>
        <w:tc>
          <w:tcPr>
            <w:tcW w:w="725" w:type="pct"/>
            <w:vMerge/>
          </w:tcPr>
          <w:p w14:paraId="5528BA4C"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167FE7CE"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43EC84CE"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Moving Average</w:t>
            </w:r>
          </w:p>
        </w:tc>
        <w:tc>
          <w:tcPr>
            <w:tcW w:w="1988" w:type="pct"/>
          </w:tcPr>
          <w:p w14:paraId="63AFAACD"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Calculate the average of past data to smooth current data trends and forecast future values.</w:t>
            </w:r>
          </w:p>
        </w:tc>
      </w:tr>
      <w:tr w:rsidR="00D921CA" w:rsidRPr="00E23D43" w14:paraId="749AD784"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3E718271" w14:textId="77777777" w:rsidR="00D921CA" w:rsidRPr="008A4EBF" w:rsidRDefault="00D921CA" w:rsidP="008179D4"/>
        </w:tc>
        <w:tc>
          <w:tcPr>
            <w:tcW w:w="725" w:type="pct"/>
            <w:vMerge/>
          </w:tcPr>
          <w:p w14:paraId="23A5EDE9"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2FA4DAB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6267548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Exponential Smoothing</w:t>
            </w:r>
          </w:p>
        </w:tc>
        <w:tc>
          <w:tcPr>
            <w:tcW w:w="1988" w:type="pct"/>
          </w:tcPr>
          <w:p w14:paraId="3121B148"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Apply higher weights to recent data to forecast future values using a smoothing process.</w:t>
            </w:r>
          </w:p>
        </w:tc>
      </w:tr>
      <w:tr w:rsidR="00D921CA" w:rsidRPr="00E23D43" w14:paraId="743D8B92"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734AE447" w14:textId="77777777" w:rsidR="00D921CA" w:rsidRPr="008A4EBF" w:rsidRDefault="00D921CA" w:rsidP="008179D4"/>
        </w:tc>
        <w:tc>
          <w:tcPr>
            <w:tcW w:w="725" w:type="pct"/>
            <w:vMerge/>
          </w:tcPr>
          <w:p w14:paraId="1B24656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5E53637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401B521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rend Analysis</w:t>
            </w:r>
          </w:p>
        </w:tc>
        <w:tc>
          <w:tcPr>
            <w:tcW w:w="1988" w:type="pct"/>
          </w:tcPr>
          <w:p w14:paraId="7328832F"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Examines data patterns over time to forecast future directions in trend analysis.</w:t>
            </w:r>
          </w:p>
        </w:tc>
      </w:tr>
      <w:tr w:rsidR="00D921CA" w:rsidRPr="00E23D43" w14:paraId="58F809C4"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782056A6" w14:textId="77777777" w:rsidR="00D921CA" w:rsidRPr="008A4EBF" w:rsidRDefault="00D921CA" w:rsidP="008179D4"/>
        </w:tc>
        <w:tc>
          <w:tcPr>
            <w:tcW w:w="725" w:type="pct"/>
            <w:vMerge/>
          </w:tcPr>
          <w:p w14:paraId="0BA90CD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6F5DD17E"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7D3ABC9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RIMA</w:t>
            </w:r>
          </w:p>
        </w:tc>
        <w:tc>
          <w:tcPr>
            <w:tcW w:w="1988" w:type="pct"/>
          </w:tcPr>
          <w:p w14:paraId="5162DE53"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Use to obtain the basic trend of time series data</w:t>
            </w:r>
          </w:p>
        </w:tc>
      </w:tr>
      <w:tr w:rsidR="00D921CA" w:rsidRPr="00E23D43" w14:paraId="49E2ED0E"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3E9B8875" w14:textId="77777777" w:rsidR="00D921CA" w:rsidRPr="008A4EBF" w:rsidRDefault="00D921CA" w:rsidP="008179D4"/>
        </w:tc>
        <w:tc>
          <w:tcPr>
            <w:tcW w:w="725" w:type="pct"/>
            <w:vMerge/>
          </w:tcPr>
          <w:p w14:paraId="6FCECBB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6B69214F"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3B2FD60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GARCH</w:t>
            </w:r>
          </w:p>
        </w:tc>
        <w:tc>
          <w:tcPr>
            <w:tcW w:w="1988" w:type="pct"/>
          </w:tcPr>
          <w:p w14:paraId="3531930B"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Measures and predicts volatility.</w:t>
            </w:r>
          </w:p>
        </w:tc>
      </w:tr>
      <w:tr w:rsidR="00D921CA" w:rsidRPr="00E23D43" w14:paraId="1B71BFF7"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21AD06AF" w14:textId="77777777" w:rsidR="00D921CA" w:rsidRPr="008A4EBF" w:rsidRDefault="00D921CA" w:rsidP="008179D4"/>
        </w:tc>
        <w:tc>
          <w:tcPr>
            <w:tcW w:w="725" w:type="pct"/>
            <w:vMerge/>
          </w:tcPr>
          <w:p w14:paraId="05E61DD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6812EE9B"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3958B109"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VAR</w:t>
            </w:r>
          </w:p>
        </w:tc>
        <w:tc>
          <w:tcPr>
            <w:tcW w:w="1988" w:type="pct"/>
          </w:tcPr>
          <w:p w14:paraId="1A8C825C"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Models the relationships among a specific set of variables by considering multiple time series variables that influence one another</w:t>
            </w:r>
          </w:p>
        </w:tc>
      </w:tr>
      <w:tr w:rsidR="00D921CA" w:rsidRPr="00E23D43" w14:paraId="3F6E37CD"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75DE3793" w14:textId="77777777" w:rsidR="00D921CA" w:rsidRPr="008A4EBF" w:rsidRDefault="00D921CA" w:rsidP="008179D4"/>
        </w:tc>
        <w:tc>
          <w:tcPr>
            <w:tcW w:w="725" w:type="pct"/>
            <w:vMerge/>
          </w:tcPr>
          <w:p w14:paraId="6907023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4CED66C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4A8CB5DC"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RMAX</w:t>
            </w:r>
          </w:p>
        </w:tc>
        <w:tc>
          <w:tcPr>
            <w:tcW w:w="1988" w:type="pct"/>
          </w:tcPr>
          <w:p w14:paraId="1329A366"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Show time series data, fitted values, and the upper and lower limits of the fitted values.</w:t>
            </w:r>
          </w:p>
        </w:tc>
      </w:tr>
      <w:tr w:rsidR="00D921CA" w:rsidRPr="00E23D43" w14:paraId="332C55C4" w14:textId="77777777" w:rsidTr="00D05EED">
        <w:trPr>
          <w:trHeight w:val="60"/>
        </w:trPr>
        <w:tc>
          <w:tcPr>
            <w:cnfStyle w:val="001000000000" w:firstRow="0" w:lastRow="0" w:firstColumn="1" w:lastColumn="0" w:oddVBand="0" w:evenVBand="0" w:oddHBand="0" w:evenHBand="0" w:firstRowFirstColumn="0" w:firstRowLastColumn="0" w:lastRowFirstColumn="0" w:lastRowLastColumn="0"/>
            <w:tcW w:w="551" w:type="pct"/>
            <w:vMerge/>
          </w:tcPr>
          <w:p w14:paraId="025F92B6" w14:textId="77777777" w:rsidR="00D921CA" w:rsidRPr="008A4EBF" w:rsidRDefault="00D921CA" w:rsidP="008179D4"/>
        </w:tc>
        <w:tc>
          <w:tcPr>
            <w:tcW w:w="725" w:type="pct"/>
            <w:vMerge/>
          </w:tcPr>
          <w:p w14:paraId="278BFE6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val="restart"/>
          </w:tcPr>
          <w:p w14:paraId="40AC58D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ime Series Test</w:t>
            </w:r>
          </w:p>
        </w:tc>
        <w:tc>
          <w:tcPr>
            <w:tcW w:w="999" w:type="pct"/>
          </w:tcPr>
          <w:p w14:paraId="2ED823C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Unit Root Test</w:t>
            </w:r>
          </w:p>
        </w:tc>
        <w:tc>
          <w:tcPr>
            <w:tcW w:w="1988" w:type="pct"/>
          </w:tcPr>
          <w:p w14:paraId="34E0E7E0"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 whether a time series has a unit root.</w:t>
            </w:r>
          </w:p>
        </w:tc>
      </w:tr>
      <w:tr w:rsidR="00D921CA" w:rsidRPr="00E23D43" w14:paraId="6D4AA2B0" w14:textId="77777777" w:rsidTr="00D05EED">
        <w:trPr>
          <w:trHeight w:val="60"/>
        </w:trPr>
        <w:tc>
          <w:tcPr>
            <w:cnfStyle w:val="001000000000" w:firstRow="0" w:lastRow="0" w:firstColumn="1" w:lastColumn="0" w:oddVBand="0" w:evenVBand="0" w:oddHBand="0" w:evenHBand="0" w:firstRowFirstColumn="0" w:firstRowLastColumn="0" w:lastRowFirstColumn="0" w:lastRowLastColumn="0"/>
            <w:tcW w:w="551" w:type="pct"/>
            <w:vMerge/>
          </w:tcPr>
          <w:p w14:paraId="46E30E6E" w14:textId="77777777" w:rsidR="00D921CA" w:rsidRPr="008A4EBF" w:rsidRDefault="00D921CA" w:rsidP="008179D4"/>
        </w:tc>
        <w:tc>
          <w:tcPr>
            <w:tcW w:w="725" w:type="pct"/>
            <w:vMerge/>
          </w:tcPr>
          <w:p w14:paraId="0FAD5DB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08F1017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20D1C66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Granger Causality</w:t>
            </w:r>
          </w:p>
        </w:tc>
        <w:tc>
          <w:tcPr>
            <w:tcW w:w="1988" w:type="pct"/>
          </w:tcPr>
          <w:p w14:paraId="2AB4987C"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s whether one time series is useful for predicting another time series.</w:t>
            </w:r>
          </w:p>
        </w:tc>
      </w:tr>
      <w:tr w:rsidR="00D921CA" w:rsidRPr="00E23D43" w14:paraId="385C6A81" w14:textId="77777777" w:rsidTr="00D05EED">
        <w:trPr>
          <w:trHeight w:val="60"/>
        </w:trPr>
        <w:tc>
          <w:tcPr>
            <w:cnfStyle w:val="001000000000" w:firstRow="0" w:lastRow="0" w:firstColumn="1" w:lastColumn="0" w:oddVBand="0" w:evenVBand="0" w:oddHBand="0" w:evenHBand="0" w:firstRowFirstColumn="0" w:firstRowLastColumn="0" w:lastRowFirstColumn="0" w:lastRowLastColumn="0"/>
            <w:tcW w:w="551" w:type="pct"/>
            <w:vMerge/>
          </w:tcPr>
          <w:p w14:paraId="63502B61" w14:textId="77777777" w:rsidR="00D921CA" w:rsidRPr="008A4EBF" w:rsidRDefault="00D921CA" w:rsidP="008179D4"/>
        </w:tc>
        <w:tc>
          <w:tcPr>
            <w:tcW w:w="725" w:type="pct"/>
            <w:vMerge/>
          </w:tcPr>
          <w:p w14:paraId="159D026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43710A6C"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62A99A2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Cointegration Test</w:t>
            </w:r>
          </w:p>
        </w:tc>
        <w:tc>
          <w:tcPr>
            <w:tcW w:w="1988" w:type="pct"/>
          </w:tcPr>
          <w:p w14:paraId="1F8B26CE"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 whether two time series are cointegrated.</w:t>
            </w:r>
          </w:p>
        </w:tc>
      </w:tr>
      <w:tr w:rsidR="00D921CA" w:rsidRPr="00E23D43" w14:paraId="67B264EF" w14:textId="77777777" w:rsidTr="00D05EED">
        <w:trPr>
          <w:trHeight w:val="45"/>
        </w:trPr>
        <w:tc>
          <w:tcPr>
            <w:cnfStyle w:val="001000000000" w:firstRow="0" w:lastRow="0" w:firstColumn="1" w:lastColumn="0" w:oddVBand="0" w:evenVBand="0" w:oddHBand="0" w:evenHBand="0" w:firstRowFirstColumn="0" w:firstRowLastColumn="0" w:lastRowFirstColumn="0" w:lastRowLastColumn="0"/>
            <w:tcW w:w="551" w:type="pct"/>
            <w:vMerge/>
          </w:tcPr>
          <w:p w14:paraId="4C6E9D25" w14:textId="77777777" w:rsidR="00D921CA" w:rsidRPr="008A4EBF" w:rsidRDefault="00D921CA" w:rsidP="008179D4"/>
        </w:tc>
        <w:tc>
          <w:tcPr>
            <w:tcW w:w="725" w:type="pct"/>
            <w:vMerge/>
          </w:tcPr>
          <w:p w14:paraId="4A8F7CD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7DB438BC"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05F18A3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RCH Test</w:t>
            </w:r>
          </w:p>
        </w:tc>
        <w:tc>
          <w:tcPr>
            <w:tcW w:w="1988" w:type="pct"/>
          </w:tcPr>
          <w:p w14:paraId="1E4F6A6C"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s whether one time series can predict the time-varying volatility.</w:t>
            </w:r>
          </w:p>
        </w:tc>
      </w:tr>
      <w:tr w:rsidR="00D921CA" w:rsidRPr="00E23D43" w14:paraId="7825685F" w14:textId="77777777" w:rsidTr="00D05EED">
        <w:trPr>
          <w:trHeight w:val="360"/>
        </w:trPr>
        <w:tc>
          <w:tcPr>
            <w:cnfStyle w:val="001000000000" w:firstRow="0" w:lastRow="0" w:firstColumn="1" w:lastColumn="0" w:oddVBand="0" w:evenVBand="0" w:oddHBand="0" w:evenHBand="0" w:firstRowFirstColumn="0" w:firstRowLastColumn="0" w:lastRowFirstColumn="0" w:lastRowLastColumn="0"/>
            <w:tcW w:w="551" w:type="pct"/>
            <w:vMerge/>
          </w:tcPr>
          <w:p w14:paraId="41D70B67" w14:textId="77777777" w:rsidR="00D921CA" w:rsidRPr="008A4EBF" w:rsidRDefault="00D921CA" w:rsidP="008179D4"/>
        </w:tc>
        <w:tc>
          <w:tcPr>
            <w:tcW w:w="725" w:type="pct"/>
            <w:vMerge/>
          </w:tcPr>
          <w:p w14:paraId="71DD3B7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val="restart"/>
          </w:tcPr>
          <w:p w14:paraId="4F3E53C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ime Series Correlation</w:t>
            </w:r>
          </w:p>
        </w:tc>
        <w:tc>
          <w:tcPr>
            <w:tcW w:w="999" w:type="pct"/>
          </w:tcPr>
          <w:p w14:paraId="25204778"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Cross-Correlation</w:t>
            </w:r>
          </w:p>
        </w:tc>
        <w:tc>
          <w:tcPr>
            <w:tcW w:w="1988" w:type="pct"/>
          </w:tcPr>
          <w:p w14:paraId="62628216"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Measure the similarity between two time series.</w:t>
            </w:r>
          </w:p>
        </w:tc>
      </w:tr>
      <w:tr w:rsidR="00D921CA" w:rsidRPr="00E23D43" w14:paraId="1A3D05A8" w14:textId="77777777" w:rsidTr="00D05EED">
        <w:trPr>
          <w:trHeight w:val="360"/>
        </w:trPr>
        <w:tc>
          <w:tcPr>
            <w:cnfStyle w:val="001000000000" w:firstRow="0" w:lastRow="0" w:firstColumn="1" w:lastColumn="0" w:oddVBand="0" w:evenVBand="0" w:oddHBand="0" w:evenHBand="0" w:firstRowFirstColumn="0" w:firstRowLastColumn="0" w:lastRowFirstColumn="0" w:lastRowLastColumn="0"/>
            <w:tcW w:w="551" w:type="pct"/>
            <w:vMerge/>
          </w:tcPr>
          <w:p w14:paraId="4E21F14F" w14:textId="77777777" w:rsidR="00D921CA" w:rsidRPr="008A4EBF" w:rsidRDefault="00D921CA" w:rsidP="008179D4"/>
        </w:tc>
        <w:tc>
          <w:tcPr>
            <w:tcW w:w="725" w:type="pct"/>
            <w:vMerge/>
          </w:tcPr>
          <w:p w14:paraId="073333A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736" w:type="pct"/>
            <w:gridSpan w:val="3"/>
            <w:vMerge/>
          </w:tcPr>
          <w:p w14:paraId="525139E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999" w:type="pct"/>
          </w:tcPr>
          <w:p w14:paraId="112626A9"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utocorrelation, Partial Autocorrelation</w:t>
            </w:r>
          </w:p>
        </w:tc>
        <w:tc>
          <w:tcPr>
            <w:tcW w:w="1988" w:type="pct"/>
          </w:tcPr>
          <w:p w14:paraId="7FA5E487"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Correlation between the values of time series data and past data.</w:t>
            </w:r>
          </w:p>
        </w:tc>
      </w:tr>
      <w:tr w:rsidR="00D921CA" w:rsidRPr="00E23D43" w14:paraId="2E69998C"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320EC630" w14:textId="77777777" w:rsidR="00D921CA" w:rsidRPr="008A4EBF" w:rsidRDefault="00D921CA" w:rsidP="008179D4"/>
        </w:tc>
        <w:tc>
          <w:tcPr>
            <w:tcW w:w="725" w:type="pct"/>
            <w:vMerge w:val="restart"/>
          </w:tcPr>
          <w:p w14:paraId="7BD5F63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Table</w:t>
            </w:r>
          </w:p>
        </w:tc>
        <w:tc>
          <w:tcPr>
            <w:tcW w:w="1736" w:type="pct"/>
            <w:gridSpan w:val="4"/>
          </w:tcPr>
          <w:p w14:paraId="5A530FC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Frequency Table</w:t>
            </w:r>
          </w:p>
        </w:tc>
        <w:tc>
          <w:tcPr>
            <w:tcW w:w="1988" w:type="pct"/>
          </w:tcPr>
          <w:p w14:paraId="3F90BB2E" w14:textId="6C594A3E"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Frequency of specific values for a field</w:t>
            </w:r>
          </w:p>
        </w:tc>
      </w:tr>
      <w:tr w:rsidR="00D921CA" w:rsidRPr="00E23D43" w14:paraId="30D36485"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24344E6D" w14:textId="77777777" w:rsidR="00D921CA" w:rsidRPr="008A4EBF" w:rsidRDefault="00D921CA" w:rsidP="008179D4"/>
        </w:tc>
        <w:tc>
          <w:tcPr>
            <w:tcW w:w="725" w:type="pct"/>
            <w:vMerge/>
          </w:tcPr>
          <w:p w14:paraId="05B178C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04732138"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Cross Table</w:t>
            </w:r>
          </w:p>
        </w:tc>
        <w:tc>
          <w:tcPr>
            <w:tcW w:w="1988" w:type="pct"/>
          </w:tcPr>
          <w:p w14:paraId="4FCE1A4A"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Frequency of values common to two variables for each field.</w:t>
            </w:r>
          </w:p>
        </w:tc>
      </w:tr>
      <w:tr w:rsidR="00D921CA" w:rsidRPr="00E23D43" w14:paraId="29E27C08"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38C421C7" w14:textId="77777777" w:rsidR="00D921CA" w:rsidRPr="008A4EBF" w:rsidRDefault="00D921CA" w:rsidP="008179D4"/>
        </w:tc>
        <w:tc>
          <w:tcPr>
            <w:tcW w:w="725" w:type="pct"/>
            <w:vMerge/>
          </w:tcPr>
          <w:p w14:paraId="5750928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4911361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Univariate Chi-Square Test</w:t>
            </w:r>
          </w:p>
        </w:tc>
        <w:tc>
          <w:tcPr>
            <w:tcW w:w="1988" w:type="pct"/>
          </w:tcPr>
          <w:p w14:paraId="34548797"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 whether the collected data follows a multinomial distribution</w:t>
            </w:r>
          </w:p>
        </w:tc>
      </w:tr>
      <w:tr w:rsidR="00D921CA" w:rsidRPr="00E23D43" w14:paraId="13B4BBDE" w14:textId="77777777" w:rsidTr="00D05EED">
        <w:trPr>
          <w:trHeight w:val="90"/>
        </w:trPr>
        <w:tc>
          <w:tcPr>
            <w:cnfStyle w:val="001000000000" w:firstRow="0" w:lastRow="0" w:firstColumn="1" w:lastColumn="0" w:oddVBand="0" w:evenVBand="0" w:oddHBand="0" w:evenHBand="0" w:firstRowFirstColumn="0" w:firstRowLastColumn="0" w:lastRowFirstColumn="0" w:lastRowLastColumn="0"/>
            <w:tcW w:w="551" w:type="pct"/>
            <w:vMerge/>
          </w:tcPr>
          <w:p w14:paraId="70BD0004" w14:textId="77777777" w:rsidR="00D921CA" w:rsidRPr="008A4EBF" w:rsidRDefault="00D921CA" w:rsidP="008179D4"/>
        </w:tc>
        <w:tc>
          <w:tcPr>
            <w:tcW w:w="725" w:type="pct"/>
            <w:vMerge/>
          </w:tcPr>
          <w:p w14:paraId="1DB693B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004E7DE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Independence Test</w:t>
            </w:r>
          </w:p>
        </w:tc>
        <w:tc>
          <w:tcPr>
            <w:tcW w:w="1988" w:type="pct"/>
          </w:tcPr>
          <w:p w14:paraId="5E418C6B"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 whether two categorical variables are independent.</w:t>
            </w:r>
          </w:p>
        </w:tc>
      </w:tr>
      <w:tr w:rsidR="00D921CA" w:rsidRPr="00E23D43" w14:paraId="17993030" w14:textId="77777777" w:rsidTr="00D05EED">
        <w:trPr>
          <w:trHeight w:val="180"/>
        </w:trPr>
        <w:tc>
          <w:tcPr>
            <w:cnfStyle w:val="001000000000" w:firstRow="0" w:lastRow="0" w:firstColumn="1" w:lastColumn="0" w:oddVBand="0" w:evenVBand="0" w:oddHBand="0" w:evenHBand="0" w:firstRowFirstColumn="0" w:firstRowLastColumn="0" w:lastRowFirstColumn="0" w:lastRowLastColumn="0"/>
            <w:tcW w:w="551" w:type="pct"/>
            <w:vMerge/>
          </w:tcPr>
          <w:p w14:paraId="1797F118" w14:textId="77777777" w:rsidR="00D921CA" w:rsidRPr="008A4EBF" w:rsidRDefault="00D921CA" w:rsidP="008179D4"/>
        </w:tc>
        <w:tc>
          <w:tcPr>
            <w:tcW w:w="725" w:type="pct"/>
            <w:vMerge w:val="restart"/>
          </w:tcPr>
          <w:p w14:paraId="3B08D719"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Probability</w:t>
            </w:r>
          </w:p>
          <w:p w14:paraId="5D30A875"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Distribution</w:t>
            </w:r>
          </w:p>
        </w:tc>
        <w:tc>
          <w:tcPr>
            <w:tcW w:w="1736" w:type="pct"/>
            <w:gridSpan w:val="4"/>
          </w:tcPr>
          <w:p w14:paraId="2EBB6A32"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Parameter Estimation</w:t>
            </w:r>
          </w:p>
        </w:tc>
        <w:tc>
          <w:tcPr>
            <w:tcW w:w="1988" w:type="pct"/>
          </w:tcPr>
          <w:p w14:paraId="66E5C3E6"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Estimate the parameters that best fit the data and calculate the confidence interval of the estimated parameters based on the confidence level.</w:t>
            </w:r>
          </w:p>
        </w:tc>
      </w:tr>
      <w:tr w:rsidR="00D921CA" w:rsidRPr="00E23D43" w14:paraId="21481EAC" w14:textId="77777777" w:rsidTr="00D05EED">
        <w:trPr>
          <w:trHeight w:val="113"/>
        </w:trPr>
        <w:tc>
          <w:tcPr>
            <w:cnfStyle w:val="001000000000" w:firstRow="0" w:lastRow="0" w:firstColumn="1" w:lastColumn="0" w:oddVBand="0" w:evenVBand="0" w:oddHBand="0" w:evenHBand="0" w:firstRowFirstColumn="0" w:firstRowLastColumn="0" w:lastRowFirstColumn="0" w:lastRowLastColumn="0"/>
            <w:tcW w:w="551" w:type="pct"/>
            <w:vMerge/>
          </w:tcPr>
          <w:p w14:paraId="6ADA6EE9" w14:textId="77777777" w:rsidR="00D921CA" w:rsidRPr="008A4EBF" w:rsidRDefault="00D921CA" w:rsidP="008179D4"/>
        </w:tc>
        <w:tc>
          <w:tcPr>
            <w:tcW w:w="725" w:type="pct"/>
            <w:vMerge/>
          </w:tcPr>
          <w:p w14:paraId="58DDD9C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736" w:type="pct"/>
            <w:gridSpan w:val="4"/>
          </w:tcPr>
          <w:p w14:paraId="51F982BC"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Individual Distribution Identification</w:t>
            </w:r>
          </w:p>
        </w:tc>
        <w:tc>
          <w:tcPr>
            <w:tcW w:w="1988" w:type="pct"/>
          </w:tcPr>
          <w:p w14:paraId="6C194A66"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Calculate the Anderson-Darling statistic to test whether the given data conforms to a specific distribution.</w:t>
            </w:r>
          </w:p>
        </w:tc>
      </w:tr>
      <w:tr w:rsidR="00D921CA" w:rsidRPr="00E23D43" w14:paraId="59544810" w14:textId="77777777" w:rsidTr="00D05EED">
        <w:trPr>
          <w:trHeight w:val="360"/>
        </w:trPr>
        <w:tc>
          <w:tcPr>
            <w:cnfStyle w:val="001000000000" w:firstRow="0" w:lastRow="0" w:firstColumn="1" w:lastColumn="0" w:oddVBand="0" w:evenVBand="0" w:oddHBand="0" w:evenHBand="0" w:firstRowFirstColumn="0" w:firstRowLastColumn="0" w:lastRowFirstColumn="0" w:lastRowLastColumn="0"/>
            <w:tcW w:w="551" w:type="pct"/>
            <w:vMerge/>
          </w:tcPr>
          <w:p w14:paraId="66CD6A73" w14:textId="77777777" w:rsidR="00D921CA" w:rsidRPr="008A4EBF" w:rsidRDefault="00D921CA" w:rsidP="008179D4"/>
        </w:tc>
        <w:tc>
          <w:tcPr>
            <w:tcW w:w="1158" w:type="pct"/>
            <w:gridSpan w:val="3"/>
            <w:vMerge w:val="restart"/>
          </w:tcPr>
          <w:p w14:paraId="71799FEE"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Nonparametric Test</w:t>
            </w:r>
          </w:p>
        </w:tc>
        <w:tc>
          <w:tcPr>
            <w:tcW w:w="1303" w:type="pct"/>
            <w:gridSpan w:val="2"/>
          </w:tcPr>
          <w:p w14:paraId="61F96BB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One-Sample</w:t>
            </w:r>
          </w:p>
        </w:tc>
        <w:tc>
          <w:tcPr>
            <w:tcW w:w="1988" w:type="pct"/>
          </w:tcPr>
          <w:p w14:paraId="38A627DE"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 whether the median of given data differs with a specified median.</w:t>
            </w:r>
          </w:p>
        </w:tc>
      </w:tr>
      <w:tr w:rsidR="00D921CA" w:rsidRPr="00E23D43" w14:paraId="46BAD281" w14:textId="77777777" w:rsidTr="00D05EED">
        <w:trPr>
          <w:trHeight w:val="360"/>
        </w:trPr>
        <w:tc>
          <w:tcPr>
            <w:cnfStyle w:val="001000000000" w:firstRow="0" w:lastRow="0" w:firstColumn="1" w:lastColumn="0" w:oddVBand="0" w:evenVBand="0" w:oddHBand="0" w:evenHBand="0" w:firstRowFirstColumn="0" w:firstRowLastColumn="0" w:lastRowFirstColumn="0" w:lastRowLastColumn="0"/>
            <w:tcW w:w="551" w:type="pct"/>
            <w:vMerge/>
          </w:tcPr>
          <w:p w14:paraId="115D748B" w14:textId="77777777" w:rsidR="00D921CA" w:rsidRPr="008A4EBF" w:rsidRDefault="00D921CA" w:rsidP="008179D4"/>
        </w:tc>
        <w:tc>
          <w:tcPr>
            <w:tcW w:w="1158" w:type="pct"/>
            <w:gridSpan w:val="3"/>
            <w:vMerge/>
          </w:tcPr>
          <w:p w14:paraId="494CAD18"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303" w:type="pct"/>
            <w:gridSpan w:val="2"/>
          </w:tcPr>
          <w:p w14:paraId="1D995F3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Independent Samples</w:t>
            </w:r>
          </w:p>
        </w:tc>
        <w:tc>
          <w:tcPr>
            <w:tcW w:w="1988" w:type="pct"/>
          </w:tcPr>
          <w:p w14:paraId="1FE59CBD"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rPr>
                <w:color w:val="000000" w:themeColor="text1"/>
              </w:rPr>
              <w:t xml:space="preserve">Test whether the median between two groups is different. </w:t>
            </w:r>
          </w:p>
        </w:tc>
      </w:tr>
      <w:tr w:rsidR="00D921CA" w:rsidRPr="00E23D43" w14:paraId="165F7AFE" w14:textId="77777777" w:rsidTr="00D05EED">
        <w:trPr>
          <w:trHeight w:val="360"/>
        </w:trPr>
        <w:tc>
          <w:tcPr>
            <w:cnfStyle w:val="001000000000" w:firstRow="0" w:lastRow="0" w:firstColumn="1" w:lastColumn="0" w:oddVBand="0" w:evenVBand="0" w:oddHBand="0" w:evenHBand="0" w:firstRowFirstColumn="0" w:firstRowLastColumn="0" w:lastRowFirstColumn="0" w:lastRowLastColumn="0"/>
            <w:tcW w:w="551" w:type="pct"/>
            <w:vMerge/>
          </w:tcPr>
          <w:p w14:paraId="082A8286" w14:textId="77777777" w:rsidR="00D921CA" w:rsidRPr="008A4EBF" w:rsidRDefault="00D921CA" w:rsidP="008179D4"/>
        </w:tc>
        <w:tc>
          <w:tcPr>
            <w:tcW w:w="1158" w:type="pct"/>
            <w:gridSpan w:val="3"/>
            <w:vMerge/>
          </w:tcPr>
          <w:p w14:paraId="61DDF21E"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303" w:type="pct"/>
            <w:gridSpan w:val="2"/>
          </w:tcPr>
          <w:p w14:paraId="1A9E65E2"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Paired Samples</w:t>
            </w:r>
          </w:p>
        </w:tc>
        <w:tc>
          <w:tcPr>
            <w:tcW w:w="1988" w:type="pct"/>
          </w:tcPr>
          <w:p w14:paraId="49B741AE" w14:textId="0523BC39"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 whether the medians for each paired sample are different</w:t>
            </w:r>
          </w:p>
        </w:tc>
      </w:tr>
      <w:tr w:rsidR="00D921CA" w:rsidRPr="00E23D43" w14:paraId="06BBC6D9" w14:textId="77777777" w:rsidTr="00D05EED">
        <w:trPr>
          <w:trHeight w:val="360"/>
        </w:trPr>
        <w:tc>
          <w:tcPr>
            <w:cnfStyle w:val="001000000000" w:firstRow="0" w:lastRow="0" w:firstColumn="1" w:lastColumn="0" w:oddVBand="0" w:evenVBand="0" w:oddHBand="0" w:evenHBand="0" w:firstRowFirstColumn="0" w:firstRowLastColumn="0" w:lastRowFirstColumn="0" w:lastRowLastColumn="0"/>
            <w:tcW w:w="551" w:type="pct"/>
            <w:vMerge/>
          </w:tcPr>
          <w:p w14:paraId="67FE2063" w14:textId="77777777" w:rsidR="00D921CA" w:rsidRPr="008A4EBF" w:rsidRDefault="00D921CA" w:rsidP="008179D4"/>
        </w:tc>
        <w:tc>
          <w:tcPr>
            <w:tcW w:w="1158" w:type="pct"/>
            <w:gridSpan w:val="3"/>
            <w:vMerge/>
          </w:tcPr>
          <w:p w14:paraId="1B2D660F"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303" w:type="pct"/>
            <w:gridSpan w:val="2"/>
          </w:tcPr>
          <w:p w14:paraId="37B11D19"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NOVA - One-way</w:t>
            </w:r>
          </w:p>
        </w:tc>
        <w:tc>
          <w:tcPr>
            <w:tcW w:w="1988" w:type="pct"/>
          </w:tcPr>
          <w:p w14:paraId="20B62525"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est whether there are the differences among three or more medians.</w:t>
            </w:r>
          </w:p>
        </w:tc>
      </w:tr>
      <w:tr w:rsidR="00D921CA" w:rsidRPr="00E23D43" w14:paraId="238AC8D4" w14:textId="77777777" w:rsidTr="00D05EED">
        <w:trPr>
          <w:trHeight w:val="360"/>
        </w:trPr>
        <w:tc>
          <w:tcPr>
            <w:cnfStyle w:val="001000000000" w:firstRow="0" w:lastRow="0" w:firstColumn="1" w:lastColumn="0" w:oddVBand="0" w:evenVBand="0" w:oddHBand="0" w:evenHBand="0" w:firstRowFirstColumn="0" w:firstRowLastColumn="0" w:lastRowFirstColumn="0" w:lastRowLastColumn="0"/>
            <w:tcW w:w="551" w:type="pct"/>
            <w:vMerge/>
          </w:tcPr>
          <w:p w14:paraId="6CC83478" w14:textId="77777777" w:rsidR="00D921CA" w:rsidRPr="008A4EBF" w:rsidRDefault="00D921CA" w:rsidP="008179D4"/>
        </w:tc>
        <w:tc>
          <w:tcPr>
            <w:tcW w:w="1158" w:type="pct"/>
            <w:gridSpan w:val="3"/>
            <w:vMerge w:val="restart"/>
          </w:tcPr>
          <w:p w14:paraId="5791BDE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ccuracy Measurement</w:t>
            </w:r>
          </w:p>
        </w:tc>
        <w:tc>
          <w:tcPr>
            <w:tcW w:w="1303" w:type="pct"/>
            <w:gridSpan w:val="2"/>
          </w:tcPr>
          <w:p w14:paraId="0D30215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Classification</w:t>
            </w:r>
          </w:p>
        </w:tc>
        <w:tc>
          <w:tcPr>
            <w:tcW w:w="1988" w:type="pct"/>
          </w:tcPr>
          <w:p w14:paraId="0A7AC957"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Evaluate the model's accuracy by comparing the predicted variables with the actual labels.</w:t>
            </w:r>
          </w:p>
        </w:tc>
      </w:tr>
      <w:tr w:rsidR="00D921CA" w:rsidRPr="00E23D43" w14:paraId="5E929406" w14:textId="77777777" w:rsidTr="00D05EED">
        <w:trPr>
          <w:trHeight w:val="38"/>
        </w:trPr>
        <w:tc>
          <w:tcPr>
            <w:cnfStyle w:val="001000000000" w:firstRow="0" w:lastRow="0" w:firstColumn="1" w:lastColumn="0" w:oddVBand="0" w:evenVBand="0" w:oddHBand="0" w:evenHBand="0" w:firstRowFirstColumn="0" w:firstRowLastColumn="0" w:lastRowFirstColumn="0" w:lastRowLastColumn="0"/>
            <w:tcW w:w="551" w:type="pct"/>
            <w:vMerge/>
          </w:tcPr>
          <w:p w14:paraId="1E4725AA" w14:textId="77777777" w:rsidR="00D921CA" w:rsidRPr="008A4EBF" w:rsidRDefault="00D921CA" w:rsidP="008179D4"/>
        </w:tc>
        <w:tc>
          <w:tcPr>
            <w:tcW w:w="1158" w:type="pct"/>
            <w:gridSpan w:val="3"/>
            <w:vMerge/>
          </w:tcPr>
          <w:p w14:paraId="2A7CAA8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303" w:type="pct"/>
            <w:gridSpan w:val="2"/>
          </w:tcPr>
          <w:p w14:paraId="0BA6A043"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Regression</w:t>
            </w:r>
          </w:p>
        </w:tc>
        <w:tc>
          <w:tcPr>
            <w:tcW w:w="1988" w:type="pct"/>
          </w:tcPr>
          <w:p w14:paraId="125EEC0E"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Provide R-square, MAPE, MAD, and MSD using dependent and predictor variables.</w:t>
            </w:r>
          </w:p>
        </w:tc>
      </w:tr>
      <w:tr w:rsidR="00D921CA" w:rsidRPr="00E23D43" w14:paraId="394E35F1"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38459A33" w14:textId="77777777" w:rsidR="00D921CA" w:rsidRPr="008A4EBF" w:rsidRDefault="00D921CA" w:rsidP="008179D4">
            <w:pPr>
              <w:pStyle w:val="af8"/>
              <w:rPr>
                <w:rFonts w:ascii="Calibri" w:hAnsi="Calibri" w:cs="Calibri"/>
              </w:rPr>
            </w:pPr>
          </w:p>
        </w:tc>
        <w:tc>
          <w:tcPr>
            <w:tcW w:w="1152" w:type="pct"/>
            <w:gridSpan w:val="2"/>
            <w:vMerge w:val="restart"/>
          </w:tcPr>
          <w:p w14:paraId="61395F35"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Gage R&amp;R</w:t>
            </w:r>
          </w:p>
        </w:tc>
        <w:tc>
          <w:tcPr>
            <w:tcW w:w="1309" w:type="pct"/>
            <w:gridSpan w:val="3"/>
          </w:tcPr>
          <w:p w14:paraId="7106556F"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Gage Run Chart</w:t>
            </w:r>
          </w:p>
        </w:tc>
        <w:tc>
          <w:tcPr>
            <w:tcW w:w="1988" w:type="pct"/>
          </w:tcPr>
          <w:p w14:paraId="1B0873B8"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Shows the total observations obtained through the experiment.</w:t>
            </w:r>
          </w:p>
        </w:tc>
      </w:tr>
      <w:tr w:rsidR="00D921CA" w:rsidRPr="00E23D43" w14:paraId="1BBCFCFD"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08782A75" w14:textId="77777777" w:rsidR="00D921CA" w:rsidRPr="008A4EBF" w:rsidRDefault="00D921CA" w:rsidP="008179D4">
            <w:pPr>
              <w:pStyle w:val="af8"/>
              <w:rPr>
                <w:rFonts w:ascii="Calibri" w:hAnsi="Calibri" w:cs="Calibri"/>
              </w:rPr>
            </w:pPr>
          </w:p>
        </w:tc>
        <w:tc>
          <w:tcPr>
            <w:tcW w:w="1152" w:type="pct"/>
            <w:gridSpan w:val="2"/>
            <w:vMerge/>
          </w:tcPr>
          <w:p w14:paraId="05017E0F"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309" w:type="pct"/>
            <w:gridSpan w:val="3"/>
          </w:tcPr>
          <w:p w14:paraId="254DB7B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Gage Linearity and Bias Study</w:t>
            </w:r>
          </w:p>
        </w:tc>
        <w:tc>
          <w:tcPr>
            <w:tcW w:w="1988" w:type="pct"/>
          </w:tcPr>
          <w:p w14:paraId="318E2FD7"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rPr>
                <w:rFonts w:eastAsiaTheme="minorEastAsia"/>
              </w:rPr>
            </w:pPr>
            <w:r w:rsidRPr="008A4EBF">
              <w:rPr>
                <w:rStyle w:val="afe"/>
                <w:rFonts w:eastAsiaTheme="minorEastAsia"/>
              </w:rPr>
              <w:t>Bias</w:t>
            </w:r>
            <w:r w:rsidRPr="008A4EBF">
              <w:rPr>
                <w:rFonts w:eastAsiaTheme="minorEastAsia"/>
              </w:rPr>
              <w:t xml:space="preserve"> is difference between the </w:t>
            </w:r>
            <w:r w:rsidRPr="008A4EBF">
              <w:rPr>
                <w:rStyle w:val="afe"/>
                <w:rFonts w:eastAsiaTheme="minorEastAsia"/>
              </w:rPr>
              <w:t>average measured value</w:t>
            </w:r>
            <w:r w:rsidRPr="008A4EBF">
              <w:rPr>
                <w:rFonts w:eastAsiaTheme="minorEastAsia"/>
              </w:rPr>
              <w:t xml:space="preserve"> and the </w:t>
            </w:r>
            <w:r w:rsidRPr="008A4EBF">
              <w:rPr>
                <w:rStyle w:val="afe"/>
                <w:rFonts w:eastAsiaTheme="minorEastAsia"/>
              </w:rPr>
              <w:t>true or reference value. T</w:t>
            </w:r>
            <w:r w:rsidRPr="008A4EBF">
              <w:rPr>
                <w:rFonts w:eastAsiaTheme="minorEastAsia"/>
              </w:rPr>
              <w:t>he bias increases or decreases with the magnitude of the measurement, the gage is said to have poor linearity</w:t>
            </w:r>
          </w:p>
        </w:tc>
      </w:tr>
      <w:tr w:rsidR="00D921CA" w:rsidRPr="00E23D43" w14:paraId="361090CB"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3C422D48" w14:textId="77777777" w:rsidR="00D921CA" w:rsidRPr="008A4EBF" w:rsidRDefault="00D921CA" w:rsidP="008179D4">
            <w:pPr>
              <w:pStyle w:val="af8"/>
              <w:rPr>
                <w:rFonts w:ascii="Calibri" w:hAnsi="Calibri" w:cs="Calibri"/>
              </w:rPr>
            </w:pPr>
          </w:p>
        </w:tc>
        <w:tc>
          <w:tcPr>
            <w:tcW w:w="1152" w:type="pct"/>
            <w:gridSpan w:val="2"/>
            <w:vMerge/>
          </w:tcPr>
          <w:p w14:paraId="51D005E9"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309" w:type="pct"/>
            <w:gridSpan w:val="3"/>
          </w:tcPr>
          <w:p w14:paraId="347FA4EB"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Gage R&amp;&amp;R Study (Crossed Design)</w:t>
            </w:r>
          </w:p>
        </w:tc>
        <w:tc>
          <w:tcPr>
            <w:tcW w:w="1988" w:type="pct"/>
          </w:tcPr>
          <w:p w14:paraId="1FE6AD14"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rPr>
                <w:rFonts w:eastAsiaTheme="minorEastAsia"/>
              </w:rPr>
            </w:pPr>
            <w:r w:rsidRPr="008A4EBF">
              <w:rPr>
                <w:rFonts w:eastAsiaTheme="minorEastAsia"/>
              </w:rPr>
              <w:t>Evaluate the measurement system is reliable and that its variability is minimal compared to the overall process variability</w:t>
            </w:r>
          </w:p>
        </w:tc>
      </w:tr>
      <w:tr w:rsidR="00D921CA" w:rsidRPr="00E23D43" w14:paraId="259D7A45"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348F8B19" w14:textId="77777777" w:rsidR="00D921CA" w:rsidRPr="008A4EBF" w:rsidRDefault="00D921CA" w:rsidP="008179D4">
            <w:pPr>
              <w:pStyle w:val="af8"/>
              <w:rPr>
                <w:rFonts w:ascii="Calibri" w:hAnsi="Calibri" w:cs="Calibri"/>
              </w:rPr>
            </w:pPr>
          </w:p>
        </w:tc>
        <w:tc>
          <w:tcPr>
            <w:tcW w:w="1152" w:type="pct"/>
            <w:gridSpan w:val="2"/>
            <w:vMerge/>
          </w:tcPr>
          <w:p w14:paraId="01D7FF4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p>
        </w:tc>
        <w:tc>
          <w:tcPr>
            <w:tcW w:w="1309" w:type="pct"/>
            <w:gridSpan w:val="3"/>
          </w:tcPr>
          <w:p w14:paraId="5668D4F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Gage R&amp;&amp;R Study (Nested Design)</w:t>
            </w:r>
          </w:p>
        </w:tc>
        <w:tc>
          <w:tcPr>
            <w:tcW w:w="1988" w:type="pct"/>
          </w:tcPr>
          <w:p w14:paraId="0EBE7B26"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Each part is measured only in a single measurement system.</w:t>
            </w:r>
          </w:p>
        </w:tc>
      </w:tr>
      <w:tr w:rsidR="00D921CA" w:rsidRPr="00E23D43" w14:paraId="6B62C9FE"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val="restart"/>
          </w:tcPr>
          <w:p w14:paraId="25686AB5" w14:textId="77777777" w:rsidR="00D921CA" w:rsidRPr="008A4EBF" w:rsidRDefault="00D921CA" w:rsidP="008179D4">
            <w:pPr>
              <w:pStyle w:val="af8"/>
              <w:rPr>
                <w:rFonts w:ascii="Calibri" w:hAnsi="Calibri" w:cs="Calibri"/>
              </w:rPr>
            </w:pPr>
            <w:r w:rsidRPr="008A4EBF">
              <w:rPr>
                <w:rFonts w:ascii="Calibri" w:hAnsi="Calibri" w:cs="Calibri"/>
              </w:rPr>
              <w:t>Chart</w:t>
            </w:r>
          </w:p>
        </w:tc>
        <w:tc>
          <w:tcPr>
            <w:tcW w:w="2461" w:type="pct"/>
            <w:gridSpan w:val="5"/>
          </w:tcPr>
          <w:p w14:paraId="31D259B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2D Chart</w:t>
            </w:r>
          </w:p>
        </w:tc>
        <w:tc>
          <w:tcPr>
            <w:tcW w:w="1988" w:type="pct"/>
          </w:tcPr>
          <w:p w14:paraId="6DC90258"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wo-dimensional chart.</w:t>
            </w:r>
          </w:p>
        </w:tc>
      </w:tr>
      <w:tr w:rsidR="00D921CA" w:rsidRPr="00E23D43" w14:paraId="7FEB454D"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47EBFAE0" w14:textId="77777777" w:rsidR="00D921CA" w:rsidRPr="008A4EBF" w:rsidRDefault="00D921CA" w:rsidP="008179D4">
            <w:pPr>
              <w:pStyle w:val="af8"/>
              <w:rPr>
                <w:rFonts w:ascii="Calibri" w:hAnsi="Calibri" w:cs="Calibri"/>
              </w:rPr>
            </w:pPr>
          </w:p>
        </w:tc>
        <w:tc>
          <w:tcPr>
            <w:tcW w:w="2461" w:type="pct"/>
            <w:gridSpan w:val="5"/>
          </w:tcPr>
          <w:p w14:paraId="430448E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3D Chart</w:t>
            </w:r>
          </w:p>
        </w:tc>
        <w:tc>
          <w:tcPr>
            <w:tcW w:w="1988" w:type="pct"/>
          </w:tcPr>
          <w:p w14:paraId="166DA47B"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hree-dimensional chart.</w:t>
            </w:r>
          </w:p>
        </w:tc>
      </w:tr>
      <w:tr w:rsidR="00D921CA" w:rsidRPr="00E23D43" w14:paraId="62A96E91"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7FCEA729" w14:textId="77777777" w:rsidR="00D921CA" w:rsidRPr="008A4EBF" w:rsidRDefault="00D921CA" w:rsidP="008179D4">
            <w:pPr>
              <w:pStyle w:val="af8"/>
              <w:rPr>
                <w:rFonts w:ascii="Calibri" w:hAnsi="Calibri" w:cs="Calibri"/>
              </w:rPr>
            </w:pPr>
          </w:p>
        </w:tc>
        <w:tc>
          <w:tcPr>
            <w:tcW w:w="2461" w:type="pct"/>
            <w:gridSpan w:val="5"/>
          </w:tcPr>
          <w:p w14:paraId="35EFCA67"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Bar Chart</w:t>
            </w:r>
          </w:p>
        </w:tc>
        <w:tc>
          <w:tcPr>
            <w:tcW w:w="1988" w:type="pct"/>
          </w:tcPr>
          <w:p w14:paraId="4B34AAA8"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Bar chart.</w:t>
            </w:r>
          </w:p>
        </w:tc>
      </w:tr>
      <w:tr w:rsidR="00D921CA" w:rsidRPr="00E23D43" w14:paraId="209E3070"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1903A245" w14:textId="77777777" w:rsidR="00D921CA" w:rsidRPr="008A4EBF" w:rsidRDefault="00D921CA" w:rsidP="008179D4">
            <w:pPr>
              <w:pStyle w:val="af8"/>
              <w:rPr>
                <w:rFonts w:ascii="Calibri" w:hAnsi="Calibri" w:cs="Calibri"/>
              </w:rPr>
            </w:pPr>
          </w:p>
        </w:tc>
        <w:tc>
          <w:tcPr>
            <w:tcW w:w="2461" w:type="pct"/>
            <w:gridSpan w:val="5"/>
          </w:tcPr>
          <w:p w14:paraId="3B74F2A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Box Chart</w:t>
            </w:r>
          </w:p>
        </w:tc>
        <w:tc>
          <w:tcPr>
            <w:tcW w:w="1988" w:type="pct"/>
          </w:tcPr>
          <w:p w14:paraId="108CE1DC"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Box chart.</w:t>
            </w:r>
          </w:p>
        </w:tc>
      </w:tr>
      <w:tr w:rsidR="00D921CA" w:rsidRPr="00E23D43" w14:paraId="7D7C5D9D"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6FB4FA8C" w14:textId="77777777" w:rsidR="00D921CA" w:rsidRPr="008A4EBF" w:rsidRDefault="00D921CA" w:rsidP="008179D4">
            <w:pPr>
              <w:pStyle w:val="af8"/>
              <w:rPr>
                <w:rFonts w:ascii="Calibri" w:hAnsi="Calibri" w:cs="Calibri"/>
              </w:rPr>
            </w:pPr>
          </w:p>
        </w:tc>
        <w:tc>
          <w:tcPr>
            <w:tcW w:w="2461" w:type="pct"/>
            <w:gridSpan w:val="5"/>
          </w:tcPr>
          <w:p w14:paraId="0CFCC01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Matrix Chart</w:t>
            </w:r>
          </w:p>
        </w:tc>
        <w:tc>
          <w:tcPr>
            <w:tcW w:w="1988" w:type="pct"/>
          </w:tcPr>
          <w:p w14:paraId="57626702"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Matrix chart.</w:t>
            </w:r>
          </w:p>
        </w:tc>
      </w:tr>
      <w:tr w:rsidR="00D921CA" w:rsidRPr="00E23D43" w14:paraId="49E271F4"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27203E68" w14:textId="77777777" w:rsidR="00D921CA" w:rsidRPr="008A4EBF" w:rsidRDefault="00D921CA" w:rsidP="008179D4">
            <w:pPr>
              <w:pStyle w:val="af8"/>
              <w:rPr>
                <w:rFonts w:ascii="Calibri" w:hAnsi="Calibri" w:cs="Calibri"/>
              </w:rPr>
            </w:pPr>
          </w:p>
        </w:tc>
        <w:tc>
          <w:tcPr>
            <w:tcW w:w="2461" w:type="pct"/>
            <w:gridSpan w:val="5"/>
          </w:tcPr>
          <w:p w14:paraId="1B06E4B0"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Pareto Chart</w:t>
            </w:r>
          </w:p>
        </w:tc>
        <w:tc>
          <w:tcPr>
            <w:tcW w:w="1988" w:type="pct"/>
          </w:tcPr>
          <w:p w14:paraId="728003A9"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Pareto chart.</w:t>
            </w:r>
          </w:p>
        </w:tc>
      </w:tr>
      <w:tr w:rsidR="00D921CA" w:rsidRPr="00E23D43" w14:paraId="3853CA05"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0F3A8CFD" w14:textId="77777777" w:rsidR="00D921CA" w:rsidRPr="008A4EBF" w:rsidRDefault="00D921CA" w:rsidP="008179D4">
            <w:pPr>
              <w:pStyle w:val="af8"/>
              <w:rPr>
                <w:rFonts w:ascii="Calibri" w:hAnsi="Calibri" w:cs="Calibri"/>
              </w:rPr>
            </w:pPr>
          </w:p>
        </w:tc>
        <w:tc>
          <w:tcPr>
            <w:tcW w:w="2461" w:type="pct"/>
            <w:gridSpan w:val="5"/>
          </w:tcPr>
          <w:p w14:paraId="543F763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Pie Chart</w:t>
            </w:r>
          </w:p>
        </w:tc>
        <w:tc>
          <w:tcPr>
            <w:tcW w:w="1988" w:type="pct"/>
          </w:tcPr>
          <w:p w14:paraId="21A7E212"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Pie chart.</w:t>
            </w:r>
          </w:p>
        </w:tc>
      </w:tr>
      <w:tr w:rsidR="00D921CA" w:rsidRPr="00E23D43" w14:paraId="2B46BC64"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0179E807" w14:textId="77777777" w:rsidR="00D921CA" w:rsidRPr="008A4EBF" w:rsidRDefault="00D921CA" w:rsidP="008179D4">
            <w:pPr>
              <w:pStyle w:val="af8"/>
              <w:rPr>
                <w:rFonts w:ascii="Calibri" w:hAnsi="Calibri" w:cs="Calibri"/>
              </w:rPr>
            </w:pPr>
          </w:p>
        </w:tc>
        <w:tc>
          <w:tcPr>
            <w:tcW w:w="2461" w:type="pct"/>
            <w:gridSpan w:val="5"/>
          </w:tcPr>
          <w:p w14:paraId="3CC70F9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Multi-Chart</w:t>
            </w:r>
          </w:p>
        </w:tc>
        <w:tc>
          <w:tcPr>
            <w:tcW w:w="1988" w:type="pct"/>
          </w:tcPr>
          <w:p w14:paraId="3BADCC6E"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Multiple variables chart</w:t>
            </w:r>
          </w:p>
        </w:tc>
      </w:tr>
      <w:tr w:rsidR="00D921CA" w:rsidRPr="00E23D43" w14:paraId="26C588EF"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val="restart"/>
          </w:tcPr>
          <w:p w14:paraId="53B61F52" w14:textId="77777777" w:rsidR="00D921CA" w:rsidRPr="008A4EBF" w:rsidRDefault="00D921CA" w:rsidP="008179D4">
            <w:pPr>
              <w:pStyle w:val="af8"/>
              <w:rPr>
                <w:rFonts w:ascii="Calibri" w:hAnsi="Calibri" w:cs="Calibri"/>
              </w:rPr>
            </w:pPr>
            <w:r w:rsidRPr="008A4EBF">
              <w:rPr>
                <w:rFonts w:ascii="Calibri" w:hAnsi="Calibri" w:cs="Calibri"/>
              </w:rPr>
              <w:t>Data</w:t>
            </w:r>
          </w:p>
        </w:tc>
        <w:tc>
          <w:tcPr>
            <w:tcW w:w="2461" w:type="pct"/>
            <w:gridSpan w:val="5"/>
          </w:tcPr>
          <w:p w14:paraId="0CDC6236"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Sort</w:t>
            </w:r>
          </w:p>
        </w:tc>
        <w:tc>
          <w:tcPr>
            <w:tcW w:w="1988" w:type="pct"/>
          </w:tcPr>
          <w:p w14:paraId="7DB067C9"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Sort data by the selected variable</w:t>
            </w:r>
          </w:p>
        </w:tc>
      </w:tr>
      <w:tr w:rsidR="00D921CA" w:rsidRPr="00E23D43" w14:paraId="25AF0716"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0322FC30" w14:textId="77777777" w:rsidR="00D921CA" w:rsidRPr="008A4EBF" w:rsidRDefault="00D921CA" w:rsidP="008179D4">
            <w:pPr>
              <w:pStyle w:val="af8"/>
              <w:rPr>
                <w:rFonts w:ascii="Calibri" w:hAnsi="Calibri" w:cs="Calibri"/>
              </w:rPr>
            </w:pPr>
          </w:p>
        </w:tc>
        <w:tc>
          <w:tcPr>
            <w:tcW w:w="2461" w:type="pct"/>
            <w:gridSpan w:val="5"/>
          </w:tcPr>
          <w:p w14:paraId="70317C3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Derived Variables</w:t>
            </w:r>
          </w:p>
        </w:tc>
        <w:tc>
          <w:tcPr>
            <w:tcW w:w="1988" w:type="pct"/>
          </w:tcPr>
          <w:p w14:paraId="35779F28"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Create a new derived variable</w:t>
            </w:r>
          </w:p>
        </w:tc>
      </w:tr>
      <w:tr w:rsidR="00D921CA" w:rsidRPr="00E23D43" w14:paraId="447032A1"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46AFA8E4" w14:textId="77777777" w:rsidR="00D921CA" w:rsidRPr="008A4EBF" w:rsidRDefault="00D921CA" w:rsidP="008179D4">
            <w:pPr>
              <w:pStyle w:val="af8"/>
              <w:rPr>
                <w:rFonts w:ascii="Calibri" w:hAnsi="Calibri" w:cs="Calibri"/>
              </w:rPr>
            </w:pPr>
          </w:p>
        </w:tc>
        <w:tc>
          <w:tcPr>
            <w:tcW w:w="2461" w:type="pct"/>
            <w:gridSpan w:val="5"/>
          </w:tcPr>
          <w:p w14:paraId="5BEEFAC2"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Apply</w:t>
            </w:r>
          </w:p>
        </w:tc>
        <w:tc>
          <w:tcPr>
            <w:tcW w:w="1988" w:type="pct"/>
          </w:tcPr>
          <w:p w14:paraId="7A16CCB3"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Construct a stream of the manipulated preprocessing in the data browser</w:t>
            </w:r>
          </w:p>
        </w:tc>
      </w:tr>
      <w:tr w:rsidR="00D921CA" w:rsidRPr="00E23D43" w14:paraId="60970019"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vMerge/>
          </w:tcPr>
          <w:p w14:paraId="1F5321DB" w14:textId="77777777" w:rsidR="00D921CA" w:rsidRPr="008A4EBF" w:rsidRDefault="00D921CA" w:rsidP="008179D4">
            <w:pPr>
              <w:pStyle w:val="af8"/>
              <w:rPr>
                <w:rFonts w:ascii="Calibri" w:hAnsi="Calibri" w:cs="Calibri"/>
              </w:rPr>
            </w:pPr>
          </w:p>
        </w:tc>
        <w:tc>
          <w:tcPr>
            <w:tcW w:w="2461" w:type="pct"/>
            <w:gridSpan w:val="5"/>
          </w:tcPr>
          <w:p w14:paraId="5346A07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Filter</w:t>
            </w:r>
          </w:p>
        </w:tc>
        <w:tc>
          <w:tcPr>
            <w:tcW w:w="1988" w:type="pct"/>
          </w:tcPr>
          <w:p w14:paraId="5786706F"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Filter data by the specified variable option</w:t>
            </w:r>
          </w:p>
        </w:tc>
      </w:tr>
      <w:tr w:rsidR="00D921CA" w:rsidRPr="00E23D43" w14:paraId="3A8F9601" w14:textId="77777777" w:rsidTr="00D05EED">
        <w:trPr>
          <w:trHeight w:val="135"/>
        </w:trPr>
        <w:tc>
          <w:tcPr>
            <w:cnfStyle w:val="001000000000" w:firstRow="0" w:lastRow="0" w:firstColumn="1" w:lastColumn="0" w:oddVBand="0" w:evenVBand="0" w:oddHBand="0" w:evenHBand="0" w:firstRowFirstColumn="0" w:firstRowLastColumn="0" w:lastRowFirstColumn="0" w:lastRowLastColumn="0"/>
            <w:tcW w:w="551" w:type="pct"/>
            <w:vMerge/>
          </w:tcPr>
          <w:p w14:paraId="1BEBA6DC" w14:textId="77777777" w:rsidR="00D921CA" w:rsidRPr="008A4EBF" w:rsidRDefault="00D921CA" w:rsidP="008179D4">
            <w:pPr>
              <w:pStyle w:val="af8"/>
              <w:rPr>
                <w:rFonts w:ascii="Calibri" w:hAnsi="Calibri" w:cs="Calibri"/>
              </w:rPr>
            </w:pPr>
          </w:p>
        </w:tc>
        <w:tc>
          <w:tcPr>
            <w:tcW w:w="2461" w:type="pct"/>
            <w:gridSpan w:val="5"/>
          </w:tcPr>
          <w:p w14:paraId="3A6D0F5A"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Freeze Interest Variables</w:t>
            </w:r>
          </w:p>
        </w:tc>
        <w:tc>
          <w:tcPr>
            <w:tcW w:w="1988" w:type="pct"/>
          </w:tcPr>
          <w:p w14:paraId="04F2C9D7"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Specify the variable of interest by selecting the column to freeze.</w:t>
            </w:r>
          </w:p>
        </w:tc>
      </w:tr>
      <w:tr w:rsidR="00D921CA" w:rsidRPr="00E23D43" w14:paraId="166B87B5" w14:textId="77777777" w:rsidTr="00D05EED">
        <w:trPr>
          <w:trHeight w:val="135"/>
        </w:trPr>
        <w:tc>
          <w:tcPr>
            <w:cnfStyle w:val="001000000000" w:firstRow="0" w:lastRow="0" w:firstColumn="1" w:lastColumn="0" w:oddVBand="0" w:evenVBand="0" w:oddHBand="0" w:evenHBand="0" w:firstRowFirstColumn="0" w:firstRowLastColumn="0" w:lastRowFirstColumn="0" w:lastRowLastColumn="0"/>
            <w:tcW w:w="551" w:type="pct"/>
            <w:vMerge/>
          </w:tcPr>
          <w:p w14:paraId="317A742A" w14:textId="77777777" w:rsidR="00D921CA" w:rsidRPr="008A4EBF" w:rsidRDefault="00D921CA" w:rsidP="008179D4">
            <w:pPr>
              <w:pStyle w:val="af8"/>
              <w:rPr>
                <w:rFonts w:ascii="Calibri" w:hAnsi="Calibri" w:cs="Calibri"/>
              </w:rPr>
            </w:pPr>
          </w:p>
        </w:tc>
        <w:tc>
          <w:tcPr>
            <w:tcW w:w="2461" w:type="pct"/>
            <w:gridSpan w:val="5"/>
          </w:tcPr>
          <w:p w14:paraId="41C733E4"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Box-Cox Transformation</w:t>
            </w:r>
          </w:p>
        </w:tc>
        <w:tc>
          <w:tcPr>
            <w:tcW w:w="1988" w:type="pct"/>
          </w:tcPr>
          <w:p w14:paraId="121E9A5B" w14:textId="6F6A49E0"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pPr>
            <w:r w:rsidRPr="008A4EBF">
              <w:t>Transformation applied for non</w:t>
            </w:r>
            <w:r>
              <w:t>-</w:t>
            </w:r>
            <w:r w:rsidRPr="008A4EBF">
              <w:t>normal data to nearly normal</w:t>
            </w:r>
          </w:p>
        </w:tc>
      </w:tr>
      <w:tr w:rsidR="00D921CA" w:rsidRPr="00E23D43" w14:paraId="740BCC5C" w14:textId="77777777" w:rsidTr="00D05EED">
        <w:trPr>
          <w:trHeight w:val="135"/>
        </w:trPr>
        <w:tc>
          <w:tcPr>
            <w:cnfStyle w:val="001000000000" w:firstRow="0" w:lastRow="0" w:firstColumn="1" w:lastColumn="0" w:oddVBand="0" w:evenVBand="0" w:oddHBand="0" w:evenHBand="0" w:firstRowFirstColumn="0" w:firstRowLastColumn="0" w:lastRowFirstColumn="0" w:lastRowLastColumn="0"/>
            <w:tcW w:w="551" w:type="pct"/>
            <w:vMerge/>
          </w:tcPr>
          <w:p w14:paraId="3641F5AF" w14:textId="77777777" w:rsidR="00D921CA" w:rsidRPr="008A4EBF" w:rsidRDefault="00D921CA" w:rsidP="008179D4">
            <w:pPr>
              <w:pStyle w:val="af8"/>
              <w:rPr>
                <w:rFonts w:ascii="Calibri" w:hAnsi="Calibri" w:cs="Calibri"/>
              </w:rPr>
            </w:pPr>
          </w:p>
        </w:tc>
        <w:tc>
          <w:tcPr>
            <w:tcW w:w="2461" w:type="pct"/>
            <w:gridSpan w:val="5"/>
          </w:tcPr>
          <w:p w14:paraId="1B7B06A1"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Johnson Transformation</w:t>
            </w:r>
          </w:p>
        </w:tc>
        <w:tc>
          <w:tcPr>
            <w:tcW w:w="1988" w:type="pct"/>
          </w:tcPr>
          <w:p w14:paraId="59BA0FF9" w14:textId="4990AFB1" w:rsidR="00D921CA" w:rsidRPr="003F63D0" w:rsidRDefault="00D921CA" w:rsidP="008179D4">
            <w:pPr>
              <w:cnfStyle w:val="000000000000" w:firstRow="0" w:lastRow="0" w:firstColumn="0" w:lastColumn="0" w:oddVBand="0" w:evenVBand="0" w:oddHBand="0" w:evenHBand="0" w:firstRowFirstColumn="0" w:firstRowLastColumn="0" w:lastRowFirstColumn="0" w:lastRowLastColumn="0"/>
            </w:pPr>
            <w:r w:rsidRPr="003F63D0">
              <w:t>Transformation applied for non-normal data to nearly normal</w:t>
            </w:r>
          </w:p>
        </w:tc>
      </w:tr>
      <w:tr w:rsidR="00D921CA" w:rsidRPr="00E23D43" w14:paraId="7F12F04E" w14:textId="77777777" w:rsidTr="00D05EED">
        <w:trPr>
          <w:trHeight w:val="400"/>
        </w:trPr>
        <w:tc>
          <w:tcPr>
            <w:cnfStyle w:val="001000000000" w:firstRow="0" w:lastRow="0" w:firstColumn="1" w:lastColumn="0" w:oddVBand="0" w:evenVBand="0" w:oddHBand="0" w:evenHBand="0" w:firstRowFirstColumn="0" w:firstRowLastColumn="0" w:lastRowFirstColumn="0" w:lastRowLastColumn="0"/>
            <w:tcW w:w="551" w:type="pct"/>
          </w:tcPr>
          <w:p w14:paraId="03ABD358" w14:textId="77777777" w:rsidR="00D921CA" w:rsidRPr="008A4EBF" w:rsidRDefault="00D921CA" w:rsidP="008179D4">
            <w:pPr>
              <w:pStyle w:val="af8"/>
              <w:rPr>
                <w:rFonts w:ascii="Calibri" w:hAnsi="Calibri" w:cs="Calibri"/>
              </w:rPr>
            </w:pPr>
            <w:r w:rsidRPr="008A4EBF">
              <w:rPr>
                <w:rFonts w:ascii="Calibri" w:hAnsi="Calibri" w:cs="Calibri"/>
              </w:rPr>
              <w:t>Window</w:t>
            </w:r>
          </w:p>
        </w:tc>
        <w:tc>
          <w:tcPr>
            <w:tcW w:w="2461" w:type="pct"/>
            <w:gridSpan w:val="5"/>
          </w:tcPr>
          <w:p w14:paraId="71D79C6D" w14:textId="77777777" w:rsidR="00D921CA" w:rsidRPr="008A4EBF" w:rsidRDefault="00D921CA" w:rsidP="008179D4">
            <w:pPr>
              <w:jc w:val="center"/>
              <w:cnfStyle w:val="000000000000" w:firstRow="0" w:lastRow="0" w:firstColumn="0" w:lastColumn="0" w:oddVBand="0" w:evenVBand="0" w:oddHBand="0" w:evenHBand="0" w:firstRowFirstColumn="0" w:firstRowLastColumn="0" w:lastRowFirstColumn="0" w:lastRowLastColumn="0"/>
            </w:pPr>
            <w:r w:rsidRPr="008A4EBF">
              <w:t>Results</w:t>
            </w:r>
          </w:p>
        </w:tc>
        <w:tc>
          <w:tcPr>
            <w:tcW w:w="1988" w:type="pct"/>
          </w:tcPr>
          <w:p w14:paraId="7798EA0B" w14:textId="77777777" w:rsidR="00D921CA" w:rsidRPr="008A4EBF" w:rsidRDefault="00D921CA" w:rsidP="008179D4">
            <w:pPr>
              <w:cnfStyle w:val="000000000000" w:firstRow="0" w:lastRow="0" w:firstColumn="0" w:lastColumn="0" w:oddVBand="0" w:evenVBand="0" w:oddHBand="0" w:evenHBand="0" w:firstRowFirstColumn="0" w:firstRowLastColumn="0" w:lastRowFirstColumn="0" w:lastRowLastColumn="0"/>
              <w:rPr>
                <w:highlight w:val="yellow"/>
              </w:rPr>
            </w:pPr>
            <w:r w:rsidRPr="008A4EBF">
              <w:rPr>
                <w:color w:val="000000" w:themeColor="text1"/>
              </w:rPr>
              <w:t>Manage the output results</w:t>
            </w:r>
          </w:p>
        </w:tc>
      </w:tr>
    </w:tbl>
    <w:p w14:paraId="1499CFFB" w14:textId="77777777" w:rsidR="0016130B" w:rsidRPr="00E23D43" w:rsidRDefault="0016130B" w:rsidP="0016130B">
      <w:pPr>
        <w:rPr>
          <w:rFonts w:ascii="Arial" w:hAnsi="Arial" w:cs="Arial"/>
        </w:rPr>
      </w:pPr>
      <w:bookmarkStart w:id="65" w:name="_Toc93916154"/>
      <w:bookmarkStart w:id="66" w:name="_Toc94670696"/>
      <w:bookmarkStart w:id="67" w:name="_Toc94688443"/>
    </w:p>
    <w:p w14:paraId="6BCC9C88" w14:textId="492171DB" w:rsidR="0016130B" w:rsidRPr="00E23D43" w:rsidRDefault="0016130B" w:rsidP="0016130B">
      <w:pPr>
        <w:rPr>
          <w:rFonts w:ascii="Arial" w:hAnsi="Arial" w:cs="Arial"/>
        </w:rPr>
      </w:pPr>
      <w:r w:rsidRPr="00E23D43">
        <w:rPr>
          <w:rFonts w:ascii="Arial" w:hAnsi="Arial" w:cs="Arial"/>
        </w:rPr>
        <w:br w:type="page"/>
      </w:r>
      <w:r w:rsidR="001F4789">
        <w:rPr>
          <w:rFonts w:ascii="Arial" w:hAnsi="Arial" w:cs="Arial"/>
        </w:rPr>
        <w:pict w14:anchorId="5973C38A">
          <v:rect id="_x0000_i1031" style="width:439.3pt;height:1.5pt" o:hrstd="t" o:hr="t" fillcolor="#9d9da1" stroked="f"/>
        </w:pict>
      </w:r>
    </w:p>
    <w:p w14:paraId="239E1122" w14:textId="77777777" w:rsidR="0016130B" w:rsidRDefault="0016130B" w:rsidP="00100221">
      <w:pPr>
        <w:pStyle w:val="3"/>
        <w:rPr>
          <w:rFonts w:eastAsiaTheme="minorEastAsia"/>
          <w:lang w:eastAsia="ko-KR"/>
        </w:rPr>
      </w:pPr>
      <w:bookmarkStart w:id="68" w:name="_Toc206929819"/>
      <w:bookmarkStart w:id="69" w:name="_Toc206929987"/>
      <w:bookmarkStart w:id="70" w:name="_Toc206930154"/>
      <w:bookmarkStart w:id="71" w:name="_Toc207077298"/>
      <w:bookmarkStart w:id="72" w:name="_Toc207077461"/>
      <w:bookmarkStart w:id="73" w:name="_Toc207077623"/>
      <w:bookmarkStart w:id="74" w:name="_Toc207079595"/>
      <w:bookmarkStart w:id="75" w:name="_Toc207079758"/>
      <w:bookmarkStart w:id="76" w:name="_Toc283655377"/>
      <w:bookmarkStart w:id="77" w:name="_Toc164670349"/>
      <w:r w:rsidRPr="00E23D43">
        <w:t xml:space="preserve">4.1.3 </w:t>
      </w:r>
      <w:bookmarkEnd w:id="65"/>
      <w:bookmarkEnd w:id="66"/>
      <w:bookmarkEnd w:id="67"/>
      <w:bookmarkEnd w:id="68"/>
      <w:bookmarkEnd w:id="69"/>
      <w:bookmarkEnd w:id="70"/>
      <w:bookmarkEnd w:id="71"/>
      <w:bookmarkEnd w:id="72"/>
      <w:bookmarkEnd w:id="73"/>
      <w:bookmarkEnd w:id="74"/>
      <w:bookmarkEnd w:id="75"/>
      <w:bookmarkEnd w:id="76"/>
      <w:bookmarkEnd w:id="77"/>
      <w:r w:rsidRPr="00E23D43">
        <w:t>Sub-menu (using mouse and keyboard)</w:t>
      </w:r>
    </w:p>
    <w:p w14:paraId="2A3D2FD4" w14:textId="7BBD07F7" w:rsidR="00F94DFF" w:rsidRPr="00F94DFF" w:rsidRDefault="001F4789" w:rsidP="00F94DFF">
      <w:pPr>
        <w:rPr>
          <w:lang w:val="x-none"/>
        </w:rPr>
      </w:pPr>
      <w:r>
        <w:rPr>
          <w:rFonts w:ascii="Arial" w:hAnsi="Arial" w:cs="Arial"/>
        </w:rPr>
        <w:pict w14:anchorId="08609190">
          <v:rect id="_x0000_i1032" style="width:439.3pt;height:1.5pt" o:hrstd="t" o:hr="t" fillcolor="#9d9da1" stroked="f"/>
        </w:pict>
      </w:r>
    </w:p>
    <w:p w14:paraId="0204056B" w14:textId="77777777" w:rsidR="0016130B" w:rsidRPr="0016130B" w:rsidRDefault="0016130B" w:rsidP="0016130B">
      <w:r w:rsidRPr="0016130B">
        <w:t>The submenu in the Data Browser pops up right-clicking.</w:t>
      </w:r>
    </w:p>
    <w:p w14:paraId="6F5098F5" w14:textId="77777777" w:rsidR="0016130B" w:rsidRPr="001F06F5" w:rsidRDefault="0016130B" w:rsidP="0016130B">
      <w:pPr>
        <w:pStyle w:val="23"/>
      </w:pPr>
      <w:r w:rsidRPr="001F06F5">
        <w:t>Delete Column</w:t>
      </w:r>
    </w:p>
    <w:p w14:paraId="0208ECF7" w14:textId="77777777" w:rsidR="0016130B" w:rsidRPr="001F06F5" w:rsidRDefault="0016130B">
      <w:pPr>
        <w:widowControl/>
        <w:numPr>
          <w:ilvl w:val="0"/>
          <w:numId w:val="4"/>
        </w:numPr>
        <w:wordWrap/>
        <w:autoSpaceDE/>
        <w:autoSpaceDN/>
        <w:spacing w:after="0" w:line="240" w:lineRule="auto"/>
        <w:ind w:left="426"/>
        <w:jc w:val="both"/>
        <w:rPr>
          <w:rFonts w:cs="Calibri"/>
          <w:b/>
          <w:bCs/>
        </w:rPr>
      </w:pPr>
      <w:r w:rsidRPr="001F06F5">
        <w:rPr>
          <w:rFonts w:cs="Calibri"/>
          <w:b/>
          <w:bCs/>
        </w:rPr>
        <w:t>How to run</w:t>
      </w:r>
      <w:r w:rsidRPr="001F06F5">
        <w:rPr>
          <w:rFonts w:cs="Calibri"/>
        </w:rPr>
        <w:t xml:space="preserve">: Right-click on the column number or field name in the data area column header, and a menu will be shown. </w:t>
      </w:r>
    </w:p>
    <w:p w14:paraId="2B7770CF" w14:textId="77777777" w:rsidR="0016130B" w:rsidRPr="001F06F5" w:rsidRDefault="0016130B">
      <w:pPr>
        <w:widowControl/>
        <w:numPr>
          <w:ilvl w:val="0"/>
          <w:numId w:val="4"/>
        </w:numPr>
        <w:wordWrap/>
        <w:autoSpaceDE/>
        <w:autoSpaceDN/>
        <w:spacing w:after="0" w:line="240" w:lineRule="auto"/>
        <w:ind w:left="426"/>
        <w:jc w:val="both"/>
        <w:rPr>
          <w:rFonts w:cs="Calibri"/>
          <w:b/>
          <w:bCs/>
        </w:rPr>
      </w:pPr>
      <w:r w:rsidRPr="001F06F5">
        <w:rPr>
          <w:rFonts w:cs="Calibri"/>
          <w:b/>
          <w:bCs/>
        </w:rPr>
        <w:t>Result</w:t>
      </w:r>
      <w:r w:rsidRPr="001F06F5">
        <w:rPr>
          <w:rFonts w:cs="Calibri"/>
        </w:rPr>
        <w:t>: The selected column will be deleted from the data browser. After executing 'Apply' following the column deletion, a filter node will be added to the stream, removing the selected column.</w:t>
      </w:r>
    </w:p>
    <w:p w14:paraId="20ABD133" w14:textId="77777777" w:rsidR="0016130B" w:rsidRPr="001F06F5" w:rsidRDefault="0016130B" w:rsidP="0016130B">
      <w:pPr>
        <w:widowControl/>
        <w:wordWrap/>
        <w:autoSpaceDE/>
        <w:autoSpaceDN/>
        <w:spacing w:after="0" w:line="240" w:lineRule="auto"/>
        <w:ind w:left="426"/>
        <w:jc w:val="both"/>
        <w:rPr>
          <w:rFonts w:cs="Calibri"/>
          <w:b/>
          <w:bCs/>
        </w:rPr>
      </w:pPr>
    </w:p>
    <w:p w14:paraId="202F8E12" w14:textId="77777777" w:rsidR="0016130B" w:rsidRPr="001F06F5" w:rsidRDefault="0016130B" w:rsidP="0016130B">
      <w:pPr>
        <w:pStyle w:val="23"/>
      </w:pPr>
      <w:r w:rsidRPr="001F06F5">
        <w:t>Delete Row</w:t>
      </w:r>
    </w:p>
    <w:p w14:paraId="5B69FCFD" w14:textId="77777777" w:rsidR="0016130B" w:rsidRPr="001F06F5" w:rsidRDefault="0016130B">
      <w:pPr>
        <w:widowControl/>
        <w:numPr>
          <w:ilvl w:val="0"/>
          <w:numId w:val="5"/>
        </w:numPr>
        <w:wordWrap/>
        <w:autoSpaceDE/>
        <w:autoSpaceDN/>
        <w:spacing w:after="0" w:line="240" w:lineRule="auto"/>
        <w:ind w:left="426"/>
        <w:jc w:val="both"/>
        <w:rPr>
          <w:rFonts w:cs="Calibri"/>
          <w:b/>
          <w:bCs/>
        </w:rPr>
      </w:pPr>
      <w:r w:rsidRPr="001F06F5">
        <w:rPr>
          <w:rFonts w:cs="Calibri"/>
          <w:b/>
          <w:bCs/>
        </w:rPr>
        <w:t>How</w:t>
      </w:r>
      <w:r w:rsidRPr="001F06F5">
        <w:rPr>
          <w:rFonts w:cs="Calibri"/>
        </w:rPr>
        <w:t xml:space="preserve"> </w:t>
      </w:r>
      <w:r w:rsidRPr="001F06F5">
        <w:rPr>
          <w:rFonts w:cs="Calibri"/>
          <w:b/>
          <w:bCs/>
        </w:rPr>
        <w:t>to</w:t>
      </w:r>
      <w:r w:rsidRPr="001F06F5">
        <w:rPr>
          <w:rFonts w:cs="Calibri"/>
        </w:rPr>
        <w:t xml:space="preserve"> </w:t>
      </w:r>
      <w:r w:rsidRPr="001F06F5">
        <w:rPr>
          <w:rFonts w:cs="Calibri"/>
          <w:b/>
          <w:bCs/>
        </w:rPr>
        <w:t>run</w:t>
      </w:r>
      <w:r w:rsidRPr="001F06F5">
        <w:rPr>
          <w:rFonts w:cs="Calibri"/>
        </w:rPr>
        <w:t>: Right-click on the row number in the row header of the data area and a menu will be shown.</w:t>
      </w:r>
    </w:p>
    <w:p w14:paraId="0C1B5572" w14:textId="77777777" w:rsidR="0016130B" w:rsidRPr="001F06F5" w:rsidRDefault="0016130B">
      <w:pPr>
        <w:widowControl/>
        <w:numPr>
          <w:ilvl w:val="0"/>
          <w:numId w:val="5"/>
        </w:numPr>
        <w:wordWrap/>
        <w:autoSpaceDE/>
        <w:autoSpaceDN/>
        <w:spacing w:after="0" w:line="240" w:lineRule="auto"/>
        <w:ind w:left="426"/>
        <w:jc w:val="both"/>
        <w:rPr>
          <w:rFonts w:cs="Calibri"/>
          <w:b/>
          <w:bCs/>
        </w:rPr>
      </w:pPr>
      <w:r w:rsidRPr="001F06F5">
        <w:rPr>
          <w:rFonts w:cs="Calibri"/>
          <w:b/>
          <w:bCs/>
        </w:rPr>
        <w:t>Result</w:t>
      </w:r>
      <w:r w:rsidRPr="001F06F5">
        <w:rPr>
          <w:rFonts w:cs="Calibri"/>
        </w:rPr>
        <w:t>: The selected row will be deleted from the data browser. After executing 'Apply' following the row deletion, a Row Select Node will be added to the stream, removing the selected row</w:t>
      </w:r>
    </w:p>
    <w:p w14:paraId="68896871" w14:textId="77777777" w:rsidR="0016130B" w:rsidRPr="001F06F5" w:rsidRDefault="0016130B" w:rsidP="0016130B">
      <w:pPr>
        <w:widowControl/>
        <w:wordWrap/>
        <w:autoSpaceDE/>
        <w:autoSpaceDN/>
        <w:spacing w:after="0" w:line="240" w:lineRule="auto"/>
        <w:ind w:left="426"/>
        <w:jc w:val="both"/>
        <w:rPr>
          <w:rFonts w:cs="Calibri"/>
          <w:b/>
          <w:bCs/>
        </w:rPr>
      </w:pPr>
    </w:p>
    <w:p w14:paraId="0FA9C099" w14:textId="77777777" w:rsidR="0016130B" w:rsidRPr="001F06F5" w:rsidRDefault="0016130B" w:rsidP="0016130B">
      <w:pPr>
        <w:pStyle w:val="23"/>
      </w:pPr>
      <w:r w:rsidRPr="001F06F5">
        <w:t>Hide Column</w:t>
      </w:r>
    </w:p>
    <w:p w14:paraId="7E4E5A50" w14:textId="77777777" w:rsidR="0016130B" w:rsidRPr="001F06F5" w:rsidRDefault="0016130B">
      <w:pPr>
        <w:widowControl/>
        <w:numPr>
          <w:ilvl w:val="0"/>
          <w:numId w:val="6"/>
        </w:numPr>
        <w:wordWrap/>
        <w:autoSpaceDE/>
        <w:autoSpaceDN/>
        <w:spacing w:after="0" w:line="240" w:lineRule="auto"/>
        <w:ind w:left="426"/>
        <w:jc w:val="both"/>
        <w:rPr>
          <w:rFonts w:cs="Calibri"/>
          <w:b/>
          <w:bCs/>
        </w:rPr>
      </w:pPr>
      <w:r w:rsidRPr="001F06F5">
        <w:rPr>
          <w:rFonts w:cs="Calibri"/>
          <w:b/>
          <w:bCs/>
        </w:rPr>
        <w:t>How to run</w:t>
      </w:r>
      <w:r w:rsidRPr="001F06F5">
        <w:rPr>
          <w:rFonts w:cs="Calibri"/>
        </w:rPr>
        <w:t xml:space="preserve">: Right-click on the column number or field name in the data area column header and a menu will be shown. </w:t>
      </w:r>
    </w:p>
    <w:p w14:paraId="1EEB99C3" w14:textId="77777777" w:rsidR="0016130B" w:rsidRPr="001F06F5" w:rsidRDefault="0016130B">
      <w:pPr>
        <w:widowControl/>
        <w:numPr>
          <w:ilvl w:val="0"/>
          <w:numId w:val="6"/>
        </w:numPr>
        <w:wordWrap/>
        <w:autoSpaceDE/>
        <w:autoSpaceDN/>
        <w:spacing w:after="0" w:line="240" w:lineRule="auto"/>
        <w:ind w:left="426"/>
        <w:jc w:val="both"/>
        <w:rPr>
          <w:rFonts w:cs="Calibri"/>
          <w:b/>
          <w:bCs/>
        </w:rPr>
      </w:pPr>
      <w:r w:rsidRPr="001F06F5">
        <w:rPr>
          <w:rFonts w:cs="Calibri"/>
          <w:b/>
          <w:bCs/>
        </w:rPr>
        <w:t>Result</w:t>
      </w:r>
      <w:r w:rsidRPr="001F06F5">
        <w:rPr>
          <w:rFonts w:cs="Calibri"/>
        </w:rPr>
        <w:t>: The selected column will be hidden in the Data Browser.</w:t>
      </w:r>
    </w:p>
    <w:p w14:paraId="74F3CA3B" w14:textId="77777777" w:rsidR="0016130B" w:rsidRPr="001F06F5" w:rsidRDefault="0016130B" w:rsidP="0016130B">
      <w:pPr>
        <w:widowControl/>
        <w:wordWrap/>
        <w:autoSpaceDE/>
        <w:autoSpaceDN/>
        <w:spacing w:after="0" w:line="240" w:lineRule="auto"/>
        <w:ind w:left="426"/>
        <w:jc w:val="both"/>
        <w:rPr>
          <w:rFonts w:cs="Calibri"/>
          <w:b/>
          <w:bCs/>
        </w:rPr>
      </w:pPr>
    </w:p>
    <w:p w14:paraId="4F769A7E" w14:textId="77777777" w:rsidR="0016130B" w:rsidRPr="001F06F5" w:rsidRDefault="0016130B" w:rsidP="0016130B">
      <w:pPr>
        <w:pStyle w:val="23"/>
      </w:pPr>
      <w:r w:rsidRPr="001F06F5">
        <w:t>Cancel Hide Column</w:t>
      </w:r>
    </w:p>
    <w:p w14:paraId="2E714E50" w14:textId="150C5AEE" w:rsidR="0016130B" w:rsidRPr="001F06F5" w:rsidRDefault="0016130B">
      <w:pPr>
        <w:widowControl/>
        <w:numPr>
          <w:ilvl w:val="0"/>
          <w:numId w:val="7"/>
        </w:numPr>
        <w:wordWrap/>
        <w:autoSpaceDE/>
        <w:autoSpaceDN/>
        <w:spacing w:after="0" w:line="240" w:lineRule="auto"/>
        <w:ind w:left="426"/>
        <w:jc w:val="both"/>
        <w:rPr>
          <w:rFonts w:cs="Calibri"/>
          <w:b/>
          <w:bCs/>
        </w:rPr>
      </w:pPr>
      <w:r w:rsidRPr="001F06F5">
        <w:rPr>
          <w:rFonts w:cs="Calibri"/>
          <w:b/>
          <w:bCs/>
        </w:rPr>
        <w:t>How to run</w:t>
      </w:r>
      <w:r w:rsidRPr="001F06F5">
        <w:rPr>
          <w:rFonts w:cs="Calibri"/>
        </w:rPr>
        <w:t>: Right-click on the column number or field name in the data area column header to show the hidden column number and field name.</w:t>
      </w:r>
      <w:r w:rsidRPr="001F06F5">
        <w:rPr>
          <w:rFonts w:cs="Calibri"/>
          <w:b/>
          <w:bCs/>
        </w:rPr>
        <w:t xml:space="preserve"> </w:t>
      </w:r>
      <w:r w:rsidRPr="001F06F5">
        <w:rPr>
          <w:rFonts w:cs="Calibri"/>
        </w:rPr>
        <w:t>etc.</w:t>
      </w:r>
    </w:p>
    <w:p w14:paraId="4BD624CF" w14:textId="160920F3" w:rsidR="0016130B" w:rsidRPr="001F06F5" w:rsidRDefault="0016130B">
      <w:pPr>
        <w:widowControl/>
        <w:numPr>
          <w:ilvl w:val="0"/>
          <w:numId w:val="7"/>
        </w:numPr>
        <w:wordWrap/>
        <w:autoSpaceDE/>
        <w:autoSpaceDN/>
        <w:spacing w:after="0" w:line="240" w:lineRule="auto"/>
        <w:ind w:left="426"/>
        <w:jc w:val="both"/>
        <w:rPr>
          <w:rFonts w:cs="Calibri"/>
          <w:b/>
          <w:bCs/>
        </w:rPr>
      </w:pPr>
      <w:r w:rsidRPr="001F06F5">
        <w:rPr>
          <w:rFonts w:cs="Calibri"/>
          <w:b/>
          <w:bCs/>
        </w:rPr>
        <w:t>[Copy]</w:t>
      </w:r>
      <w:proofErr w:type="gramStart"/>
      <w:r w:rsidRPr="001F06F5">
        <w:rPr>
          <w:rFonts w:cs="Calibri"/>
          <w:b/>
          <w:bCs/>
        </w:rPr>
        <w:t>/[</w:t>
      </w:r>
      <w:proofErr w:type="gramEnd"/>
      <w:r w:rsidRPr="001F06F5">
        <w:rPr>
          <w:rFonts w:cs="Calibri"/>
          <w:b/>
          <w:bCs/>
        </w:rPr>
        <w:t>Copy with column names]/[Select all]/[Export Data to Excel]</w:t>
      </w:r>
      <w:r w:rsidRPr="001F06F5">
        <w:rPr>
          <w:rFonts w:cs="Calibri"/>
        </w:rPr>
        <w:t xml:space="preserve"> functions are additionally provided.</w:t>
      </w:r>
    </w:p>
    <w:p w14:paraId="714EF98E" w14:textId="5909C5A2" w:rsidR="0016130B" w:rsidRPr="00E23D43" w:rsidRDefault="001F4789" w:rsidP="0016130B">
      <w:pPr>
        <w:rPr>
          <w:rFonts w:ascii="Arial" w:hAnsi="Arial" w:cs="Arial"/>
        </w:rPr>
      </w:pPr>
      <w:r>
        <w:rPr>
          <w:rFonts w:ascii="Arial" w:hAnsi="Arial" w:cs="Arial"/>
        </w:rPr>
        <w:pict w14:anchorId="1DE799F3">
          <v:rect id="_x0000_i1033" style="width:439.3pt;height:1.5pt" o:hrstd="t" o:hr="t" fillcolor="#9d9da1" stroked="f"/>
        </w:pict>
      </w:r>
    </w:p>
    <w:p w14:paraId="7DC8AD0D" w14:textId="77777777" w:rsidR="0016130B" w:rsidRDefault="0016130B" w:rsidP="00100221">
      <w:pPr>
        <w:pStyle w:val="3"/>
        <w:rPr>
          <w:rFonts w:eastAsiaTheme="minorEastAsia"/>
          <w:lang w:eastAsia="ko-KR"/>
        </w:rPr>
      </w:pPr>
      <w:bookmarkStart w:id="78" w:name="_Hlk179464744"/>
      <w:bookmarkStart w:id="79" w:name="_Toc93916155"/>
      <w:bookmarkStart w:id="80" w:name="_Toc94670697"/>
      <w:bookmarkStart w:id="81" w:name="_Toc94688444"/>
      <w:bookmarkStart w:id="82" w:name="_Toc206929820"/>
      <w:bookmarkStart w:id="83" w:name="_Toc206929988"/>
      <w:bookmarkStart w:id="84" w:name="_Toc206930155"/>
      <w:bookmarkStart w:id="85" w:name="_Toc207077299"/>
      <w:bookmarkStart w:id="86" w:name="_Toc207077462"/>
      <w:bookmarkStart w:id="87" w:name="_Toc207077624"/>
      <w:bookmarkStart w:id="88" w:name="_Toc207079596"/>
      <w:bookmarkStart w:id="89" w:name="_Toc207079759"/>
      <w:bookmarkStart w:id="90" w:name="_Toc283655378"/>
      <w:bookmarkStart w:id="91" w:name="_Toc164670350"/>
      <w:bookmarkStart w:id="92" w:name="_Toc93916156"/>
      <w:bookmarkStart w:id="93" w:name="_Toc94670698"/>
      <w:bookmarkStart w:id="94" w:name="_Toc94688445"/>
      <w:bookmarkStart w:id="95" w:name="_Toc206929821"/>
      <w:bookmarkStart w:id="96" w:name="_Toc206929989"/>
      <w:bookmarkStart w:id="97" w:name="_Toc206930156"/>
      <w:bookmarkStart w:id="98" w:name="_Toc207077300"/>
      <w:bookmarkStart w:id="99" w:name="_Toc207077463"/>
      <w:bookmarkStart w:id="100" w:name="_Toc207077625"/>
      <w:bookmarkStart w:id="101" w:name="_Toc207079597"/>
      <w:bookmarkStart w:id="102" w:name="_Toc207079760"/>
      <w:bookmarkStart w:id="103" w:name="_Toc283655379"/>
      <w:bookmarkStart w:id="104" w:name="_Toc164670351"/>
      <w:bookmarkEnd w:id="78"/>
      <w:r w:rsidRPr="00E23D43">
        <w:t xml:space="preserve">4.1.4 </w:t>
      </w:r>
      <w:bookmarkEnd w:id="79"/>
      <w:bookmarkEnd w:id="80"/>
      <w:bookmarkEnd w:id="81"/>
      <w:bookmarkEnd w:id="82"/>
      <w:bookmarkEnd w:id="83"/>
      <w:bookmarkEnd w:id="84"/>
      <w:bookmarkEnd w:id="85"/>
      <w:bookmarkEnd w:id="86"/>
      <w:bookmarkEnd w:id="87"/>
      <w:bookmarkEnd w:id="88"/>
      <w:bookmarkEnd w:id="89"/>
      <w:bookmarkEnd w:id="90"/>
      <w:bookmarkEnd w:id="91"/>
      <w:r w:rsidRPr="00E23D43">
        <w:t>Toolbar</w:t>
      </w:r>
    </w:p>
    <w:p w14:paraId="17B99FDC" w14:textId="0F1EE641" w:rsidR="00F94DFF" w:rsidRPr="00F94DFF" w:rsidRDefault="001F4789" w:rsidP="00F94DFF">
      <w:pPr>
        <w:rPr>
          <w:lang w:val="x-none"/>
        </w:rPr>
      </w:pPr>
      <w:r>
        <w:rPr>
          <w:rFonts w:ascii="Arial" w:hAnsi="Arial" w:cs="Arial"/>
        </w:rPr>
        <w:pict w14:anchorId="47367477">
          <v:rect id="_x0000_i1034" style="width:439.3pt;height:1.5pt" o:hrstd="t" o:hr="t" fillcolor="#9d9da1" stroked="f"/>
        </w:pict>
      </w:r>
    </w:p>
    <w:p w14:paraId="16A3BE4A" w14:textId="77777777" w:rsidR="0016130B" w:rsidRPr="0016130B" w:rsidRDefault="0016130B" w:rsidP="0016130B">
      <w:r w:rsidRPr="0016130B">
        <w:t>Toolbar in the Data Browser</w:t>
      </w:r>
    </w:p>
    <w:p w14:paraId="22C7EC62" w14:textId="77777777" w:rsidR="0016130B" w:rsidRPr="0016130B" w:rsidRDefault="0016130B" w:rsidP="0016130B">
      <w:pPr>
        <w:pStyle w:val="23"/>
      </w:pPr>
      <w:r w:rsidRPr="0016130B">
        <w:t>Toolbar Menu</w:t>
      </w:r>
    </w:p>
    <w:tbl>
      <w:tblPr>
        <w:tblStyle w:val="afff"/>
        <w:tblW w:w="5000" w:type="pct"/>
        <w:tblLook w:val="00A0" w:firstRow="1" w:lastRow="0" w:firstColumn="1" w:lastColumn="0" w:noHBand="0" w:noVBand="0"/>
      </w:tblPr>
      <w:tblGrid>
        <w:gridCol w:w="1404"/>
        <w:gridCol w:w="2616"/>
        <w:gridCol w:w="3986"/>
        <w:gridCol w:w="770"/>
      </w:tblGrid>
      <w:tr w:rsidR="0016130B" w:rsidRPr="00E23D43" w14:paraId="7B8F9339" w14:textId="77777777" w:rsidTr="00D921CA">
        <w:trPr>
          <w:cnfStyle w:val="100000000000" w:firstRow="1" w:lastRow="0" w:firstColumn="0" w:lastColumn="0" w:oddVBand="0" w:evenVBand="0" w:oddHBand="0"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811" w:type="pct"/>
          </w:tcPr>
          <w:p w14:paraId="6AC43AB9" w14:textId="77777777" w:rsidR="0016130B" w:rsidRPr="00D921CA" w:rsidRDefault="0016130B" w:rsidP="008179D4">
            <w:pPr>
              <w:pStyle w:val="af8"/>
              <w:rPr>
                <w:rFonts w:ascii="Calibri" w:hAnsi="Calibri" w:cs="Calibri"/>
                <w:b/>
                <w:bCs w:val="0"/>
              </w:rPr>
            </w:pPr>
            <w:r w:rsidRPr="00D921CA">
              <w:rPr>
                <w:rFonts w:ascii="Calibri" w:hAnsi="Calibri" w:cs="Calibri"/>
                <w:b/>
                <w:bCs w:val="0"/>
              </w:rPr>
              <w:t>Menu</w:t>
            </w:r>
          </w:p>
        </w:tc>
        <w:tc>
          <w:tcPr>
            <w:tcW w:w="1458" w:type="pct"/>
          </w:tcPr>
          <w:p w14:paraId="050DC438"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Icon</w:t>
            </w:r>
          </w:p>
        </w:tc>
        <w:tc>
          <w:tcPr>
            <w:tcW w:w="2281" w:type="pct"/>
          </w:tcPr>
          <w:p w14:paraId="7C2D594E"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Description</w:t>
            </w:r>
          </w:p>
        </w:tc>
        <w:tc>
          <w:tcPr>
            <w:tcW w:w="449" w:type="pct"/>
          </w:tcPr>
          <w:p w14:paraId="72C7F1AE"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Note</w:t>
            </w:r>
          </w:p>
        </w:tc>
      </w:tr>
      <w:tr w:rsidR="0016130B" w:rsidRPr="00E23D43" w14:paraId="70CC772C" w14:textId="77777777" w:rsidTr="00D921CA">
        <w:trPr>
          <w:trHeight w:val="38"/>
        </w:trPr>
        <w:tc>
          <w:tcPr>
            <w:cnfStyle w:val="001000000000" w:firstRow="0" w:lastRow="0" w:firstColumn="1" w:lastColumn="0" w:oddVBand="0" w:evenVBand="0" w:oddHBand="0" w:evenHBand="0" w:firstRowFirstColumn="0" w:firstRowLastColumn="0" w:lastRowFirstColumn="0" w:lastRowLastColumn="0"/>
            <w:tcW w:w="811" w:type="pct"/>
          </w:tcPr>
          <w:p w14:paraId="4E0FEB04" w14:textId="77777777" w:rsidR="0016130B" w:rsidRPr="00D921CA" w:rsidRDefault="0016130B" w:rsidP="008179D4">
            <w:pPr>
              <w:pStyle w:val="af8"/>
              <w:rPr>
                <w:rFonts w:ascii="Calibri" w:hAnsi="Calibri" w:cs="Calibri"/>
                <w:b/>
                <w:bCs w:val="0"/>
              </w:rPr>
            </w:pPr>
            <w:r w:rsidRPr="00D921CA">
              <w:rPr>
                <w:rFonts w:ascii="Calibri" w:hAnsi="Calibri" w:cs="Calibri"/>
                <w:b/>
                <w:bCs w:val="0"/>
              </w:rPr>
              <w:t>Save</w:t>
            </w:r>
          </w:p>
        </w:tc>
        <w:tc>
          <w:tcPr>
            <w:tcW w:w="1458" w:type="pct"/>
          </w:tcPr>
          <w:p w14:paraId="53B7D54A"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rPr>
                <w:noProof/>
              </w:rPr>
              <w:drawing>
                <wp:inline distT="0" distB="0" distL="0" distR="0" wp14:anchorId="47DAC52E" wp14:editId="2ECB3FBE">
                  <wp:extent cx="276225" cy="276225"/>
                  <wp:effectExtent l="0" t="0" r="9525" b="9525"/>
                  <wp:docPr id="1335" name="그림 708" descr="dataexplorer_toolbar_save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08" descr="dataexplorer_toolbar_savea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281" w:type="pct"/>
          </w:tcPr>
          <w:p w14:paraId="4E7E53BF"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Save the current data to a file.</w:t>
            </w:r>
          </w:p>
        </w:tc>
        <w:tc>
          <w:tcPr>
            <w:tcW w:w="449" w:type="pct"/>
          </w:tcPr>
          <w:p w14:paraId="5F5F9463"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 </w:t>
            </w:r>
          </w:p>
        </w:tc>
      </w:tr>
      <w:tr w:rsidR="0016130B" w:rsidRPr="00E23D43" w14:paraId="1F3EEFC0"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811" w:type="pct"/>
          </w:tcPr>
          <w:p w14:paraId="6F04D1B0" w14:textId="77777777" w:rsidR="0016130B" w:rsidRPr="00D921CA" w:rsidRDefault="0016130B" w:rsidP="008179D4">
            <w:pPr>
              <w:pStyle w:val="af8"/>
              <w:rPr>
                <w:rFonts w:ascii="Calibri" w:hAnsi="Calibri" w:cs="Calibri"/>
                <w:b/>
                <w:bCs w:val="0"/>
              </w:rPr>
            </w:pPr>
            <w:r w:rsidRPr="00D921CA">
              <w:rPr>
                <w:rFonts w:ascii="Calibri" w:hAnsi="Calibri" w:cs="Calibri"/>
                <w:b/>
                <w:bCs w:val="0"/>
              </w:rPr>
              <w:t>Descriptive Statistics</w:t>
            </w:r>
          </w:p>
        </w:tc>
        <w:tc>
          <w:tcPr>
            <w:tcW w:w="1458" w:type="pct"/>
          </w:tcPr>
          <w:p w14:paraId="26ED2CC6"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rPr>
                <w:noProof/>
              </w:rPr>
              <w:drawing>
                <wp:inline distT="0" distB="0" distL="0" distR="0" wp14:anchorId="4659212F" wp14:editId="645AD4A6">
                  <wp:extent cx="276225" cy="276225"/>
                  <wp:effectExtent l="0" t="0" r="9525" b="9525"/>
                  <wp:docPr id="1334" name="그림 709" descr="dataexplorer_toolbar_descs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09" descr="dataexplorer_toolbar_descsta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281" w:type="pct"/>
          </w:tcPr>
          <w:p w14:paraId="73DB67B1"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Calculates descriptive statistics for the specified variable.</w:t>
            </w:r>
          </w:p>
        </w:tc>
        <w:tc>
          <w:tcPr>
            <w:tcW w:w="449" w:type="pct"/>
          </w:tcPr>
          <w:p w14:paraId="4325E13E"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 </w:t>
            </w:r>
          </w:p>
        </w:tc>
      </w:tr>
      <w:tr w:rsidR="0016130B" w:rsidRPr="00E23D43" w14:paraId="0EFB1224"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811" w:type="pct"/>
          </w:tcPr>
          <w:p w14:paraId="4C8065A0" w14:textId="77777777" w:rsidR="0016130B" w:rsidRPr="00D921CA" w:rsidRDefault="0016130B" w:rsidP="008179D4">
            <w:pPr>
              <w:pStyle w:val="af8"/>
              <w:rPr>
                <w:rFonts w:ascii="Calibri" w:hAnsi="Calibri" w:cs="Calibri"/>
                <w:b/>
                <w:bCs w:val="0"/>
              </w:rPr>
            </w:pPr>
            <w:r w:rsidRPr="00D921CA">
              <w:rPr>
                <w:rFonts w:ascii="Calibri" w:hAnsi="Calibri" w:cs="Calibri"/>
                <w:b/>
                <w:bCs w:val="0"/>
              </w:rPr>
              <w:t>Sort</w:t>
            </w:r>
          </w:p>
        </w:tc>
        <w:tc>
          <w:tcPr>
            <w:tcW w:w="1458" w:type="pct"/>
          </w:tcPr>
          <w:p w14:paraId="74C792E6"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rPr>
                <w:noProof/>
              </w:rPr>
              <w:drawing>
                <wp:inline distT="0" distB="0" distL="0" distR="0" wp14:anchorId="0B9CD693" wp14:editId="1AE078F5">
                  <wp:extent cx="276225" cy="276225"/>
                  <wp:effectExtent l="0" t="0" r="9525" b="9525"/>
                  <wp:docPr id="1333" name="그림 710" descr="dataexplorer_toolbar_s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0" descr="dataexplorer_toolbar_sor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281" w:type="pct"/>
          </w:tcPr>
          <w:p w14:paraId="275B7159"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Sorts the data for the specified variable.</w:t>
            </w:r>
          </w:p>
        </w:tc>
        <w:tc>
          <w:tcPr>
            <w:tcW w:w="449" w:type="pct"/>
          </w:tcPr>
          <w:p w14:paraId="7A183D78"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 </w:t>
            </w:r>
          </w:p>
        </w:tc>
      </w:tr>
      <w:tr w:rsidR="0016130B" w:rsidRPr="00E23D43" w14:paraId="1B5570E7" w14:textId="77777777" w:rsidTr="00D921CA">
        <w:trPr>
          <w:trHeight w:val="38"/>
        </w:trPr>
        <w:tc>
          <w:tcPr>
            <w:cnfStyle w:val="001000000000" w:firstRow="0" w:lastRow="0" w:firstColumn="1" w:lastColumn="0" w:oddVBand="0" w:evenVBand="0" w:oddHBand="0" w:evenHBand="0" w:firstRowFirstColumn="0" w:firstRowLastColumn="0" w:lastRowFirstColumn="0" w:lastRowLastColumn="0"/>
            <w:tcW w:w="811" w:type="pct"/>
          </w:tcPr>
          <w:p w14:paraId="50F3B822" w14:textId="77777777" w:rsidR="0016130B" w:rsidRPr="00D921CA" w:rsidRDefault="0016130B" w:rsidP="008179D4">
            <w:pPr>
              <w:pStyle w:val="af8"/>
              <w:rPr>
                <w:rFonts w:ascii="Calibri" w:hAnsi="Calibri" w:cs="Calibri"/>
                <w:b/>
                <w:bCs w:val="0"/>
              </w:rPr>
            </w:pPr>
            <w:r w:rsidRPr="00D921CA">
              <w:rPr>
                <w:rFonts w:ascii="Calibri" w:hAnsi="Calibri" w:cs="Calibri"/>
                <w:b/>
                <w:bCs w:val="0"/>
              </w:rPr>
              <w:t>Derived Variable</w:t>
            </w:r>
          </w:p>
        </w:tc>
        <w:tc>
          <w:tcPr>
            <w:tcW w:w="1458" w:type="pct"/>
          </w:tcPr>
          <w:p w14:paraId="30EBCE03"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rPr>
                <w:noProof/>
              </w:rPr>
              <w:drawing>
                <wp:inline distT="0" distB="0" distL="0" distR="0" wp14:anchorId="308D0148" wp14:editId="2C76FC6D">
                  <wp:extent cx="276225" cy="276225"/>
                  <wp:effectExtent l="0" t="0" r="9525" b="9525"/>
                  <wp:docPr id="1332" name="그림 711" descr="dataexplorer_toolbar_der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1" descr="dataexplorer_toolbar_deriv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281" w:type="pct"/>
          </w:tcPr>
          <w:p w14:paraId="614B24E0"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Create derived variables.</w:t>
            </w:r>
          </w:p>
        </w:tc>
        <w:tc>
          <w:tcPr>
            <w:tcW w:w="449" w:type="pct"/>
          </w:tcPr>
          <w:p w14:paraId="1AD292C6"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 </w:t>
            </w:r>
          </w:p>
        </w:tc>
      </w:tr>
      <w:tr w:rsidR="0016130B" w:rsidRPr="00E23D43" w14:paraId="39790CEE"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811" w:type="pct"/>
          </w:tcPr>
          <w:p w14:paraId="37D8FF85" w14:textId="77777777" w:rsidR="0016130B" w:rsidRPr="00D921CA" w:rsidRDefault="0016130B" w:rsidP="008179D4">
            <w:pPr>
              <w:pStyle w:val="af8"/>
              <w:rPr>
                <w:rFonts w:ascii="Calibri" w:hAnsi="Calibri" w:cs="Calibri"/>
                <w:b/>
                <w:bCs w:val="0"/>
              </w:rPr>
            </w:pPr>
            <w:r w:rsidRPr="00D921CA">
              <w:rPr>
                <w:rFonts w:ascii="Calibri" w:hAnsi="Calibri" w:cs="Calibri"/>
                <w:b/>
                <w:bCs w:val="0"/>
              </w:rPr>
              <w:t>Chart</w:t>
            </w:r>
          </w:p>
        </w:tc>
        <w:tc>
          <w:tcPr>
            <w:tcW w:w="1458" w:type="pct"/>
          </w:tcPr>
          <w:p w14:paraId="1ACF7499"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rPr>
                <w:noProof/>
              </w:rPr>
              <w:drawing>
                <wp:inline distT="0" distB="0" distL="0" distR="0" wp14:anchorId="6BBEB032" wp14:editId="0D7A5CC3">
                  <wp:extent cx="466725" cy="276225"/>
                  <wp:effectExtent l="0" t="0" r="9525" b="9525"/>
                  <wp:docPr id="1331" name="그림 712" descr="dataexplorer_toolba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2" descr="dataexplorer_toolbar_char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2281" w:type="pct"/>
          </w:tcPr>
          <w:p w14:paraId="23B8DEE9"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Select and configure the chart to be displayed in the data explorer.</w:t>
            </w:r>
          </w:p>
        </w:tc>
        <w:tc>
          <w:tcPr>
            <w:tcW w:w="449" w:type="pct"/>
          </w:tcPr>
          <w:p w14:paraId="064C5582"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 </w:t>
            </w:r>
          </w:p>
        </w:tc>
      </w:tr>
      <w:tr w:rsidR="0016130B" w:rsidRPr="00E23D43" w14:paraId="63880341"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811" w:type="pct"/>
          </w:tcPr>
          <w:p w14:paraId="73F1E2D8" w14:textId="77777777" w:rsidR="0016130B" w:rsidRPr="00D921CA" w:rsidRDefault="0016130B" w:rsidP="008179D4">
            <w:pPr>
              <w:pStyle w:val="af8"/>
              <w:rPr>
                <w:rFonts w:ascii="Calibri" w:hAnsi="Calibri" w:cs="Calibri"/>
                <w:b/>
                <w:bCs w:val="0"/>
              </w:rPr>
            </w:pPr>
            <w:r w:rsidRPr="00D921CA">
              <w:rPr>
                <w:rFonts w:ascii="Calibri" w:hAnsi="Calibri" w:cs="Calibri"/>
                <w:b/>
                <w:bCs w:val="0"/>
              </w:rPr>
              <w:t>Apply</w:t>
            </w:r>
          </w:p>
        </w:tc>
        <w:tc>
          <w:tcPr>
            <w:tcW w:w="1458" w:type="pct"/>
          </w:tcPr>
          <w:p w14:paraId="21987740"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rPr>
                <w:noProof/>
              </w:rPr>
              <w:drawing>
                <wp:inline distT="0" distB="0" distL="0" distR="0" wp14:anchorId="2A455C37" wp14:editId="41EF665F">
                  <wp:extent cx="276225" cy="276225"/>
                  <wp:effectExtent l="0" t="0" r="0" b="9525"/>
                  <wp:docPr id="1330" name="그림 713" descr="dataexplorer_toolbar_app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3" descr="dataexplorer_toolbar_apply"/>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281" w:type="pct"/>
          </w:tcPr>
          <w:p w14:paraId="7123929C"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Apply the actions performed in the data explorer to the stream configuration.</w:t>
            </w:r>
          </w:p>
        </w:tc>
        <w:tc>
          <w:tcPr>
            <w:tcW w:w="449" w:type="pct"/>
          </w:tcPr>
          <w:p w14:paraId="7CBC6BFF"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 </w:t>
            </w:r>
          </w:p>
        </w:tc>
      </w:tr>
      <w:tr w:rsidR="0016130B" w:rsidRPr="00E23D43" w14:paraId="21A0EB67"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811" w:type="pct"/>
          </w:tcPr>
          <w:p w14:paraId="73F1CAEC" w14:textId="77777777" w:rsidR="0016130B" w:rsidRPr="00D921CA" w:rsidRDefault="0016130B" w:rsidP="008179D4">
            <w:pPr>
              <w:pStyle w:val="af8"/>
              <w:rPr>
                <w:rFonts w:ascii="Calibri" w:hAnsi="Calibri" w:cs="Calibri"/>
                <w:b/>
                <w:bCs w:val="0"/>
              </w:rPr>
            </w:pPr>
            <w:r w:rsidRPr="00D921CA">
              <w:rPr>
                <w:rFonts w:ascii="Calibri" w:hAnsi="Calibri" w:cs="Calibri"/>
                <w:b/>
                <w:bCs w:val="0"/>
              </w:rPr>
              <w:t>Result</w:t>
            </w:r>
          </w:p>
        </w:tc>
        <w:tc>
          <w:tcPr>
            <w:tcW w:w="1458" w:type="pct"/>
          </w:tcPr>
          <w:p w14:paraId="1E02B8AC"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rPr>
                <w:noProof/>
              </w:rPr>
            </w:pPr>
            <w:r w:rsidRPr="008A4EBF">
              <w:rPr>
                <w:noProof/>
              </w:rPr>
              <w:drawing>
                <wp:inline distT="0" distB="0" distL="0" distR="0" wp14:anchorId="183733CA" wp14:editId="18CA87BB">
                  <wp:extent cx="276225" cy="276225"/>
                  <wp:effectExtent l="0" t="0" r="9525" b="9525"/>
                  <wp:docPr id="9" name="그림 714" descr="dataexplorer_toolbar_outputm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4" descr="dataexplorer_toolbar_outputmg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281" w:type="pct"/>
          </w:tcPr>
          <w:p w14:paraId="6973588D"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Show or hide the results management window.</w:t>
            </w:r>
          </w:p>
        </w:tc>
        <w:tc>
          <w:tcPr>
            <w:tcW w:w="449" w:type="pct"/>
          </w:tcPr>
          <w:p w14:paraId="091910A9"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 </w:t>
            </w:r>
          </w:p>
        </w:tc>
      </w:tr>
      <w:tr w:rsidR="0016130B" w:rsidRPr="00E23D43" w14:paraId="451441D2" w14:textId="77777777" w:rsidTr="00D921CA">
        <w:trPr>
          <w:trHeight w:val="975"/>
        </w:trPr>
        <w:tc>
          <w:tcPr>
            <w:cnfStyle w:val="001000000000" w:firstRow="0" w:lastRow="0" w:firstColumn="1" w:lastColumn="0" w:oddVBand="0" w:evenVBand="0" w:oddHBand="0" w:evenHBand="0" w:firstRowFirstColumn="0" w:firstRowLastColumn="0" w:lastRowFirstColumn="0" w:lastRowLastColumn="0"/>
            <w:tcW w:w="811" w:type="pct"/>
          </w:tcPr>
          <w:p w14:paraId="35739740" w14:textId="77777777" w:rsidR="0016130B" w:rsidRPr="00D921CA" w:rsidRDefault="0016130B" w:rsidP="008179D4">
            <w:pPr>
              <w:pStyle w:val="af8"/>
              <w:rPr>
                <w:rFonts w:ascii="Calibri" w:hAnsi="Calibri" w:cs="Calibri"/>
                <w:b/>
                <w:bCs w:val="0"/>
              </w:rPr>
            </w:pPr>
            <w:r w:rsidRPr="00D921CA">
              <w:rPr>
                <w:rFonts w:ascii="Calibri" w:hAnsi="Calibri" w:cs="Calibri"/>
                <w:b/>
                <w:bCs w:val="0"/>
              </w:rPr>
              <w:t>Variable Type</w:t>
            </w:r>
          </w:p>
        </w:tc>
        <w:tc>
          <w:tcPr>
            <w:tcW w:w="1458" w:type="pct"/>
          </w:tcPr>
          <w:p w14:paraId="2E7E3B02"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rPr>
                <w:noProof/>
              </w:rPr>
            </w:pPr>
            <w:r w:rsidRPr="008A4EBF">
              <w:rPr>
                <w:noProof/>
              </w:rPr>
              <w:drawing>
                <wp:inline distT="0" distB="0" distL="0" distR="0" wp14:anchorId="2CC5BF04" wp14:editId="393DCB21">
                  <wp:extent cx="1524000" cy="247650"/>
                  <wp:effectExtent l="0" t="0" r="0" b="0"/>
                  <wp:docPr id="1520336240"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336240" name=""/>
                          <pic:cNvPicPr/>
                        </pic:nvPicPr>
                        <pic:blipFill>
                          <a:blip r:embed="rId16"/>
                          <a:stretch>
                            <a:fillRect/>
                          </a:stretch>
                        </pic:blipFill>
                        <pic:spPr>
                          <a:xfrm>
                            <a:off x="0" y="0"/>
                            <a:ext cx="1524000" cy="247650"/>
                          </a:xfrm>
                          <a:prstGeom prst="rect">
                            <a:avLst/>
                          </a:prstGeom>
                        </pic:spPr>
                      </pic:pic>
                    </a:graphicData>
                  </a:graphic>
                </wp:inline>
              </w:drawing>
            </w:r>
          </w:p>
        </w:tc>
        <w:tc>
          <w:tcPr>
            <w:tcW w:w="2281" w:type="pct"/>
          </w:tcPr>
          <w:p w14:paraId="3BAA7D84"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Display and set the variable type.</w:t>
            </w:r>
          </w:p>
        </w:tc>
        <w:tc>
          <w:tcPr>
            <w:tcW w:w="449" w:type="pct"/>
          </w:tcPr>
          <w:p w14:paraId="169DF6DD"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p>
        </w:tc>
      </w:tr>
    </w:tbl>
    <w:p w14:paraId="352DDE58" w14:textId="77777777" w:rsidR="0016130B" w:rsidRPr="00E23D43" w:rsidRDefault="0016130B" w:rsidP="0016130B">
      <w:pPr>
        <w:rPr>
          <w:rFonts w:ascii="Arial" w:hAnsi="Arial" w:cs="Arial"/>
        </w:rPr>
      </w:pPr>
    </w:p>
    <w:p w14:paraId="3BB7B3A1" w14:textId="11B47405" w:rsidR="0016130B" w:rsidRPr="00E23D43" w:rsidRDefault="001F4789" w:rsidP="0016130B">
      <w:pPr>
        <w:rPr>
          <w:rFonts w:ascii="Arial" w:hAnsi="Arial" w:cs="Arial"/>
        </w:rPr>
      </w:pPr>
      <w:r>
        <w:rPr>
          <w:rFonts w:ascii="Arial" w:hAnsi="Arial" w:cs="Arial"/>
        </w:rPr>
        <w:pict w14:anchorId="2F740A1B">
          <v:rect id="_x0000_i1035" style="width:439.3pt;height:1.5pt" o:hrstd="t" o:hr="t" fillcolor="#9d9da1" stroked="f"/>
        </w:pict>
      </w:r>
    </w:p>
    <w:p w14:paraId="11730347" w14:textId="77777777" w:rsidR="0016130B" w:rsidRDefault="0016130B" w:rsidP="00100221">
      <w:pPr>
        <w:pStyle w:val="3"/>
        <w:rPr>
          <w:rFonts w:eastAsiaTheme="minorEastAsia"/>
          <w:lang w:eastAsia="ko-KR"/>
        </w:rPr>
      </w:pPr>
      <w:r w:rsidRPr="00E23D43">
        <w:t>4.1.5 Data Area</w:t>
      </w:r>
      <w:bookmarkEnd w:id="92"/>
      <w:bookmarkEnd w:id="93"/>
      <w:bookmarkEnd w:id="94"/>
      <w:bookmarkEnd w:id="95"/>
      <w:bookmarkEnd w:id="96"/>
      <w:bookmarkEnd w:id="97"/>
      <w:bookmarkEnd w:id="98"/>
      <w:bookmarkEnd w:id="99"/>
      <w:bookmarkEnd w:id="100"/>
      <w:bookmarkEnd w:id="101"/>
      <w:bookmarkEnd w:id="102"/>
      <w:bookmarkEnd w:id="103"/>
      <w:bookmarkEnd w:id="104"/>
    </w:p>
    <w:p w14:paraId="1B823CDC" w14:textId="466E6C8B" w:rsidR="00F94DFF" w:rsidRPr="00F94DFF" w:rsidRDefault="001F4789" w:rsidP="00F94DFF">
      <w:pPr>
        <w:rPr>
          <w:lang w:val="x-none"/>
        </w:rPr>
      </w:pPr>
      <w:r>
        <w:rPr>
          <w:rFonts w:ascii="Arial" w:hAnsi="Arial" w:cs="Arial"/>
        </w:rPr>
        <w:pict w14:anchorId="6E657CB7">
          <v:rect id="_x0000_i1036" style="width:439.3pt;height:1.5pt" o:hrstd="t" o:hr="t" fillcolor="#9d9da1" stroked="f"/>
        </w:pict>
      </w:r>
    </w:p>
    <w:p w14:paraId="045181D4" w14:textId="77777777" w:rsidR="0016130B" w:rsidRPr="0016130B" w:rsidRDefault="0016130B" w:rsidP="0016130B">
      <w:r w:rsidRPr="0016130B">
        <w:t>You can explore data and edit rows and columns in the original datasheet.</w:t>
      </w:r>
    </w:p>
    <w:p w14:paraId="45EE5CFC" w14:textId="77777777" w:rsidR="0016130B" w:rsidRPr="0016130B" w:rsidRDefault="0016130B" w:rsidP="0016130B">
      <w:pPr>
        <w:pStyle w:val="23"/>
      </w:pPr>
      <w:r w:rsidRPr="0016130B">
        <w:t>Window Layout</w:t>
      </w:r>
    </w:p>
    <w:p w14:paraId="64720783" w14:textId="77777777" w:rsidR="0016130B" w:rsidRPr="00E23D43" w:rsidRDefault="0016130B" w:rsidP="0016130B">
      <w:r w:rsidRPr="00E23D43">
        <w:rPr>
          <w:noProof/>
        </w:rPr>
        <w:drawing>
          <wp:inline distT="0" distB="0" distL="0" distR="0" wp14:anchorId="12A68031" wp14:editId="18908B0E">
            <wp:extent cx="5571490" cy="3891280"/>
            <wp:effectExtent l="0" t="0" r="0" b="0"/>
            <wp:docPr id="19394706"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71490" cy="3891280"/>
                    </a:xfrm>
                    <a:prstGeom prst="rect">
                      <a:avLst/>
                    </a:prstGeom>
                    <a:noFill/>
                    <a:ln>
                      <a:noFill/>
                    </a:ln>
                  </pic:spPr>
                </pic:pic>
              </a:graphicData>
            </a:graphic>
          </wp:inline>
        </w:drawing>
      </w:r>
    </w:p>
    <w:p w14:paraId="05970FE0" w14:textId="77777777" w:rsidR="0016130B" w:rsidRPr="00E23D43" w:rsidRDefault="0016130B" w:rsidP="0016130B">
      <w:pPr>
        <w:pStyle w:val="af9"/>
        <w:rPr>
          <w:rFonts w:ascii="Arial" w:hAnsi="Arial" w:cs="Arial"/>
        </w:rPr>
      </w:pPr>
    </w:p>
    <w:p w14:paraId="0F48AB57" w14:textId="77777777" w:rsidR="0016130B" w:rsidRPr="0016130B" w:rsidRDefault="0016130B" w:rsidP="0016130B">
      <w:pPr>
        <w:pStyle w:val="23"/>
      </w:pPr>
      <w:r w:rsidRPr="0016130B">
        <w:t>Window Description</w:t>
      </w:r>
    </w:p>
    <w:tbl>
      <w:tblPr>
        <w:tblStyle w:val="afff"/>
        <w:tblW w:w="5000" w:type="pct"/>
        <w:tblLook w:val="00A0" w:firstRow="1" w:lastRow="0" w:firstColumn="1" w:lastColumn="0" w:noHBand="0" w:noVBand="0"/>
      </w:tblPr>
      <w:tblGrid>
        <w:gridCol w:w="538"/>
        <w:gridCol w:w="1586"/>
        <w:gridCol w:w="5985"/>
        <w:gridCol w:w="667"/>
      </w:tblGrid>
      <w:tr w:rsidR="0016130B" w:rsidRPr="00E23D43" w14:paraId="5CB5703B" w14:textId="77777777" w:rsidTr="00D921CA">
        <w:trPr>
          <w:cnfStyle w:val="100000000000" w:firstRow="1" w:lastRow="0" w:firstColumn="0" w:lastColumn="0" w:oddVBand="0" w:evenVBand="0" w:oddHBand="0"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321" w:type="pct"/>
          </w:tcPr>
          <w:p w14:paraId="71E1ED76" w14:textId="77777777" w:rsidR="0016130B" w:rsidRPr="00D921CA" w:rsidRDefault="0016130B" w:rsidP="008179D4">
            <w:pPr>
              <w:pStyle w:val="af8"/>
              <w:rPr>
                <w:rFonts w:ascii="Calibri" w:hAnsi="Calibri" w:cs="Calibri"/>
                <w:b/>
                <w:bCs w:val="0"/>
              </w:rPr>
            </w:pPr>
            <w:r w:rsidRPr="00D921CA">
              <w:rPr>
                <w:rFonts w:ascii="Calibri" w:hAnsi="Calibri" w:cs="Calibri"/>
                <w:b/>
                <w:bCs w:val="0"/>
              </w:rPr>
              <w:t>No.</w:t>
            </w:r>
          </w:p>
        </w:tc>
        <w:tc>
          <w:tcPr>
            <w:tcW w:w="932" w:type="pct"/>
          </w:tcPr>
          <w:p w14:paraId="035FC54D"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Type of window</w:t>
            </w:r>
          </w:p>
        </w:tc>
        <w:tc>
          <w:tcPr>
            <w:tcW w:w="3430" w:type="pct"/>
          </w:tcPr>
          <w:p w14:paraId="0C20D126"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Function</w:t>
            </w:r>
          </w:p>
        </w:tc>
        <w:tc>
          <w:tcPr>
            <w:tcW w:w="316" w:type="pct"/>
          </w:tcPr>
          <w:p w14:paraId="62045ECB"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8A4EBF">
              <w:rPr>
                <w:rFonts w:ascii="Calibri" w:hAnsi="Calibri" w:cs="Calibri"/>
              </w:rPr>
              <w:t>Note</w:t>
            </w:r>
          </w:p>
        </w:tc>
      </w:tr>
      <w:tr w:rsidR="0016130B" w:rsidRPr="00E23D43" w14:paraId="2B10AAD0"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1" w:type="pct"/>
          </w:tcPr>
          <w:p w14:paraId="379F6326" w14:textId="77777777" w:rsidR="0016130B" w:rsidRPr="00D921CA" w:rsidRDefault="0016130B" w:rsidP="008179D4">
            <w:pPr>
              <w:pStyle w:val="af8"/>
              <w:rPr>
                <w:rFonts w:ascii="Calibri" w:hAnsi="Calibri" w:cs="Calibri"/>
                <w:b/>
                <w:bCs w:val="0"/>
              </w:rPr>
            </w:pPr>
            <w:r w:rsidRPr="00D921CA">
              <w:rPr>
                <w:rFonts w:ascii="Calibri" w:hAnsi="Calibri" w:cs="Calibri"/>
                <w:b/>
                <w:bCs w:val="0"/>
              </w:rPr>
              <w:t>1</w:t>
            </w:r>
          </w:p>
        </w:tc>
        <w:tc>
          <w:tcPr>
            <w:tcW w:w="932" w:type="pct"/>
          </w:tcPr>
          <w:p w14:paraId="78AB68DE"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Column header</w:t>
            </w:r>
          </w:p>
        </w:tc>
        <w:tc>
          <w:tcPr>
            <w:tcW w:w="3430" w:type="pct"/>
          </w:tcPr>
          <w:p w14:paraId="62E2F219"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rPr>
                <w:b/>
                <w:bCs/>
              </w:rPr>
              <w:t xml:space="preserve">Column numbers </w:t>
            </w:r>
            <w:r w:rsidRPr="008A4EBF">
              <w:t xml:space="preserve">and </w:t>
            </w:r>
            <w:r w:rsidRPr="008A4EBF">
              <w:rPr>
                <w:b/>
                <w:bCs/>
              </w:rPr>
              <w:t>names i</w:t>
            </w:r>
            <w:r w:rsidRPr="008A4EBF">
              <w:t xml:space="preserve">n the data table. Right-click options: </w:t>
            </w:r>
            <w:r w:rsidRPr="008A4EBF">
              <w:rPr>
                <w:b/>
                <w:bCs/>
              </w:rPr>
              <w:t xml:space="preserve">Delete Column, Hide Column, Copy, </w:t>
            </w:r>
            <w:proofErr w:type="gramStart"/>
            <w:r w:rsidRPr="008A4EBF">
              <w:rPr>
                <w:b/>
                <w:bCs/>
              </w:rPr>
              <w:t>Copy</w:t>
            </w:r>
            <w:proofErr w:type="gramEnd"/>
            <w:r w:rsidRPr="008A4EBF">
              <w:rPr>
                <w:b/>
                <w:bCs/>
              </w:rPr>
              <w:t xml:space="preserve"> with column names, Select All, </w:t>
            </w:r>
            <w:r w:rsidRPr="008A4EBF">
              <w:t xml:space="preserve">and </w:t>
            </w:r>
            <w:r w:rsidRPr="008A4EBF">
              <w:rPr>
                <w:b/>
                <w:bCs/>
              </w:rPr>
              <w:t>Send Data to Excel</w:t>
            </w:r>
            <w:r w:rsidRPr="008A4EBF">
              <w:t>. Double-click the column border to auto-adjust the width.</w:t>
            </w:r>
          </w:p>
        </w:tc>
        <w:tc>
          <w:tcPr>
            <w:tcW w:w="316" w:type="pct"/>
          </w:tcPr>
          <w:p w14:paraId="376EA730"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p>
        </w:tc>
      </w:tr>
      <w:tr w:rsidR="0016130B" w:rsidRPr="00E23D43" w14:paraId="27D7BBEC"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1" w:type="pct"/>
          </w:tcPr>
          <w:p w14:paraId="3975C741" w14:textId="77777777" w:rsidR="0016130B" w:rsidRPr="00D921CA" w:rsidRDefault="0016130B" w:rsidP="008179D4">
            <w:pPr>
              <w:pStyle w:val="af8"/>
              <w:rPr>
                <w:rStyle w:val="afe"/>
                <w:rFonts w:ascii="Calibri" w:hAnsi="Calibri" w:cs="Calibri"/>
                <w:b w:val="0"/>
                <w:bCs/>
              </w:rPr>
            </w:pPr>
            <w:r w:rsidRPr="00D921CA">
              <w:rPr>
                <w:rFonts w:ascii="Calibri" w:hAnsi="Calibri" w:cs="Calibri"/>
                <w:b/>
                <w:bCs w:val="0"/>
              </w:rPr>
              <w:t>2</w:t>
            </w:r>
          </w:p>
        </w:tc>
        <w:tc>
          <w:tcPr>
            <w:tcW w:w="932" w:type="pct"/>
          </w:tcPr>
          <w:p w14:paraId="7669CC58"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Row header</w:t>
            </w:r>
          </w:p>
        </w:tc>
        <w:tc>
          <w:tcPr>
            <w:tcW w:w="3430" w:type="pct"/>
          </w:tcPr>
          <w:p w14:paraId="53D153F6" w14:textId="354B49D2"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rPr>
                <w:b/>
                <w:bCs/>
              </w:rPr>
              <w:t xml:space="preserve">Row numbers </w:t>
            </w:r>
            <w:r w:rsidRPr="008A4EBF">
              <w:t xml:space="preserve">and </w:t>
            </w:r>
            <w:r w:rsidRPr="008A4EBF">
              <w:rPr>
                <w:b/>
                <w:bCs/>
              </w:rPr>
              <w:t xml:space="preserve">names </w:t>
            </w:r>
            <w:r w:rsidR="00D921CA" w:rsidRPr="00D921CA">
              <w:t>i</w:t>
            </w:r>
            <w:r w:rsidRPr="008A4EBF">
              <w:t xml:space="preserve">n the data table. Right-click options: </w:t>
            </w:r>
            <w:r w:rsidRPr="008A4EBF">
              <w:rPr>
                <w:b/>
                <w:bCs/>
              </w:rPr>
              <w:t xml:space="preserve">Delete Row, Copy, </w:t>
            </w:r>
            <w:proofErr w:type="gramStart"/>
            <w:r w:rsidRPr="008A4EBF">
              <w:rPr>
                <w:b/>
                <w:bCs/>
              </w:rPr>
              <w:t>Copy</w:t>
            </w:r>
            <w:proofErr w:type="gramEnd"/>
            <w:r w:rsidRPr="008A4EBF">
              <w:rPr>
                <w:b/>
                <w:bCs/>
              </w:rPr>
              <w:t xml:space="preserve"> with column names, Select All, </w:t>
            </w:r>
            <w:r w:rsidRPr="008A4EBF">
              <w:t xml:space="preserve">and </w:t>
            </w:r>
            <w:r w:rsidRPr="008A4EBF">
              <w:rPr>
                <w:b/>
                <w:bCs/>
              </w:rPr>
              <w:t>Send Data to Excel.</w:t>
            </w:r>
            <w:r w:rsidRPr="008A4EBF">
              <w:t xml:space="preserve"> </w:t>
            </w:r>
          </w:p>
        </w:tc>
        <w:tc>
          <w:tcPr>
            <w:tcW w:w="316" w:type="pct"/>
          </w:tcPr>
          <w:p w14:paraId="208EF849"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p>
        </w:tc>
      </w:tr>
      <w:tr w:rsidR="0016130B" w:rsidRPr="00E23D43" w14:paraId="6C10012C"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1" w:type="pct"/>
          </w:tcPr>
          <w:p w14:paraId="1A511771" w14:textId="77777777" w:rsidR="0016130B" w:rsidRPr="00D921CA" w:rsidRDefault="0016130B" w:rsidP="008179D4">
            <w:pPr>
              <w:pStyle w:val="af8"/>
              <w:rPr>
                <w:rFonts w:ascii="Calibri" w:hAnsi="Calibri" w:cs="Calibri"/>
                <w:b/>
                <w:bCs w:val="0"/>
              </w:rPr>
            </w:pPr>
            <w:r w:rsidRPr="00D921CA">
              <w:rPr>
                <w:rFonts w:ascii="Calibri" w:hAnsi="Calibri" w:cs="Calibri"/>
                <w:b/>
                <w:bCs w:val="0"/>
              </w:rPr>
              <w:t>3</w:t>
            </w:r>
          </w:p>
        </w:tc>
        <w:tc>
          <w:tcPr>
            <w:tcW w:w="932" w:type="pct"/>
          </w:tcPr>
          <w:p w14:paraId="33FD0133"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Data Area</w:t>
            </w:r>
          </w:p>
        </w:tc>
        <w:tc>
          <w:tcPr>
            <w:tcW w:w="3430" w:type="pct"/>
          </w:tcPr>
          <w:p w14:paraId="0C23CF62" w14:textId="245BC1F6"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rPr>
                <w:b/>
                <w:bCs/>
              </w:rPr>
              <w:t>Copy</w:t>
            </w:r>
            <w:r w:rsidRPr="008A4EBF">
              <w:t>,</w:t>
            </w:r>
            <w:r w:rsidRPr="008A4EBF">
              <w:rPr>
                <w:b/>
              </w:rPr>
              <w:t xml:space="preserve"> </w:t>
            </w:r>
            <w:proofErr w:type="gramStart"/>
            <w:r w:rsidRPr="008A4EBF">
              <w:rPr>
                <w:b/>
              </w:rPr>
              <w:t>Copy</w:t>
            </w:r>
            <w:proofErr w:type="gramEnd"/>
            <w:r w:rsidRPr="008A4EBF">
              <w:rPr>
                <w:b/>
              </w:rPr>
              <w:t xml:space="preserve"> with column names</w:t>
            </w:r>
            <w:r w:rsidRPr="008A4EBF">
              <w:t xml:space="preserve">, </w:t>
            </w:r>
            <w:r w:rsidRPr="008A4EBF">
              <w:rPr>
                <w:b/>
                <w:bCs/>
              </w:rPr>
              <w:t>Delete</w:t>
            </w:r>
            <w:r w:rsidRPr="008A4EBF">
              <w:t xml:space="preserve">, </w:t>
            </w:r>
            <w:r w:rsidRPr="008A4EBF">
              <w:rPr>
                <w:b/>
                <w:bCs/>
              </w:rPr>
              <w:t>Select All</w:t>
            </w:r>
            <w:r w:rsidRPr="008A4EBF">
              <w:t xml:space="preserve">, and </w:t>
            </w:r>
            <w:r w:rsidRPr="008A4EBF">
              <w:rPr>
                <w:b/>
                <w:bCs/>
              </w:rPr>
              <w:t>Send Data to Excel</w:t>
            </w:r>
            <w:r w:rsidRPr="008A4EBF">
              <w:t>.</w:t>
            </w:r>
          </w:p>
        </w:tc>
        <w:tc>
          <w:tcPr>
            <w:tcW w:w="316" w:type="pct"/>
          </w:tcPr>
          <w:p w14:paraId="54D78B83"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p>
        </w:tc>
      </w:tr>
      <w:tr w:rsidR="0016130B" w:rsidRPr="00E23D43" w14:paraId="3CC71A6C" w14:textId="77777777" w:rsidTr="00D921CA">
        <w:trPr>
          <w:trHeight w:val="400"/>
        </w:trPr>
        <w:tc>
          <w:tcPr>
            <w:cnfStyle w:val="001000000000" w:firstRow="0" w:lastRow="0" w:firstColumn="1" w:lastColumn="0" w:oddVBand="0" w:evenVBand="0" w:oddHBand="0" w:evenHBand="0" w:firstRowFirstColumn="0" w:firstRowLastColumn="0" w:lastRowFirstColumn="0" w:lastRowLastColumn="0"/>
            <w:tcW w:w="321" w:type="pct"/>
          </w:tcPr>
          <w:p w14:paraId="3D09D3FE" w14:textId="77777777" w:rsidR="0016130B" w:rsidRPr="00D921CA" w:rsidRDefault="0016130B" w:rsidP="008179D4">
            <w:pPr>
              <w:pStyle w:val="af8"/>
              <w:rPr>
                <w:rFonts w:ascii="Calibri" w:hAnsi="Calibri" w:cs="Calibri"/>
                <w:b/>
                <w:bCs w:val="0"/>
              </w:rPr>
            </w:pPr>
            <w:r w:rsidRPr="00D921CA">
              <w:rPr>
                <w:rFonts w:ascii="Calibri" w:hAnsi="Calibri" w:cs="Calibri"/>
                <w:b/>
                <w:bCs w:val="0"/>
              </w:rPr>
              <w:t xml:space="preserve">4 </w:t>
            </w:r>
          </w:p>
        </w:tc>
        <w:tc>
          <w:tcPr>
            <w:tcW w:w="932" w:type="pct"/>
          </w:tcPr>
          <w:p w14:paraId="3D169D67"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t>Sheet tab</w:t>
            </w:r>
          </w:p>
        </w:tc>
        <w:tc>
          <w:tcPr>
            <w:tcW w:w="3430" w:type="pct"/>
          </w:tcPr>
          <w:p w14:paraId="27A14200"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r w:rsidRPr="008A4EBF">
              <w:t xml:space="preserve">This tab controls the data. It adds sheets such as Data Distribution and Correlation. </w:t>
            </w:r>
          </w:p>
        </w:tc>
        <w:tc>
          <w:tcPr>
            <w:tcW w:w="316" w:type="pct"/>
          </w:tcPr>
          <w:p w14:paraId="706DBBB6"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pPr>
          </w:p>
        </w:tc>
      </w:tr>
    </w:tbl>
    <w:p w14:paraId="3D4D6AE4" w14:textId="77777777" w:rsidR="0016130B" w:rsidRDefault="0016130B" w:rsidP="0016130B">
      <w:pPr>
        <w:rPr>
          <w:rFonts w:ascii="Arial" w:hAnsi="Arial" w:cs="Arial"/>
        </w:rPr>
      </w:pPr>
    </w:p>
    <w:p w14:paraId="5EAF5EDC" w14:textId="39F744FF" w:rsidR="00F94DFF" w:rsidRPr="00E23D43" w:rsidRDefault="001F4789" w:rsidP="0016130B">
      <w:pPr>
        <w:rPr>
          <w:rFonts w:ascii="Arial" w:hAnsi="Arial" w:cs="Arial"/>
        </w:rPr>
      </w:pPr>
      <w:r>
        <w:rPr>
          <w:rFonts w:ascii="Arial" w:hAnsi="Arial" w:cs="Arial"/>
        </w:rPr>
        <w:pict w14:anchorId="08D6F810">
          <v:rect id="_x0000_i1037" style="width:439.3pt;height:1.5pt" o:hrstd="t" o:hr="t" fillcolor="#9d9da1" stroked="f"/>
        </w:pict>
      </w:r>
    </w:p>
    <w:p w14:paraId="5E0A7582" w14:textId="77777777" w:rsidR="0016130B" w:rsidRDefault="0016130B" w:rsidP="00100221">
      <w:pPr>
        <w:pStyle w:val="3"/>
        <w:rPr>
          <w:rFonts w:eastAsiaTheme="minorEastAsia"/>
          <w:lang w:eastAsia="ko-KR"/>
        </w:rPr>
      </w:pPr>
      <w:bookmarkStart w:id="105" w:name="_Toc93916157"/>
      <w:bookmarkStart w:id="106" w:name="_Toc94670699"/>
      <w:bookmarkStart w:id="107" w:name="_Toc94688446"/>
      <w:bookmarkStart w:id="108" w:name="_Toc206929822"/>
      <w:bookmarkStart w:id="109" w:name="_Toc206929990"/>
      <w:bookmarkStart w:id="110" w:name="_Toc206930157"/>
      <w:bookmarkStart w:id="111" w:name="_Toc207077301"/>
      <w:bookmarkStart w:id="112" w:name="_Toc207077464"/>
      <w:bookmarkStart w:id="113" w:name="_Toc207077626"/>
      <w:bookmarkStart w:id="114" w:name="_Toc207079598"/>
      <w:bookmarkStart w:id="115" w:name="_Toc207079761"/>
      <w:bookmarkStart w:id="116" w:name="_Toc283655380"/>
      <w:bookmarkStart w:id="117" w:name="_Toc164670352"/>
      <w:r w:rsidRPr="00E23D43">
        <w:t xml:space="preserve">4.1.6 </w:t>
      </w:r>
      <w:bookmarkEnd w:id="105"/>
      <w:bookmarkEnd w:id="106"/>
      <w:bookmarkEnd w:id="107"/>
      <w:bookmarkEnd w:id="108"/>
      <w:bookmarkEnd w:id="109"/>
      <w:bookmarkEnd w:id="110"/>
      <w:bookmarkEnd w:id="111"/>
      <w:bookmarkEnd w:id="112"/>
      <w:bookmarkEnd w:id="113"/>
      <w:bookmarkEnd w:id="114"/>
      <w:bookmarkEnd w:id="115"/>
      <w:bookmarkEnd w:id="116"/>
      <w:bookmarkEnd w:id="117"/>
      <w:r w:rsidRPr="00E23D43">
        <w:t>Results</w:t>
      </w:r>
    </w:p>
    <w:p w14:paraId="5ADAAB38" w14:textId="75759428" w:rsidR="00F94DFF" w:rsidRPr="00F94DFF" w:rsidRDefault="001F4789" w:rsidP="00F94DFF">
      <w:pPr>
        <w:rPr>
          <w:lang w:val="x-none"/>
        </w:rPr>
      </w:pPr>
      <w:r>
        <w:rPr>
          <w:rFonts w:ascii="Arial" w:hAnsi="Arial" w:cs="Arial"/>
        </w:rPr>
        <w:pict w14:anchorId="11E76760">
          <v:rect id="_x0000_i1038" style="width:439.3pt;height:1.5pt" o:hrstd="t" o:hr="t" fillcolor="#9d9da1" stroked="f"/>
        </w:pict>
      </w:r>
    </w:p>
    <w:p w14:paraId="524ADD68" w14:textId="77777777" w:rsidR="0016130B" w:rsidRPr="0016130B" w:rsidRDefault="0016130B" w:rsidP="0016130B">
      <w:r w:rsidRPr="0016130B">
        <w:t xml:space="preserve">Manage the results in the Data Browser by clicking [Window] - [Results] or the </w:t>
      </w:r>
      <w:r w:rsidRPr="0016130B">
        <w:rPr>
          <w:noProof/>
        </w:rPr>
        <w:drawing>
          <wp:inline distT="0" distB="0" distL="0" distR="0" wp14:anchorId="7C3354D9" wp14:editId="584B14F2">
            <wp:extent cx="141012" cy="117988"/>
            <wp:effectExtent l="0" t="0" r="0" b="0"/>
            <wp:docPr id="23" name="그림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9273" t="8169" r="88559" b="88609"/>
                    <a:stretch/>
                  </pic:blipFill>
                  <pic:spPr bwMode="auto">
                    <a:xfrm>
                      <a:off x="0" y="0"/>
                      <a:ext cx="146282" cy="122397"/>
                    </a:xfrm>
                    <a:prstGeom prst="rect">
                      <a:avLst/>
                    </a:prstGeom>
                    <a:ln>
                      <a:noFill/>
                    </a:ln>
                    <a:extLst>
                      <a:ext uri="{53640926-AAD7-44D8-BBD7-CCE9431645EC}">
                        <a14:shadowObscured xmlns:a14="http://schemas.microsoft.com/office/drawing/2010/main"/>
                      </a:ext>
                    </a:extLst>
                  </pic:spPr>
                </pic:pic>
              </a:graphicData>
            </a:graphic>
          </wp:inline>
        </w:drawing>
      </w:r>
      <w:r w:rsidRPr="0016130B">
        <w:t xml:space="preserve"> icon on toolbar. The results are grouped by type into categories such as “Chart” and “Descriptive Statistics”.</w:t>
      </w:r>
    </w:p>
    <w:p w14:paraId="1D1CCF2D" w14:textId="77777777" w:rsidR="0016130B" w:rsidRPr="0016130B" w:rsidRDefault="0016130B" w:rsidP="0016130B">
      <w:pPr>
        <w:pStyle w:val="23"/>
      </w:pPr>
      <w:r w:rsidRPr="0016130B">
        <w:t>Window Layout</w:t>
      </w:r>
    </w:p>
    <w:p w14:paraId="7544B681" w14:textId="77777777" w:rsidR="0016130B" w:rsidRPr="00E23D43" w:rsidRDefault="0016130B" w:rsidP="0016130B">
      <w:r w:rsidRPr="00E23D43">
        <w:rPr>
          <w:noProof/>
        </w:rPr>
        <w:drawing>
          <wp:inline distT="0" distB="0" distL="0" distR="0" wp14:anchorId="536F7B87" wp14:editId="76E2CE4B">
            <wp:extent cx="5195454" cy="3210348"/>
            <wp:effectExtent l="0" t="0" r="5715" b="9525"/>
            <wp:docPr id="27" name="그림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08823" cy="3218609"/>
                    </a:xfrm>
                    <a:prstGeom prst="rect">
                      <a:avLst/>
                    </a:prstGeom>
                  </pic:spPr>
                </pic:pic>
              </a:graphicData>
            </a:graphic>
          </wp:inline>
        </w:drawing>
      </w:r>
    </w:p>
    <w:p w14:paraId="681A65CD" w14:textId="77777777" w:rsidR="0016130B" w:rsidRPr="0016130B" w:rsidRDefault="0016130B" w:rsidP="0016130B">
      <w:pPr>
        <w:pStyle w:val="23"/>
      </w:pPr>
      <w:r w:rsidRPr="0016130B">
        <w:t>Results Toolbar Menu</w:t>
      </w:r>
    </w:p>
    <w:tbl>
      <w:tblPr>
        <w:tblStyle w:val="afff"/>
        <w:tblW w:w="5000" w:type="pct"/>
        <w:tblLook w:val="00A0" w:firstRow="1" w:lastRow="0" w:firstColumn="1" w:lastColumn="0" w:noHBand="0" w:noVBand="0"/>
      </w:tblPr>
      <w:tblGrid>
        <w:gridCol w:w="1919"/>
        <w:gridCol w:w="1327"/>
        <w:gridCol w:w="3610"/>
        <w:gridCol w:w="960"/>
        <w:gridCol w:w="960"/>
      </w:tblGrid>
      <w:tr w:rsidR="0016130B" w:rsidRPr="00E23D43" w14:paraId="1F2EBF62" w14:textId="77777777" w:rsidTr="00D921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3" w:type="pct"/>
          </w:tcPr>
          <w:p w14:paraId="57C05BE3" w14:textId="77777777" w:rsidR="0016130B" w:rsidRPr="00D921CA" w:rsidRDefault="0016130B" w:rsidP="008179D4">
            <w:pPr>
              <w:pStyle w:val="af8"/>
              <w:rPr>
                <w:rFonts w:ascii="Calibri" w:hAnsi="Calibri" w:cs="Calibri"/>
                <w:b/>
                <w:bCs w:val="0"/>
                <w:sz w:val="24"/>
              </w:rPr>
            </w:pPr>
            <w:r w:rsidRPr="00D921CA">
              <w:rPr>
                <w:rFonts w:ascii="Calibri" w:hAnsi="Calibri" w:cs="Calibri"/>
                <w:b/>
                <w:bCs w:val="0"/>
              </w:rPr>
              <w:t>Menu</w:t>
            </w:r>
          </w:p>
        </w:tc>
        <w:tc>
          <w:tcPr>
            <w:tcW w:w="756" w:type="pct"/>
          </w:tcPr>
          <w:p w14:paraId="0991FB52"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sz w:val="24"/>
              </w:rPr>
            </w:pPr>
            <w:r w:rsidRPr="008A4EBF">
              <w:rPr>
                <w:rFonts w:ascii="Calibri" w:hAnsi="Calibri" w:cs="Calibri"/>
              </w:rPr>
              <w:t>Icon</w:t>
            </w:r>
          </w:p>
        </w:tc>
        <w:tc>
          <w:tcPr>
            <w:tcW w:w="2057" w:type="pct"/>
          </w:tcPr>
          <w:p w14:paraId="406322D3"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sz w:val="24"/>
              </w:rPr>
            </w:pPr>
            <w:r w:rsidRPr="008A4EBF">
              <w:rPr>
                <w:rFonts w:ascii="Calibri" w:hAnsi="Calibri" w:cs="Calibri"/>
              </w:rPr>
              <w:t>Description</w:t>
            </w:r>
          </w:p>
        </w:tc>
        <w:tc>
          <w:tcPr>
            <w:tcW w:w="547" w:type="pct"/>
          </w:tcPr>
          <w:p w14:paraId="363BCEAC"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sz w:val="24"/>
              </w:rPr>
            </w:pPr>
            <w:r w:rsidRPr="008A4EBF">
              <w:rPr>
                <w:rFonts w:ascii="Calibri" w:hAnsi="Calibri" w:cs="Calibri"/>
              </w:rPr>
              <w:t>Etc.</w:t>
            </w:r>
          </w:p>
        </w:tc>
        <w:tc>
          <w:tcPr>
            <w:tcW w:w="547" w:type="pct"/>
          </w:tcPr>
          <w:p w14:paraId="2F74640B" w14:textId="77777777" w:rsidR="0016130B" w:rsidRPr="008A4EBF" w:rsidRDefault="0016130B" w:rsidP="008179D4">
            <w:pPr>
              <w:pStyle w:val="af8"/>
              <w:cnfStyle w:val="100000000000" w:firstRow="1" w:lastRow="0" w:firstColumn="0" w:lastColumn="0" w:oddVBand="0" w:evenVBand="0" w:oddHBand="0" w:evenHBand="0" w:firstRowFirstColumn="0" w:firstRowLastColumn="0" w:lastRowFirstColumn="0" w:lastRowLastColumn="0"/>
              <w:rPr>
                <w:rFonts w:ascii="Calibri" w:hAnsi="Calibri" w:cs="Calibri"/>
                <w:sz w:val="24"/>
              </w:rPr>
            </w:pPr>
            <w:r w:rsidRPr="008A4EBF">
              <w:rPr>
                <w:rFonts w:ascii="Calibri" w:hAnsi="Calibri" w:cs="Calibri"/>
              </w:rPr>
              <w:t>Note</w:t>
            </w:r>
          </w:p>
        </w:tc>
      </w:tr>
      <w:tr w:rsidR="0016130B" w:rsidRPr="00E23D43" w14:paraId="1890ADFB" w14:textId="77777777" w:rsidTr="00D921CA">
        <w:tc>
          <w:tcPr>
            <w:cnfStyle w:val="001000000000" w:firstRow="0" w:lastRow="0" w:firstColumn="1" w:lastColumn="0" w:oddVBand="0" w:evenVBand="0" w:oddHBand="0" w:evenHBand="0" w:firstRowFirstColumn="0" w:firstRowLastColumn="0" w:lastRowFirstColumn="0" w:lastRowLastColumn="0"/>
            <w:tcW w:w="1093" w:type="pct"/>
          </w:tcPr>
          <w:p w14:paraId="5F70CDB8" w14:textId="77777777" w:rsidR="0016130B" w:rsidRPr="00D921CA" w:rsidRDefault="0016130B" w:rsidP="008179D4">
            <w:pPr>
              <w:pStyle w:val="af8"/>
              <w:rPr>
                <w:rFonts w:ascii="Calibri" w:hAnsi="Calibri" w:cs="Calibri"/>
                <w:b/>
                <w:bCs w:val="0"/>
                <w:sz w:val="24"/>
              </w:rPr>
            </w:pPr>
            <w:r w:rsidRPr="00D921CA">
              <w:rPr>
                <w:rFonts w:ascii="Calibri" w:hAnsi="Calibri" w:cs="Calibri"/>
                <w:b/>
                <w:bCs w:val="0"/>
              </w:rPr>
              <w:t>Show</w:t>
            </w:r>
          </w:p>
        </w:tc>
        <w:tc>
          <w:tcPr>
            <w:tcW w:w="756" w:type="pct"/>
          </w:tcPr>
          <w:p w14:paraId="0590F1C0" w14:textId="77777777" w:rsidR="0016130B" w:rsidRPr="008A4EBF" w:rsidRDefault="0016130B" w:rsidP="008179D4">
            <w:pPr>
              <w:pStyle w:val="af9"/>
              <w:cnfStyle w:val="000000000000" w:firstRow="0" w:lastRow="0" w:firstColumn="0" w:lastColumn="0" w:oddVBand="0" w:evenVBand="0" w:oddHBand="0" w:evenHBand="0" w:firstRowFirstColumn="0" w:firstRowLastColumn="0" w:lastRowFirstColumn="0" w:lastRowLastColumn="0"/>
              <w:rPr>
                <w:rFonts w:ascii="Calibri" w:hAnsi="Calibri" w:cs="Calibri"/>
                <w:sz w:val="24"/>
              </w:rPr>
            </w:pPr>
            <w:r w:rsidRPr="008A4EBF">
              <w:rPr>
                <w:rFonts w:ascii="Calibri" w:hAnsi="Calibri" w:cs="Calibri"/>
                <w:noProof/>
              </w:rPr>
              <w:drawing>
                <wp:inline distT="0" distB="0" distL="0" distR="0" wp14:anchorId="761114CB" wp14:editId="0857B233">
                  <wp:extent cx="276225" cy="276225"/>
                  <wp:effectExtent l="0" t="0" r="9525" b="9525"/>
                  <wp:docPr id="1326" name="그림 717" descr="dataexplorer_outputmanager_sh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7" descr="dataexplorer_outputmanager_show"/>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tcPr>
          <w:p w14:paraId="2497076D"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Show the selected results window.</w:t>
            </w:r>
          </w:p>
        </w:tc>
        <w:tc>
          <w:tcPr>
            <w:tcW w:w="547" w:type="pct"/>
          </w:tcPr>
          <w:p w14:paraId="5104AEAC"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c>
          <w:tcPr>
            <w:tcW w:w="547" w:type="pct"/>
          </w:tcPr>
          <w:p w14:paraId="3BADE0AA"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r>
      <w:tr w:rsidR="0016130B" w:rsidRPr="00E23D43" w14:paraId="6E8214D1" w14:textId="77777777" w:rsidTr="00D921CA">
        <w:tc>
          <w:tcPr>
            <w:cnfStyle w:val="001000000000" w:firstRow="0" w:lastRow="0" w:firstColumn="1" w:lastColumn="0" w:oddVBand="0" w:evenVBand="0" w:oddHBand="0" w:evenHBand="0" w:firstRowFirstColumn="0" w:firstRowLastColumn="0" w:lastRowFirstColumn="0" w:lastRowLastColumn="0"/>
            <w:tcW w:w="1093" w:type="pct"/>
          </w:tcPr>
          <w:p w14:paraId="016F2FF5" w14:textId="77777777" w:rsidR="0016130B" w:rsidRPr="00D921CA" w:rsidRDefault="0016130B" w:rsidP="008179D4">
            <w:pPr>
              <w:pStyle w:val="af8"/>
              <w:rPr>
                <w:rFonts w:ascii="Calibri" w:hAnsi="Calibri" w:cs="Calibri"/>
                <w:b/>
                <w:bCs w:val="0"/>
              </w:rPr>
            </w:pPr>
            <w:r w:rsidRPr="00D921CA">
              <w:rPr>
                <w:rFonts w:ascii="Calibri" w:hAnsi="Calibri" w:cs="Calibri"/>
                <w:b/>
                <w:bCs w:val="0"/>
              </w:rPr>
              <w:t>Show all</w:t>
            </w:r>
          </w:p>
        </w:tc>
        <w:tc>
          <w:tcPr>
            <w:tcW w:w="756" w:type="pct"/>
          </w:tcPr>
          <w:p w14:paraId="218F7F35" w14:textId="77777777" w:rsidR="0016130B" w:rsidRPr="008A4EBF" w:rsidRDefault="0016130B" w:rsidP="008179D4">
            <w:pPr>
              <w:pStyle w:val="af9"/>
              <w:cnfStyle w:val="000000000000" w:firstRow="0" w:lastRow="0" w:firstColumn="0" w:lastColumn="0" w:oddVBand="0" w:evenVBand="0" w:oddHBand="0" w:evenHBand="0" w:firstRowFirstColumn="0" w:firstRowLastColumn="0" w:lastRowFirstColumn="0" w:lastRowLastColumn="0"/>
              <w:rPr>
                <w:rFonts w:ascii="Calibri" w:hAnsi="Calibri" w:cs="Calibri"/>
                <w:sz w:val="24"/>
              </w:rPr>
            </w:pPr>
            <w:r w:rsidRPr="008A4EBF">
              <w:rPr>
                <w:rFonts w:ascii="Calibri" w:hAnsi="Calibri" w:cs="Calibri"/>
                <w:noProof/>
              </w:rPr>
              <w:drawing>
                <wp:inline distT="0" distB="0" distL="0" distR="0" wp14:anchorId="275C0B25" wp14:editId="11246243">
                  <wp:extent cx="276225" cy="276225"/>
                  <wp:effectExtent l="0" t="0" r="9525" b="9525"/>
                  <wp:docPr id="1325" name="그림 718" descr="dataexplorer_outputmanager_sho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8" descr="dataexplorer_outputmanager_showall"/>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tcPr>
          <w:p w14:paraId="190FC663"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Show all results windows.</w:t>
            </w:r>
          </w:p>
        </w:tc>
        <w:tc>
          <w:tcPr>
            <w:tcW w:w="547" w:type="pct"/>
          </w:tcPr>
          <w:p w14:paraId="0D3A7070"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c>
          <w:tcPr>
            <w:tcW w:w="547" w:type="pct"/>
          </w:tcPr>
          <w:p w14:paraId="15F837D1"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r>
      <w:tr w:rsidR="0016130B" w:rsidRPr="00E23D43" w14:paraId="6DE66F51" w14:textId="77777777" w:rsidTr="00D921CA">
        <w:tc>
          <w:tcPr>
            <w:cnfStyle w:val="001000000000" w:firstRow="0" w:lastRow="0" w:firstColumn="1" w:lastColumn="0" w:oddVBand="0" w:evenVBand="0" w:oddHBand="0" w:evenHBand="0" w:firstRowFirstColumn="0" w:firstRowLastColumn="0" w:lastRowFirstColumn="0" w:lastRowLastColumn="0"/>
            <w:tcW w:w="1093" w:type="pct"/>
          </w:tcPr>
          <w:p w14:paraId="0F658DDA" w14:textId="77777777" w:rsidR="0016130B" w:rsidRPr="00D921CA" w:rsidRDefault="0016130B" w:rsidP="008179D4">
            <w:pPr>
              <w:pStyle w:val="af8"/>
              <w:rPr>
                <w:rFonts w:ascii="Calibri" w:hAnsi="Calibri" w:cs="Calibri"/>
                <w:b/>
                <w:bCs w:val="0"/>
              </w:rPr>
            </w:pPr>
            <w:r w:rsidRPr="00D921CA">
              <w:rPr>
                <w:rFonts w:ascii="Calibri" w:hAnsi="Calibri" w:cs="Calibri"/>
                <w:b/>
                <w:bCs w:val="0"/>
              </w:rPr>
              <w:t>Close</w:t>
            </w:r>
          </w:p>
        </w:tc>
        <w:tc>
          <w:tcPr>
            <w:tcW w:w="756" w:type="pct"/>
          </w:tcPr>
          <w:p w14:paraId="45FFA010"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rPr>
                <w:noProof/>
              </w:rPr>
              <w:drawing>
                <wp:inline distT="0" distB="0" distL="0" distR="0" wp14:anchorId="3BDA5352" wp14:editId="41BB465B">
                  <wp:extent cx="276225" cy="276225"/>
                  <wp:effectExtent l="0" t="0" r="9525" b="9525"/>
                  <wp:docPr id="1324" name="그림 719" descr="dataexplorer_outputmanager_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9" descr="dataexplorer_outputmanager_clos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tcPr>
          <w:p w14:paraId="7AAC64AB"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Close the selected results window.</w:t>
            </w:r>
          </w:p>
        </w:tc>
        <w:tc>
          <w:tcPr>
            <w:tcW w:w="547" w:type="pct"/>
          </w:tcPr>
          <w:p w14:paraId="429EF2AD"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c>
          <w:tcPr>
            <w:tcW w:w="547" w:type="pct"/>
          </w:tcPr>
          <w:p w14:paraId="66D0A8BE"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r>
      <w:tr w:rsidR="0016130B" w:rsidRPr="00E23D43" w14:paraId="29B8395D" w14:textId="77777777" w:rsidTr="00D921CA">
        <w:tc>
          <w:tcPr>
            <w:cnfStyle w:val="001000000000" w:firstRow="0" w:lastRow="0" w:firstColumn="1" w:lastColumn="0" w:oddVBand="0" w:evenVBand="0" w:oddHBand="0" w:evenHBand="0" w:firstRowFirstColumn="0" w:firstRowLastColumn="0" w:lastRowFirstColumn="0" w:lastRowLastColumn="0"/>
            <w:tcW w:w="1093" w:type="pct"/>
          </w:tcPr>
          <w:p w14:paraId="3C495EA7" w14:textId="77777777" w:rsidR="0016130B" w:rsidRPr="00D921CA" w:rsidRDefault="0016130B" w:rsidP="008179D4">
            <w:pPr>
              <w:pStyle w:val="af8"/>
              <w:rPr>
                <w:rFonts w:ascii="Calibri" w:hAnsi="Calibri" w:cs="Calibri"/>
                <w:b/>
                <w:bCs w:val="0"/>
              </w:rPr>
            </w:pPr>
            <w:r w:rsidRPr="00D921CA">
              <w:rPr>
                <w:rFonts w:ascii="Calibri" w:hAnsi="Calibri" w:cs="Calibri"/>
                <w:b/>
                <w:bCs w:val="0"/>
              </w:rPr>
              <w:t>Close all</w:t>
            </w:r>
          </w:p>
        </w:tc>
        <w:tc>
          <w:tcPr>
            <w:tcW w:w="756" w:type="pct"/>
          </w:tcPr>
          <w:p w14:paraId="65C0F99E"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rPr>
                <w:sz w:val="24"/>
              </w:rPr>
            </w:pPr>
            <w:r w:rsidRPr="008A4EBF">
              <w:rPr>
                <w:noProof/>
              </w:rPr>
              <w:drawing>
                <wp:inline distT="0" distB="0" distL="0" distR="0" wp14:anchorId="4886FB88" wp14:editId="7D6C6E83">
                  <wp:extent cx="276225" cy="276225"/>
                  <wp:effectExtent l="0" t="0" r="9525" b="9525"/>
                  <wp:docPr id="1323" name="그림 720" descr="dataexplorer_outputmanager_close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0" descr="dataexplorer_outputmanager_closeall"/>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tcPr>
          <w:p w14:paraId="37351125"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Close all results windows.</w:t>
            </w:r>
          </w:p>
        </w:tc>
        <w:tc>
          <w:tcPr>
            <w:tcW w:w="547" w:type="pct"/>
          </w:tcPr>
          <w:p w14:paraId="09DF7DC1"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c>
          <w:tcPr>
            <w:tcW w:w="547" w:type="pct"/>
          </w:tcPr>
          <w:p w14:paraId="5DE80943"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r>
      <w:tr w:rsidR="0016130B" w:rsidRPr="00E23D43" w14:paraId="46AC8F40" w14:textId="77777777" w:rsidTr="00D921CA">
        <w:tc>
          <w:tcPr>
            <w:cnfStyle w:val="001000000000" w:firstRow="0" w:lastRow="0" w:firstColumn="1" w:lastColumn="0" w:oddVBand="0" w:evenVBand="0" w:oddHBand="0" w:evenHBand="0" w:firstRowFirstColumn="0" w:firstRowLastColumn="0" w:lastRowFirstColumn="0" w:lastRowLastColumn="0"/>
            <w:tcW w:w="1093" w:type="pct"/>
          </w:tcPr>
          <w:p w14:paraId="1B7D7F73" w14:textId="77777777" w:rsidR="0016130B" w:rsidRPr="00D921CA" w:rsidRDefault="0016130B" w:rsidP="008179D4">
            <w:pPr>
              <w:pStyle w:val="af8"/>
              <w:rPr>
                <w:rFonts w:ascii="Calibri" w:hAnsi="Calibri" w:cs="Calibri"/>
                <w:b/>
                <w:bCs w:val="0"/>
                <w:sz w:val="24"/>
              </w:rPr>
            </w:pPr>
            <w:r w:rsidRPr="00D921CA">
              <w:rPr>
                <w:rFonts w:ascii="Calibri" w:hAnsi="Calibri" w:cs="Calibri"/>
                <w:b/>
                <w:bCs w:val="0"/>
              </w:rPr>
              <w:t>Remove</w:t>
            </w:r>
          </w:p>
        </w:tc>
        <w:tc>
          <w:tcPr>
            <w:tcW w:w="756" w:type="pct"/>
          </w:tcPr>
          <w:p w14:paraId="388F3060"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pPr>
            <w:r w:rsidRPr="008A4EBF">
              <w:rPr>
                <w:noProof/>
              </w:rPr>
              <w:drawing>
                <wp:inline distT="0" distB="0" distL="0" distR="0" wp14:anchorId="43D89D30" wp14:editId="68130F2E">
                  <wp:extent cx="276225" cy="276225"/>
                  <wp:effectExtent l="0" t="0" r="9525" b="9525"/>
                  <wp:docPr id="1322" name="그림 721" descr="dataexplorer_outputmanager_destr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1" descr="dataexplorer_outputmanager_destroy"/>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tcPr>
          <w:p w14:paraId="683FA54B"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Remove the selected results window.</w:t>
            </w:r>
          </w:p>
        </w:tc>
        <w:tc>
          <w:tcPr>
            <w:tcW w:w="547" w:type="pct"/>
          </w:tcPr>
          <w:p w14:paraId="6CB526F4"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c>
          <w:tcPr>
            <w:tcW w:w="547" w:type="pct"/>
          </w:tcPr>
          <w:p w14:paraId="7CA45061"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r>
      <w:tr w:rsidR="0016130B" w:rsidRPr="00E23D43" w14:paraId="786F0DA4" w14:textId="77777777" w:rsidTr="00D921CA">
        <w:trPr>
          <w:trHeight w:val="28"/>
        </w:trPr>
        <w:tc>
          <w:tcPr>
            <w:cnfStyle w:val="001000000000" w:firstRow="0" w:lastRow="0" w:firstColumn="1" w:lastColumn="0" w:oddVBand="0" w:evenVBand="0" w:oddHBand="0" w:evenHBand="0" w:firstRowFirstColumn="0" w:firstRowLastColumn="0" w:lastRowFirstColumn="0" w:lastRowLastColumn="0"/>
            <w:tcW w:w="1093" w:type="pct"/>
          </w:tcPr>
          <w:p w14:paraId="65006762" w14:textId="77777777" w:rsidR="0016130B" w:rsidRPr="00D921CA" w:rsidRDefault="0016130B" w:rsidP="008179D4">
            <w:pPr>
              <w:pStyle w:val="af8"/>
              <w:rPr>
                <w:rFonts w:ascii="Calibri" w:hAnsi="Calibri" w:cs="Calibri"/>
                <w:b/>
                <w:bCs w:val="0"/>
                <w:sz w:val="24"/>
              </w:rPr>
            </w:pPr>
            <w:r w:rsidRPr="00D921CA">
              <w:rPr>
                <w:rFonts w:ascii="Calibri" w:hAnsi="Calibri" w:cs="Calibri"/>
                <w:b/>
                <w:bCs w:val="0"/>
              </w:rPr>
              <w:t>Remove all</w:t>
            </w:r>
          </w:p>
        </w:tc>
        <w:tc>
          <w:tcPr>
            <w:tcW w:w="756" w:type="pct"/>
          </w:tcPr>
          <w:p w14:paraId="5B8B1256" w14:textId="77777777" w:rsidR="0016130B" w:rsidRPr="008A4EBF" w:rsidRDefault="0016130B" w:rsidP="008179D4">
            <w:pPr>
              <w:jc w:val="center"/>
              <w:cnfStyle w:val="000000000000" w:firstRow="0" w:lastRow="0" w:firstColumn="0" w:lastColumn="0" w:oddVBand="0" w:evenVBand="0" w:oddHBand="0" w:evenHBand="0" w:firstRowFirstColumn="0" w:firstRowLastColumn="0" w:lastRowFirstColumn="0" w:lastRowLastColumn="0"/>
              <w:rPr>
                <w:sz w:val="24"/>
              </w:rPr>
            </w:pPr>
            <w:r w:rsidRPr="008A4EBF">
              <w:rPr>
                <w:noProof/>
              </w:rPr>
              <w:drawing>
                <wp:inline distT="0" distB="0" distL="0" distR="0" wp14:anchorId="3E3A4242" wp14:editId="5C0CC30E">
                  <wp:extent cx="276225" cy="276225"/>
                  <wp:effectExtent l="0" t="0" r="9525" b="9525"/>
                  <wp:docPr id="1321" name="그림 722" descr="dataexplorer_outputmanager_destroy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2" descr="dataexplorer_outputmanager_destroyall"/>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tcPr>
          <w:p w14:paraId="014B5120"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Remove all results windows.</w:t>
            </w:r>
          </w:p>
        </w:tc>
        <w:tc>
          <w:tcPr>
            <w:tcW w:w="547" w:type="pct"/>
          </w:tcPr>
          <w:p w14:paraId="4173F0F9"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c>
          <w:tcPr>
            <w:tcW w:w="547" w:type="pct"/>
          </w:tcPr>
          <w:p w14:paraId="17F04AB7" w14:textId="77777777" w:rsidR="0016130B" w:rsidRPr="008A4EBF" w:rsidRDefault="0016130B" w:rsidP="008179D4">
            <w:pPr>
              <w:cnfStyle w:val="000000000000" w:firstRow="0" w:lastRow="0" w:firstColumn="0" w:lastColumn="0" w:oddVBand="0" w:evenVBand="0" w:oddHBand="0" w:evenHBand="0" w:firstRowFirstColumn="0" w:firstRowLastColumn="0" w:lastRowFirstColumn="0" w:lastRowLastColumn="0"/>
              <w:rPr>
                <w:sz w:val="24"/>
              </w:rPr>
            </w:pPr>
            <w:r w:rsidRPr="008A4EBF">
              <w:t> </w:t>
            </w:r>
          </w:p>
        </w:tc>
      </w:tr>
    </w:tbl>
    <w:p w14:paraId="576B5180" w14:textId="3D23E80C" w:rsidR="0016130B" w:rsidRPr="00E23D43" w:rsidRDefault="001F4789" w:rsidP="0016130B">
      <w:pPr>
        <w:rPr>
          <w:rFonts w:ascii="Arial" w:hAnsi="Arial" w:cs="Arial"/>
        </w:rPr>
      </w:pPr>
      <w:bookmarkStart w:id="118" w:name="_Toc93916158"/>
      <w:bookmarkStart w:id="119" w:name="_Toc94670700"/>
      <w:bookmarkStart w:id="120" w:name="_Toc94688447"/>
      <w:r>
        <w:rPr>
          <w:rFonts w:ascii="Arial" w:hAnsi="Arial" w:cs="Arial"/>
        </w:rPr>
        <w:pict w14:anchorId="2ADEB71F">
          <v:rect id="_x0000_i1039" style="width:439.3pt;height:1.5pt" o:hrstd="t" o:hr="t" fillcolor="#9d9da1" stroked="f"/>
        </w:pict>
      </w:r>
    </w:p>
    <w:p w14:paraId="4B227E54" w14:textId="77777777" w:rsidR="0016130B" w:rsidRDefault="0016130B" w:rsidP="00CA7778">
      <w:pPr>
        <w:pStyle w:val="20"/>
      </w:pPr>
      <w:bookmarkStart w:id="121" w:name="_4.2_File"/>
      <w:bookmarkStart w:id="122" w:name="_Toc206929823"/>
      <w:bookmarkStart w:id="123" w:name="_Toc206929991"/>
      <w:bookmarkStart w:id="124" w:name="_Toc206930158"/>
      <w:bookmarkStart w:id="125" w:name="_Toc207077302"/>
      <w:bookmarkStart w:id="126" w:name="_Toc207077465"/>
      <w:bookmarkStart w:id="127" w:name="_Toc207077627"/>
      <w:bookmarkStart w:id="128" w:name="_Toc207079599"/>
      <w:bookmarkStart w:id="129" w:name="_Toc207079762"/>
      <w:bookmarkStart w:id="130" w:name="_Toc283655381"/>
      <w:bookmarkStart w:id="131" w:name="_Toc164670353"/>
      <w:bookmarkEnd w:id="121"/>
      <w:r w:rsidRPr="00E23D43">
        <w:t xml:space="preserve">4.2 </w:t>
      </w:r>
      <w:bookmarkEnd w:id="118"/>
      <w:bookmarkEnd w:id="119"/>
      <w:bookmarkEnd w:id="120"/>
      <w:bookmarkEnd w:id="122"/>
      <w:bookmarkEnd w:id="123"/>
      <w:bookmarkEnd w:id="124"/>
      <w:bookmarkEnd w:id="125"/>
      <w:bookmarkEnd w:id="126"/>
      <w:bookmarkEnd w:id="127"/>
      <w:bookmarkEnd w:id="128"/>
      <w:bookmarkEnd w:id="129"/>
      <w:bookmarkEnd w:id="130"/>
      <w:r w:rsidRPr="00E23D43">
        <w:t>File</w:t>
      </w:r>
      <w:bookmarkEnd w:id="131"/>
    </w:p>
    <w:p w14:paraId="3547E5F0" w14:textId="7BAD623E" w:rsidR="00F94DFF" w:rsidRPr="00F94DFF" w:rsidRDefault="001F4789" w:rsidP="00F94DFF">
      <w:r>
        <w:rPr>
          <w:rFonts w:ascii="Arial" w:hAnsi="Arial" w:cs="Arial"/>
        </w:rPr>
        <w:pict w14:anchorId="224CE9AD">
          <v:rect id="_x0000_i1040" style="width:439.3pt;height:1.5pt" o:hrstd="t" o:hr="t" fillcolor="#9d9da1" stroked="f"/>
        </w:pict>
      </w:r>
    </w:p>
    <w:p w14:paraId="05554CC3" w14:textId="77777777" w:rsidR="0016130B" w:rsidRDefault="0016130B" w:rsidP="00100221">
      <w:pPr>
        <w:pStyle w:val="3"/>
        <w:rPr>
          <w:rFonts w:eastAsiaTheme="minorEastAsia"/>
          <w:lang w:eastAsia="ko-KR"/>
        </w:rPr>
      </w:pPr>
      <w:bookmarkStart w:id="132" w:name="_Toc93916159"/>
      <w:bookmarkStart w:id="133" w:name="_Toc94670701"/>
      <w:bookmarkStart w:id="134" w:name="_Toc94688448"/>
      <w:bookmarkStart w:id="135" w:name="_Toc206929824"/>
      <w:bookmarkStart w:id="136" w:name="_Toc206929992"/>
      <w:bookmarkStart w:id="137" w:name="_Toc206930159"/>
      <w:bookmarkStart w:id="138" w:name="_Toc207077303"/>
      <w:bookmarkStart w:id="139" w:name="_Toc207077466"/>
      <w:bookmarkStart w:id="140" w:name="_Toc207077628"/>
      <w:bookmarkStart w:id="141" w:name="_Toc207079600"/>
      <w:bookmarkStart w:id="142" w:name="_Toc207079763"/>
      <w:bookmarkStart w:id="143" w:name="_Toc283655382"/>
      <w:bookmarkStart w:id="144" w:name="_Toc164670354"/>
      <w:r w:rsidRPr="00E23D43">
        <w:t xml:space="preserve">4.2.1 </w:t>
      </w:r>
      <w:bookmarkEnd w:id="132"/>
      <w:bookmarkEnd w:id="133"/>
      <w:bookmarkEnd w:id="134"/>
      <w:bookmarkEnd w:id="135"/>
      <w:bookmarkEnd w:id="136"/>
      <w:bookmarkEnd w:id="137"/>
      <w:bookmarkEnd w:id="138"/>
      <w:bookmarkEnd w:id="139"/>
      <w:bookmarkEnd w:id="140"/>
      <w:bookmarkEnd w:id="141"/>
      <w:bookmarkEnd w:id="142"/>
      <w:bookmarkEnd w:id="143"/>
      <w:bookmarkEnd w:id="144"/>
      <w:r w:rsidRPr="00E23D43">
        <w:t>Reload</w:t>
      </w:r>
    </w:p>
    <w:p w14:paraId="7B26EBD6" w14:textId="6A13090A" w:rsidR="00F94DFF" w:rsidRPr="00F94DFF" w:rsidRDefault="001F4789" w:rsidP="00F94DFF">
      <w:pPr>
        <w:rPr>
          <w:lang w:val="x-none"/>
        </w:rPr>
      </w:pPr>
      <w:r>
        <w:rPr>
          <w:rFonts w:ascii="Arial" w:hAnsi="Arial" w:cs="Arial"/>
        </w:rPr>
        <w:pict w14:anchorId="1F325C7E">
          <v:rect id="_x0000_i1041" style="width:439.3pt;height:1.5pt" o:hrstd="t" o:hr="t" fillcolor="#9d9da1" stroked="f"/>
        </w:pict>
      </w:r>
    </w:p>
    <w:p w14:paraId="346E8C10" w14:textId="77777777" w:rsidR="0016130B" w:rsidRPr="0016130B" w:rsidRDefault="0016130B" w:rsidP="0016130B">
      <w:r w:rsidRPr="0016130B">
        <w:t>Reloads the data from a file or DB.</w:t>
      </w:r>
    </w:p>
    <w:p w14:paraId="100016A2" w14:textId="77777777" w:rsidR="0016130B" w:rsidRPr="0016130B" w:rsidRDefault="0016130B" w:rsidP="0016130B">
      <w:pPr>
        <w:pStyle w:val="23"/>
      </w:pPr>
      <w:bookmarkStart w:id="145" w:name="_Hlk181018993"/>
      <w:r w:rsidRPr="0016130B">
        <w:t>How to run</w:t>
      </w:r>
    </w:p>
    <w:bookmarkEnd w:id="145"/>
    <w:p w14:paraId="6E711001" w14:textId="77777777" w:rsidR="0016130B" w:rsidRPr="0016130B" w:rsidRDefault="0016130B" w:rsidP="0016130B">
      <w:r w:rsidRPr="00A54E81">
        <w:rPr>
          <w:b/>
          <w:bCs/>
        </w:rPr>
        <w:t>[File(F)] - [Reload(R)]</w:t>
      </w:r>
      <w:r w:rsidRPr="0016130B">
        <w:t xml:space="preserve"> in the menu.</w:t>
      </w:r>
    </w:p>
    <w:p w14:paraId="027FD753" w14:textId="2207CCC1" w:rsidR="0016130B" w:rsidRPr="00E23D43" w:rsidRDefault="0016130B" w:rsidP="0016130B">
      <w:r w:rsidRPr="00E23D43">
        <w:rPr>
          <w:noProof/>
        </w:rPr>
        <w:drawing>
          <wp:inline distT="0" distB="0" distL="0" distR="0" wp14:anchorId="70A3CB32" wp14:editId="105F3E47">
            <wp:extent cx="2741770" cy="1768415"/>
            <wp:effectExtent l="0" t="0" r="1905" b="3810"/>
            <wp:docPr id="1711719905"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52299" cy="1775206"/>
                    </a:xfrm>
                    <a:prstGeom prst="rect">
                      <a:avLst/>
                    </a:prstGeom>
                    <a:noFill/>
                    <a:ln>
                      <a:noFill/>
                    </a:ln>
                  </pic:spPr>
                </pic:pic>
              </a:graphicData>
            </a:graphic>
          </wp:inline>
        </w:drawing>
      </w:r>
      <w:r w:rsidRPr="00E23D43">
        <w:rPr>
          <w:rStyle w:val="noteChar"/>
          <w:rFonts w:ascii="Arial" w:eastAsia="굴림" w:hAnsi="Arial" w:cs="Arial"/>
        </w:rPr>
        <w:br/>
      </w:r>
      <w:r w:rsidR="001F4789">
        <w:rPr>
          <w:rFonts w:ascii="Arial" w:hAnsi="Arial" w:cs="Arial"/>
        </w:rPr>
        <w:pict w14:anchorId="774EB878">
          <v:rect id="_x0000_i1042" style="width:439.3pt;height:1.5pt" o:hrstd="t" o:hr="t" fillcolor="#9d9da1" stroked="f"/>
        </w:pict>
      </w:r>
    </w:p>
    <w:p w14:paraId="7D74406C" w14:textId="77777777" w:rsidR="0016130B" w:rsidRDefault="0016130B" w:rsidP="00100221">
      <w:pPr>
        <w:pStyle w:val="3"/>
        <w:rPr>
          <w:rFonts w:eastAsiaTheme="minorEastAsia"/>
          <w:lang w:eastAsia="ko-KR"/>
        </w:rPr>
      </w:pPr>
      <w:bookmarkStart w:id="146" w:name="_Toc93916160"/>
      <w:bookmarkStart w:id="147" w:name="_Toc94670702"/>
      <w:bookmarkStart w:id="148" w:name="_Toc94688449"/>
      <w:bookmarkStart w:id="149" w:name="_Toc206929825"/>
      <w:bookmarkStart w:id="150" w:name="_Toc206929993"/>
      <w:bookmarkStart w:id="151" w:name="_Toc206930160"/>
      <w:bookmarkStart w:id="152" w:name="_Toc207077304"/>
      <w:bookmarkStart w:id="153" w:name="_Toc207077467"/>
      <w:bookmarkStart w:id="154" w:name="_Toc207077629"/>
      <w:bookmarkStart w:id="155" w:name="_Toc207079601"/>
      <w:bookmarkStart w:id="156" w:name="_Toc207079764"/>
      <w:bookmarkStart w:id="157" w:name="_Toc283655383"/>
      <w:bookmarkStart w:id="158" w:name="_Toc164670355"/>
      <w:r w:rsidRPr="00E23D43">
        <w:t xml:space="preserve">4.2.2 </w:t>
      </w:r>
      <w:bookmarkEnd w:id="146"/>
      <w:bookmarkEnd w:id="147"/>
      <w:bookmarkEnd w:id="148"/>
      <w:bookmarkEnd w:id="149"/>
      <w:bookmarkEnd w:id="150"/>
      <w:bookmarkEnd w:id="151"/>
      <w:bookmarkEnd w:id="152"/>
      <w:bookmarkEnd w:id="153"/>
      <w:bookmarkEnd w:id="154"/>
      <w:bookmarkEnd w:id="155"/>
      <w:bookmarkEnd w:id="156"/>
      <w:bookmarkEnd w:id="157"/>
      <w:bookmarkEnd w:id="158"/>
      <w:r w:rsidRPr="00E23D43">
        <w:rPr>
          <w:lang w:eastAsia="ko-KR"/>
        </w:rPr>
        <w:t>Save</w:t>
      </w:r>
    </w:p>
    <w:p w14:paraId="58B37231" w14:textId="22AC87C4" w:rsidR="00F94DFF" w:rsidRPr="00F94DFF" w:rsidRDefault="001F4789" w:rsidP="00F94DFF">
      <w:pPr>
        <w:rPr>
          <w:lang w:val="x-none"/>
        </w:rPr>
      </w:pPr>
      <w:r>
        <w:rPr>
          <w:rFonts w:ascii="Arial" w:hAnsi="Arial" w:cs="Arial"/>
        </w:rPr>
        <w:pict w14:anchorId="7730B569">
          <v:rect id="_x0000_i1043" style="width:439.3pt;height:1.5pt" o:hrstd="t" o:hr="t" fillcolor="#9d9da1" stroked="f"/>
        </w:pict>
      </w:r>
    </w:p>
    <w:p w14:paraId="6FD8750E" w14:textId="77777777" w:rsidR="0016130B" w:rsidRPr="0016130B" w:rsidRDefault="0016130B" w:rsidP="0016130B">
      <w:r w:rsidRPr="0016130B">
        <w:t>Save the data.</w:t>
      </w:r>
    </w:p>
    <w:p w14:paraId="2E2AB2F4" w14:textId="77777777" w:rsidR="00A54E81" w:rsidRDefault="008A4EBF" w:rsidP="00A54E81">
      <w:pPr>
        <w:pStyle w:val="23"/>
      </w:pPr>
      <w:r>
        <w:t>How to run</w:t>
      </w:r>
    </w:p>
    <w:p w14:paraId="17B019DB" w14:textId="77F286CF" w:rsidR="0016130B" w:rsidRPr="00A54E81" w:rsidRDefault="0016130B" w:rsidP="00A54E81">
      <w:r w:rsidRPr="00A54E81">
        <w:rPr>
          <w:b/>
          <w:bCs/>
        </w:rPr>
        <w:t>[File(F)] - [Save(S)]</w:t>
      </w:r>
      <w:r w:rsidRPr="00A54E81">
        <w:t xml:space="preserve"> in the menu or the </w:t>
      </w:r>
      <w:r w:rsidRPr="00A54E81">
        <w:rPr>
          <w:noProof/>
        </w:rPr>
        <w:drawing>
          <wp:inline distT="0" distB="0" distL="0" distR="0" wp14:anchorId="4E02192C" wp14:editId="418C888C">
            <wp:extent cx="184150" cy="184150"/>
            <wp:effectExtent l="19050" t="19050" r="25400" b="25400"/>
            <wp:docPr id="1318" name="그림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w="6350" cmpd="sng">
                      <a:solidFill>
                        <a:srgbClr val="000000"/>
                      </a:solidFill>
                      <a:miter lim="800000"/>
                      <a:headEnd/>
                      <a:tailEnd/>
                    </a:ln>
                    <a:effectLst/>
                  </pic:spPr>
                </pic:pic>
              </a:graphicData>
            </a:graphic>
          </wp:inline>
        </w:drawing>
      </w:r>
      <w:r w:rsidRPr="00A54E81">
        <w:t xml:space="preserve"> icon on the toolbar.</w:t>
      </w:r>
    </w:p>
    <w:p w14:paraId="59DCAE30" w14:textId="06D50E3C" w:rsidR="0016130B" w:rsidRPr="00E23D43" w:rsidRDefault="00D921CA" w:rsidP="0016130B">
      <w:r w:rsidRPr="00E23D43">
        <w:rPr>
          <w:noProof/>
        </w:rPr>
        <w:drawing>
          <wp:inline distT="0" distB="0" distL="0" distR="0" wp14:anchorId="368FCAB8" wp14:editId="0592628C">
            <wp:extent cx="2568031" cy="1742536"/>
            <wp:effectExtent l="0" t="0" r="3810" b="0"/>
            <wp:docPr id="1774734627"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89848" cy="1757340"/>
                    </a:xfrm>
                    <a:prstGeom prst="rect">
                      <a:avLst/>
                    </a:prstGeom>
                    <a:noFill/>
                    <a:ln>
                      <a:noFill/>
                    </a:ln>
                  </pic:spPr>
                </pic:pic>
              </a:graphicData>
            </a:graphic>
          </wp:inline>
        </w:drawing>
      </w:r>
    </w:p>
    <w:p w14:paraId="5EA7C564" w14:textId="77777777" w:rsidR="00A54E81" w:rsidRDefault="00A54E81" w:rsidP="0016130B">
      <w:pPr>
        <w:pStyle w:val="23"/>
      </w:pPr>
    </w:p>
    <w:p w14:paraId="02135A28" w14:textId="10E28F7F" w:rsidR="0016130B" w:rsidRPr="0016130B" w:rsidRDefault="0016130B" w:rsidP="0016130B">
      <w:pPr>
        <w:pStyle w:val="23"/>
      </w:pPr>
      <w:r w:rsidRPr="0016130B">
        <w:t>Save file</w:t>
      </w:r>
    </w:p>
    <w:p w14:paraId="3B766787" w14:textId="77777777" w:rsidR="0016130B" w:rsidRPr="0016130B" w:rsidRDefault="0016130B" w:rsidP="0016130B">
      <w:r w:rsidRPr="0016130B">
        <w:t>Files can be saved with extensions such as "txt", "csv", and “</w:t>
      </w:r>
      <w:proofErr w:type="spellStart"/>
      <w:r w:rsidRPr="0016130B">
        <w:t>ecl</w:t>
      </w:r>
      <w:proofErr w:type="spellEnd"/>
      <w:r w:rsidRPr="0016130B">
        <w:t>".</w:t>
      </w:r>
    </w:p>
    <w:p w14:paraId="486E8C52" w14:textId="77777777" w:rsidR="0016130B" w:rsidRPr="00E23D43" w:rsidRDefault="0016130B" w:rsidP="0016130B">
      <w:pPr>
        <w:rPr>
          <w:rFonts w:ascii="Arial" w:hAnsi="Arial" w:cs="Arial"/>
        </w:rPr>
      </w:pPr>
    </w:p>
    <w:p w14:paraId="540A144F" w14:textId="0A75EB4D" w:rsidR="0016130B" w:rsidRPr="00E23D43" w:rsidRDefault="001F4789" w:rsidP="0016130B">
      <w:pPr>
        <w:rPr>
          <w:rFonts w:ascii="Arial" w:hAnsi="Arial" w:cs="Arial"/>
        </w:rPr>
      </w:pPr>
      <w:r>
        <w:rPr>
          <w:rFonts w:ascii="Arial" w:hAnsi="Arial" w:cs="Arial"/>
        </w:rPr>
        <w:pict w14:anchorId="4FE11F2D">
          <v:rect id="_x0000_i1044" style="width:439.3pt;height:1.5pt" o:hrstd="t" o:hr="t" fillcolor="#9d9da1" stroked="f"/>
        </w:pict>
      </w:r>
    </w:p>
    <w:p w14:paraId="21B9F178" w14:textId="77777777" w:rsidR="0016130B" w:rsidRDefault="0016130B" w:rsidP="00CA7778">
      <w:pPr>
        <w:pStyle w:val="20"/>
      </w:pPr>
      <w:bookmarkStart w:id="159" w:name="_4.3_Analyze"/>
      <w:bookmarkStart w:id="160" w:name="_Toc206929827"/>
      <w:bookmarkStart w:id="161" w:name="_Toc206929995"/>
      <w:bookmarkStart w:id="162" w:name="_Toc206930162"/>
      <w:bookmarkStart w:id="163" w:name="_Toc207077306"/>
      <w:bookmarkStart w:id="164" w:name="_Toc207077469"/>
      <w:bookmarkStart w:id="165" w:name="_Toc207077631"/>
      <w:bookmarkStart w:id="166" w:name="_Toc207079603"/>
      <w:bookmarkStart w:id="167" w:name="_Toc207079766"/>
      <w:bookmarkStart w:id="168" w:name="_Toc283655385"/>
      <w:bookmarkStart w:id="169" w:name="_Toc164670356"/>
      <w:bookmarkEnd w:id="159"/>
      <w:r w:rsidRPr="00E23D43">
        <w:t xml:space="preserve">4.3 </w:t>
      </w:r>
      <w:bookmarkEnd w:id="160"/>
      <w:bookmarkEnd w:id="161"/>
      <w:bookmarkEnd w:id="162"/>
      <w:bookmarkEnd w:id="163"/>
      <w:bookmarkEnd w:id="164"/>
      <w:bookmarkEnd w:id="165"/>
      <w:bookmarkEnd w:id="166"/>
      <w:bookmarkEnd w:id="167"/>
      <w:bookmarkEnd w:id="168"/>
      <w:r w:rsidRPr="00E23D43">
        <w:t>Analy</w:t>
      </w:r>
      <w:bookmarkEnd w:id="169"/>
      <w:r w:rsidRPr="00E23D43">
        <w:t>ze</w:t>
      </w:r>
    </w:p>
    <w:p w14:paraId="2523040E" w14:textId="24D17139" w:rsidR="00F94DFF" w:rsidRPr="00F94DFF" w:rsidRDefault="001F4789" w:rsidP="00F94DFF">
      <w:r>
        <w:rPr>
          <w:rFonts w:ascii="Arial" w:hAnsi="Arial" w:cs="Arial"/>
        </w:rPr>
        <w:pict w14:anchorId="4B5F5F22">
          <v:rect id="_x0000_i1045" style="width:439.3pt;height:1.5pt" o:hrstd="t" o:hr="t" fillcolor="#9d9da1" stroked="f"/>
        </w:pict>
      </w:r>
    </w:p>
    <w:p w14:paraId="7571491B" w14:textId="77777777" w:rsidR="0016130B" w:rsidRDefault="0016130B" w:rsidP="00100221">
      <w:pPr>
        <w:pStyle w:val="3"/>
        <w:rPr>
          <w:rFonts w:eastAsiaTheme="minorEastAsia"/>
          <w:lang w:eastAsia="ko-KR"/>
        </w:rPr>
      </w:pPr>
      <w:bookmarkStart w:id="170" w:name="_Toc164670357"/>
      <w:r w:rsidRPr="00E23D43">
        <w:t xml:space="preserve">4.3.1 </w:t>
      </w:r>
      <w:bookmarkEnd w:id="170"/>
      <w:r w:rsidRPr="00E23D43">
        <w:t>Data Summary Statistics</w:t>
      </w:r>
    </w:p>
    <w:p w14:paraId="71C9D123" w14:textId="6CCF1C38" w:rsidR="00F94DFF" w:rsidRPr="00F94DFF" w:rsidRDefault="001F4789" w:rsidP="00F94DFF">
      <w:pPr>
        <w:rPr>
          <w:lang w:val="x-none"/>
        </w:rPr>
      </w:pPr>
      <w:r>
        <w:rPr>
          <w:rFonts w:ascii="Arial" w:hAnsi="Arial" w:cs="Arial"/>
        </w:rPr>
        <w:pict w14:anchorId="666932CF">
          <v:rect id="_x0000_i1046" style="width:439.3pt;height:1.5pt" o:hrstd="t" o:hr="t" fillcolor="#9d9da1" stroked="f"/>
        </w:pict>
      </w:r>
    </w:p>
    <w:p w14:paraId="160E79B6" w14:textId="77777777" w:rsidR="0016130B" w:rsidRPr="0016130B" w:rsidRDefault="0016130B" w:rsidP="0016130B">
      <w:pPr>
        <w:rPr>
          <w:b/>
          <w:bCs/>
        </w:rPr>
      </w:pPr>
      <w:r w:rsidRPr="0016130B">
        <w:rPr>
          <w:b/>
          <w:bCs/>
        </w:rPr>
        <w:t>(1) All Data</w:t>
      </w:r>
    </w:p>
    <w:p w14:paraId="445FF9FB" w14:textId="77777777" w:rsidR="0016130B" w:rsidRPr="0016130B" w:rsidRDefault="0016130B" w:rsidP="0016130B">
      <w:pPr>
        <w:pStyle w:val="28"/>
      </w:pPr>
      <w:r w:rsidRPr="0016130B">
        <w:t xml:space="preserve">Data Summary Statistics – All Data displays summary statistics of all the variables. </w:t>
      </w:r>
    </w:p>
    <w:p w14:paraId="36D82D14" w14:textId="77777777" w:rsidR="00A54E81" w:rsidRDefault="00A54E81" w:rsidP="00A54E81">
      <w:pPr>
        <w:pStyle w:val="23"/>
      </w:pPr>
    </w:p>
    <w:p w14:paraId="3105FB3C" w14:textId="454D057C" w:rsidR="0016130B" w:rsidRPr="00A54E81" w:rsidRDefault="008A4EBF" w:rsidP="00A54E81">
      <w:pPr>
        <w:pStyle w:val="28"/>
        <w:rPr>
          <w:b/>
          <w:bCs w:val="0"/>
        </w:rPr>
      </w:pPr>
      <w:r w:rsidRPr="00A54E81">
        <w:rPr>
          <w:b/>
          <w:bCs w:val="0"/>
        </w:rPr>
        <w:t>How to run</w:t>
      </w:r>
    </w:p>
    <w:p w14:paraId="4D83F999" w14:textId="77777777" w:rsidR="0016130B" w:rsidRPr="00A54E81" w:rsidRDefault="0016130B" w:rsidP="0016130B">
      <w:pPr>
        <w:pStyle w:val="28"/>
        <w:rPr>
          <w:b/>
          <w:bCs w:val="0"/>
        </w:rPr>
      </w:pPr>
      <w:r w:rsidRPr="00A54E81">
        <w:rPr>
          <w:b/>
          <w:bCs w:val="0"/>
        </w:rPr>
        <w:t>[Analyze] – [Data Summary Statistics] – [All Data]</w:t>
      </w:r>
    </w:p>
    <w:p w14:paraId="54540336" w14:textId="53C15D6F" w:rsidR="0016130B" w:rsidRDefault="0016130B" w:rsidP="0016130B">
      <w:pPr>
        <w:pStyle w:val="28"/>
        <w:rPr>
          <w:rFonts w:ascii="Arial" w:hAnsi="Arial" w:cs="Arial"/>
        </w:rPr>
      </w:pPr>
      <w:r w:rsidRPr="00E23D43">
        <w:rPr>
          <w:noProof/>
        </w:rPr>
        <w:drawing>
          <wp:inline distT="0" distB="0" distL="0" distR="0" wp14:anchorId="3704EA63" wp14:editId="52A09F72">
            <wp:extent cx="4276725" cy="2085305"/>
            <wp:effectExtent l="0" t="0" r="0" b="0"/>
            <wp:docPr id="15053330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33305" name=""/>
                    <pic:cNvPicPr/>
                  </pic:nvPicPr>
                  <pic:blipFill>
                    <a:blip r:embed="rId29"/>
                    <a:stretch>
                      <a:fillRect/>
                    </a:stretch>
                  </pic:blipFill>
                  <pic:spPr>
                    <a:xfrm>
                      <a:off x="0" y="0"/>
                      <a:ext cx="4287165" cy="2090395"/>
                    </a:xfrm>
                    <a:prstGeom prst="rect">
                      <a:avLst/>
                    </a:prstGeom>
                  </pic:spPr>
                </pic:pic>
              </a:graphicData>
            </a:graphic>
          </wp:inline>
        </w:drawing>
      </w:r>
    </w:p>
    <w:p w14:paraId="043828B9" w14:textId="77777777" w:rsidR="0016130B" w:rsidRPr="00E23D43" w:rsidRDefault="0016130B" w:rsidP="0016130B">
      <w:pPr>
        <w:pStyle w:val="28"/>
      </w:pPr>
    </w:p>
    <w:p w14:paraId="5D6B3180" w14:textId="77777777" w:rsidR="0016130B" w:rsidRPr="0016130B" w:rsidRDefault="0016130B" w:rsidP="0016130B">
      <w:pPr>
        <w:pStyle w:val="28"/>
        <w:rPr>
          <w:b/>
        </w:rPr>
      </w:pPr>
      <w:r w:rsidRPr="0016130B">
        <w:rPr>
          <w:b/>
        </w:rPr>
        <w:t>Results</w:t>
      </w:r>
    </w:p>
    <w:p w14:paraId="6B663DC5" w14:textId="77777777" w:rsidR="0016130B" w:rsidRDefault="0016130B" w:rsidP="0016130B">
      <w:pPr>
        <w:pStyle w:val="28"/>
      </w:pPr>
      <w:r w:rsidRPr="00E23D43">
        <w:rPr>
          <w:noProof/>
        </w:rPr>
        <w:drawing>
          <wp:inline distT="0" distB="0" distL="0" distR="0" wp14:anchorId="7711BD31" wp14:editId="7E93E666">
            <wp:extent cx="5579110" cy="1383030"/>
            <wp:effectExtent l="0" t="0" r="2540" b="7620"/>
            <wp:docPr id="176305244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052449" name=""/>
                    <pic:cNvPicPr/>
                  </pic:nvPicPr>
                  <pic:blipFill>
                    <a:blip r:embed="rId30"/>
                    <a:stretch>
                      <a:fillRect/>
                    </a:stretch>
                  </pic:blipFill>
                  <pic:spPr>
                    <a:xfrm>
                      <a:off x="0" y="0"/>
                      <a:ext cx="5579110" cy="1383030"/>
                    </a:xfrm>
                    <a:prstGeom prst="rect">
                      <a:avLst/>
                    </a:prstGeom>
                  </pic:spPr>
                </pic:pic>
              </a:graphicData>
            </a:graphic>
          </wp:inline>
        </w:drawing>
      </w:r>
      <w:r w:rsidRPr="00E23D43">
        <w:t xml:space="preserve">  </w:t>
      </w:r>
    </w:p>
    <w:p w14:paraId="18288A15" w14:textId="77777777" w:rsidR="0016130B" w:rsidRDefault="0016130B" w:rsidP="0016130B">
      <w:pPr>
        <w:pStyle w:val="28"/>
      </w:pPr>
    </w:p>
    <w:p w14:paraId="31B0834A" w14:textId="4C5C9E0F" w:rsidR="0016130B" w:rsidRPr="0016130B" w:rsidRDefault="0016130B" w:rsidP="0016130B">
      <w:pPr>
        <w:pStyle w:val="23"/>
      </w:pPr>
      <w:r w:rsidRPr="0016130B">
        <w:t>(2) Continuous Data</w:t>
      </w:r>
    </w:p>
    <w:p w14:paraId="5BA97D28" w14:textId="77777777" w:rsidR="0016130B" w:rsidRDefault="0016130B" w:rsidP="0016130B">
      <w:pPr>
        <w:pStyle w:val="28"/>
      </w:pPr>
      <w:r w:rsidRPr="0016130B">
        <w:t xml:space="preserve">Data Summary Statistics – Continuous Data shows descriptive statistics with box plot for all continuous data. </w:t>
      </w:r>
    </w:p>
    <w:p w14:paraId="26E80A98" w14:textId="77777777" w:rsidR="00A54E81" w:rsidRPr="0016130B" w:rsidRDefault="00A54E81" w:rsidP="0016130B">
      <w:pPr>
        <w:pStyle w:val="28"/>
      </w:pPr>
    </w:p>
    <w:p w14:paraId="1033481E" w14:textId="77777777" w:rsidR="0016130B" w:rsidRPr="0016130B" w:rsidRDefault="0016130B" w:rsidP="0016130B">
      <w:pPr>
        <w:pStyle w:val="28"/>
        <w:rPr>
          <w:b/>
          <w:bCs w:val="0"/>
        </w:rPr>
      </w:pPr>
      <w:r w:rsidRPr="0016130B">
        <w:rPr>
          <w:b/>
          <w:bCs w:val="0"/>
        </w:rPr>
        <w:t>How to run</w:t>
      </w:r>
    </w:p>
    <w:p w14:paraId="1A625F8C" w14:textId="77777777" w:rsidR="0016130B" w:rsidRDefault="0016130B" w:rsidP="0016130B">
      <w:pPr>
        <w:pStyle w:val="28"/>
        <w:rPr>
          <w:b/>
          <w:bCs w:val="0"/>
        </w:rPr>
      </w:pPr>
      <w:r w:rsidRPr="00A54E81">
        <w:rPr>
          <w:b/>
          <w:bCs w:val="0"/>
        </w:rPr>
        <w:t>[Analyze] – [Data Summary Statistics] – [Continuous Data]</w:t>
      </w:r>
    </w:p>
    <w:p w14:paraId="0E313966" w14:textId="77777777" w:rsidR="00A54E81" w:rsidRPr="00A54E81" w:rsidRDefault="00A54E81" w:rsidP="0016130B">
      <w:pPr>
        <w:pStyle w:val="28"/>
        <w:rPr>
          <w:b/>
          <w:bCs w:val="0"/>
        </w:rPr>
      </w:pPr>
    </w:p>
    <w:p w14:paraId="4AF83D9F" w14:textId="77777777" w:rsidR="0016130B" w:rsidRPr="0016130B" w:rsidRDefault="0016130B" w:rsidP="0016130B">
      <w:pPr>
        <w:pStyle w:val="28"/>
        <w:rPr>
          <w:b/>
          <w:bCs w:val="0"/>
        </w:rPr>
      </w:pPr>
      <w:r w:rsidRPr="0016130B">
        <w:rPr>
          <w:b/>
          <w:bCs w:val="0"/>
        </w:rPr>
        <w:t xml:space="preserve">Results </w:t>
      </w:r>
    </w:p>
    <w:p w14:paraId="3060ECB5" w14:textId="77777777" w:rsidR="0016130B" w:rsidRPr="0016130B" w:rsidRDefault="0016130B" w:rsidP="0016130B">
      <w:pPr>
        <w:pStyle w:val="28"/>
      </w:pPr>
      <w:r w:rsidRPr="0016130B">
        <w:rPr>
          <w:noProof/>
        </w:rPr>
        <w:drawing>
          <wp:inline distT="0" distB="0" distL="0" distR="0" wp14:anchorId="0AFAE2F3" wp14:editId="55E13C8C">
            <wp:extent cx="5233934" cy="2273803"/>
            <wp:effectExtent l="0" t="0" r="0" b="0"/>
            <wp:docPr id="1027" name="shape1027"/>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1">
                      <a:extLst>
                        <a:ext uri="{28A0092B-C50C-407E-A947-70E740481C1C}">
                          <a14:useLocalDpi xmlns:a14="http://schemas.microsoft.com/office/drawing/2010/main" val="0"/>
                        </a:ext>
                      </a:extLst>
                    </a:blip>
                    <a:srcRect/>
                    <a:stretch>
                      <a:fillRect/>
                    </a:stretch>
                  </pic:blipFill>
                  <pic:spPr>
                    <a:xfrm>
                      <a:off x="0" y="0"/>
                      <a:ext cx="5233934" cy="2273803"/>
                    </a:xfrm>
                    <a:prstGeom prst="rect">
                      <a:avLst/>
                    </a:prstGeom>
                  </pic:spPr>
                </pic:pic>
              </a:graphicData>
            </a:graphic>
          </wp:inline>
        </w:drawing>
      </w:r>
    </w:p>
    <w:p w14:paraId="11659D78" w14:textId="77777777" w:rsidR="0016130B" w:rsidRPr="0016130B" w:rsidRDefault="0016130B" w:rsidP="0016130B">
      <w:pPr>
        <w:pStyle w:val="28"/>
      </w:pPr>
    </w:p>
    <w:p w14:paraId="0256C38A" w14:textId="77777777" w:rsidR="0016130B" w:rsidRPr="0016130B" w:rsidRDefault="0016130B" w:rsidP="0016130B">
      <w:pPr>
        <w:pStyle w:val="28"/>
        <w:rPr>
          <w:b/>
          <w:bCs w:val="0"/>
        </w:rPr>
      </w:pPr>
      <w:r w:rsidRPr="0016130B">
        <w:rPr>
          <w:b/>
          <w:bCs w:val="0"/>
        </w:rPr>
        <w:t>Output Statistics</w:t>
      </w:r>
    </w:p>
    <w:p w14:paraId="5598286C" w14:textId="77777777" w:rsidR="0016130B" w:rsidRPr="0016130B" w:rsidRDefault="0016130B" w:rsidP="0016130B">
      <w:pPr>
        <w:pStyle w:val="28"/>
      </w:pPr>
      <w:r w:rsidRPr="0016130B">
        <w:t>Total, Average, Box plot, Number of Missing Values, Minimum Value, Maximum Value, Range, Variance, Standard Deviation, Kurtosis, Skewness, Median, and Quartile are supported.</w:t>
      </w:r>
    </w:p>
    <w:p w14:paraId="4953A648" w14:textId="0A608F5C" w:rsidR="0016130B" w:rsidRPr="00A54E81" w:rsidRDefault="0016130B" w:rsidP="0016130B">
      <w:pPr>
        <w:pStyle w:val="28"/>
        <w:rPr>
          <w:i/>
          <w:iCs/>
        </w:rPr>
      </w:pPr>
      <w:r w:rsidRPr="00A54E81">
        <w:rPr>
          <w:b/>
          <w:bCs w:val="0"/>
          <w:i/>
          <w:iCs/>
        </w:rPr>
        <w:t>NOTE</w:t>
      </w:r>
      <w:r w:rsidRPr="00A54E81">
        <w:rPr>
          <w:i/>
          <w:iCs/>
        </w:rPr>
        <w:t xml:space="preserve"> The numbers at either end of the box plot </w:t>
      </w:r>
      <w:r w:rsidR="00A54E81" w:rsidRPr="00A54E81">
        <w:rPr>
          <w:i/>
          <w:iCs/>
        </w:rPr>
        <w:t>indicates</w:t>
      </w:r>
      <w:r w:rsidRPr="00A54E81">
        <w:rPr>
          <w:i/>
          <w:iCs/>
        </w:rPr>
        <w:t xml:space="preserve"> the number of outliers. If the number of outliers exceeds 100, it is displayed as '*'.</w:t>
      </w:r>
    </w:p>
    <w:p w14:paraId="54C03754" w14:textId="77777777" w:rsidR="0016130B" w:rsidRDefault="0016130B" w:rsidP="0016130B"/>
    <w:p w14:paraId="291EE9FB" w14:textId="24651415" w:rsidR="0016130B" w:rsidRPr="0016130B" w:rsidRDefault="0016130B" w:rsidP="0016130B">
      <w:pPr>
        <w:pStyle w:val="23"/>
      </w:pPr>
      <w:r w:rsidRPr="0016130B">
        <w:t>(3) Discrete Data</w:t>
      </w:r>
    </w:p>
    <w:p w14:paraId="22030326" w14:textId="77777777" w:rsidR="0016130B" w:rsidRPr="0016130B" w:rsidRDefault="0016130B" w:rsidP="0016130B">
      <w:pPr>
        <w:pStyle w:val="28"/>
      </w:pPr>
      <w:r w:rsidRPr="0016130B">
        <w:t xml:space="preserve">Data Summary Statistics – Discrete Data shows descriptive statistics for discrete data. </w:t>
      </w:r>
    </w:p>
    <w:p w14:paraId="0431C9DE" w14:textId="77777777" w:rsidR="00A54E81" w:rsidRDefault="00A54E81" w:rsidP="0016130B">
      <w:pPr>
        <w:pStyle w:val="28"/>
        <w:rPr>
          <w:b/>
          <w:bCs w:val="0"/>
        </w:rPr>
      </w:pPr>
    </w:p>
    <w:p w14:paraId="689C8EC9" w14:textId="35687A8A" w:rsidR="0016130B" w:rsidRPr="0016130B" w:rsidRDefault="0016130B" w:rsidP="0016130B">
      <w:pPr>
        <w:pStyle w:val="28"/>
        <w:rPr>
          <w:b/>
          <w:bCs w:val="0"/>
        </w:rPr>
      </w:pPr>
      <w:r w:rsidRPr="0016130B">
        <w:rPr>
          <w:b/>
          <w:bCs w:val="0"/>
        </w:rPr>
        <w:t>How to run</w:t>
      </w:r>
    </w:p>
    <w:p w14:paraId="591EA7E2" w14:textId="77777777" w:rsidR="0016130B" w:rsidRPr="00A54E81" w:rsidRDefault="0016130B" w:rsidP="0016130B">
      <w:pPr>
        <w:pStyle w:val="28"/>
        <w:rPr>
          <w:b/>
          <w:bCs w:val="0"/>
        </w:rPr>
      </w:pPr>
      <w:r w:rsidRPr="00A54E81">
        <w:rPr>
          <w:b/>
          <w:bCs w:val="0"/>
        </w:rPr>
        <w:t>[Analyze] – [Data Summary Statistics] – [Discrete Data]</w:t>
      </w:r>
    </w:p>
    <w:p w14:paraId="041DF6A6" w14:textId="77777777" w:rsidR="0016130B" w:rsidRPr="0016130B" w:rsidRDefault="0016130B" w:rsidP="0016130B">
      <w:pPr>
        <w:pStyle w:val="28"/>
        <w:rPr>
          <w:b/>
          <w:bCs w:val="0"/>
        </w:rPr>
      </w:pPr>
    </w:p>
    <w:p w14:paraId="204D4B18" w14:textId="0BC65E96" w:rsidR="0016130B" w:rsidRPr="0016130B" w:rsidRDefault="0016130B" w:rsidP="0016130B">
      <w:pPr>
        <w:pStyle w:val="28"/>
        <w:rPr>
          <w:b/>
          <w:bCs w:val="0"/>
        </w:rPr>
      </w:pPr>
      <w:r w:rsidRPr="0016130B">
        <w:rPr>
          <w:b/>
          <w:bCs w:val="0"/>
        </w:rPr>
        <w:t>Results</w:t>
      </w:r>
    </w:p>
    <w:p w14:paraId="5046899F" w14:textId="77777777" w:rsidR="0016130B" w:rsidRDefault="0016130B" w:rsidP="0016130B">
      <w:pPr>
        <w:pStyle w:val="28"/>
        <w:rPr>
          <w:rFonts w:ascii="Arial" w:hAnsi="Arial" w:cs="Arial"/>
          <w:b/>
          <w:bCs w:val="0"/>
        </w:rPr>
      </w:pPr>
      <w:r w:rsidRPr="0016130B">
        <w:rPr>
          <w:rFonts w:ascii="Arial" w:hAnsi="Arial" w:cs="Arial"/>
          <w:b/>
          <w:bCs w:val="0"/>
          <w:noProof/>
        </w:rPr>
        <w:drawing>
          <wp:inline distT="0" distB="0" distL="0" distR="0" wp14:anchorId="3CDCB082" wp14:editId="796C4969">
            <wp:extent cx="4359275" cy="4514850"/>
            <wp:effectExtent l="0" t="0" r="3175" b="0"/>
            <wp:docPr id="1458988095"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988095" name="그림 1458988095"/>
                    <pic:cNvPicPr/>
                  </pic:nvPicPr>
                  <pic:blipFill>
                    <a:blip r:embed="rId32">
                      <a:extLst>
                        <a:ext uri="{28A0092B-C50C-407E-A947-70E740481C1C}">
                          <a14:useLocalDpi xmlns:a14="http://schemas.microsoft.com/office/drawing/2010/main" val="0"/>
                        </a:ext>
                      </a:extLst>
                    </a:blip>
                    <a:stretch>
                      <a:fillRect/>
                    </a:stretch>
                  </pic:blipFill>
                  <pic:spPr>
                    <a:xfrm>
                      <a:off x="0" y="0"/>
                      <a:ext cx="4359729" cy="4515320"/>
                    </a:xfrm>
                    <a:prstGeom prst="rect">
                      <a:avLst/>
                    </a:prstGeom>
                  </pic:spPr>
                </pic:pic>
              </a:graphicData>
            </a:graphic>
          </wp:inline>
        </w:drawing>
      </w:r>
    </w:p>
    <w:p w14:paraId="4627C6DF" w14:textId="77777777" w:rsidR="0016130B" w:rsidRPr="0016130B" w:rsidRDefault="0016130B" w:rsidP="0016130B">
      <w:pPr>
        <w:pStyle w:val="28"/>
        <w:rPr>
          <w:rFonts w:ascii="Arial" w:hAnsi="Arial" w:cs="Arial"/>
          <w:b/>
          <w:bCs w:val="0"/>
        </w:rPr>
      </w:pPr>
    </w:p>
    <w:p w14:paraId="3D1A718D" w14:textId="77777777" w:rsidR="0016130B" w:rsidRPr="0016130B" w:rsidRDefault="0016130B" w:rsidP="0016130B">
      <w:pPr>
        <w:pStyle w:val="28"/>
        <w:rPr>
          <w:b/>
          <w:bCs w:val="0"/>
        </w:rPr>
      </w:pPr>
      <w:r w:rsidRPr="0016130B">
        <w:rPr>
          <w:b/>
          <w:bCs w:val="0"/>
        </w:rPr>
        <w:t>Output Statistics</w:t>
      </w:r>
    </w:p>
    <w:p w14:paraId="3A83116E" w14:textId="7503E393" w:rsidR="0016130B" w:rsidRPr="0016130B" w:rsidRDefault="0016130B" w:rsidP="0016130B">
      <w:pPr>
        <w:pStyle w:val="28"/>
      </w:pPr>
      <w:r w:rsidRPr="0016130B">
        <w:t xml:space="preserve">Number of Missing Values, Variable Values, Frequency, Cumulative Frequency, Percentage, Valid Percentage, and Cumulative Percentage. </w:t>
      </w:r>
    </w:p>
    <w:p w14:paraId="51406F51" w14:textId="77777777" w:rsidR="0016130B" w:rsidRDefault="0016130B" w:rsidP="0016130B">
      <w:pPr>
        <w:rPr>
          <w:rFonts w:ascii="Arial" w:hAnsi="Arial" w:cs="Arial"/>
        </w:rPr>
      </w:pPr>
    </w:p>
    <w:p w14:paraId="54EEEBE2" w14:textId="55A1E81B" w:rsidR="00F94DFF" w:rsidRPr="00E23D43" w:rsidRDefault="001F4789" w:rsidP="0016130B">
      <w:pPr>
        <w:rPr>
          <w:rFonts w:ascii="Arial" w:hAnsi="Arial" w:cs="Arial"/>
        </w:rPr>
      </w:pPr>
      <w:r>
        <w:rPr>
          <w:rFonts w:ascii="Arial" w:hAnsi="Arial" w:cs="Arial"/>
        </w:rPr>
        <w:pict w14:anchorId="6CDC2C71">
          <v:rect id="_x0000_i1047" style="width:439.3pt;height:1.5pt" o:hrstd="t" o:hr="t" fillcolor="#9d9da1" stroked="f"/>
        </w:pict>
      </w:r>
    </w:p>
    <w:p w14:paraId="2FFB65C5" w14:textId="77777777" w:rsidR="0016130B" w:rsidRDefault="0016130B" w:rsidP="00100221">
      <w:pPr>
        <w:pStyle w:val="3"/>
        <w:rPr>
          <w:rFonts w:eastAsiaTheme="minorEastAsia"/>
          <w:lang w:eastAsia="ko-KR"/>
        </w:rPr>
      </w:pPr>
      <w:bookmarkStart w:id="171" w:name="_Toc164670358"/>
      <w:r w:rsidRPr="00E23D43">
        <w:t>4.3.2 Basic Statistics</w:t>
      </w:r>
      <w:bookmarkEnd w:id="171"/>
    </w:p>
    <w:p w14:paraId="4F99C05F" w14:textId="3CB58078" w:rsidR="00F94DFF" w:rsidRPr="00F94DFF" w:rsidRDefault="001F4789" w:rsidP="00F94DFF">
      <w:pPr>
        <w:rPr>
          <w:lang w:val="x-none"/>
        </w:rPr>
      </w:pPr>
      <w:r>
        <w:rPr>
          <w:rFonts w:ascii="Arial" w:hAnsi="Arial" w:cs="Arial"/>
        </w:rPr>
        <w:pict w14:anchorId="5875DD3E">
          <v:rect id="_x0000_i1048" style="width:439.3pt;height:1.5pt" o:hrstd="t" o:hr="t" fillcolor="#9d9da1" stroked="f"/>
        </w:pict>
      </w:r>
    </w:p>
    <w:p w14:paraId="5A7C0D42" w14:textId="77777777" w:rsidR="0016130B" w:rsidRDefault="0016130B" w:rsidP="0016130B">
      <w:pPr>
        <w:pStyle w:val="4"/>
        <w:rPr>
          <w:rFonts w:eastAsiaTheme="minorEastAsia"/>
        </w:rPr>
      </w:pPr>
      <w:r w:rsidRPr="00E23D43">
        <w:t>4.3.2.1 Descriptive Statistics</w:t>
      </w:r>
    </w:p>
    <w:p w14:paraId="338B8E03" w14:textId="5BC989B7" w:rsidR="00F94DFF" w:rsidRPr="00F94DFF" w:rsidRDefault="001F4789" w:rsidP="00F94DFF">
      <w:r>
        <w:rPr>
          <w:rFonts w:ascii="Arial" w:hAnsi="Arial" w:cs="Arial"/>
        </w:rPr>
        <w:pict w14:anchorId="0BD3EA20">
          <v:rect id="_x0000_i1049" style="width:439.3pt;height:1.5pt" o:hrstd="t" o:hr="t" fillcolor="#9d9da1" stroked="f"/>
        </w:pict>
      </w:r>
    </w:p>
    <w:p w14:paraId="64157CE2" w14:textId="77777777" w:rsidR="0016130B" w:rsidRPr="0016130B" w:rsidRDefault="0016130B" w:rsidP="0016130B">
      <w:r w:rsidRPr="0016130B">
        <w:t xml:space="preserve">Basic Statistics – Descriptive Statistics shows descriptive statistics of the selected variables. </w:t>
      </w:r>
    </w:p>
    <w:p w14:paraId="2764D720" w14:textId="77777777" w:rsidR="0016130B" w:rsidRPr="0016130B" w:rsidRDefault="0016130B" w:rsidP="00A54E81">
      <w:pPr>
        <w:pStyle w:val="23"/>
      </w:pPr>
      <w:r w:rsidRPr="0016130B">
        <w:t>How to run</w:t>
      </w:r>
    </w:p>
    <w:p w14:paraId="629DA51D" w14:textId="77777777" w:rsidR="0016130B" w:rsidRDefault="0016130B" w:rsidP="0016130B">
      <w:pPr>
        <w:rPr>
          <w:b/>
          <w:bCs/>
        </w:rPr>
      </w:pPr>
      <w:r w:rsidRPr="00A54E81">
        <w:rPr>
          <w:b/>
          <w:bCs/>
        </w:rPr>
        <w:t>[Analyze] – [Basic Statistics] – [Descriptive Statistics]</w:t>
      </w:r>
    </w:p>
    <w:p w14:paraId="11BF520D" w14:textId="77777777" w:rsidR="00A54E81" w:rsidRPr="00A54E81" w:rsidRDefault="00A54E81" w:rsidP="0016130B">
      <w:pPr>
        <w:rPr>
          <w:b/>
          <w:bCs/>
        </w:rPr>
      </w:pPr>
    </w:p>
    <w:p w14:paraId="54D4361B" w14:textId="77777777" w:rsidR="0016130B" w:rsidRPr="0016130B" w:rsidRDefault="0016130B" w:rsidP="00A54E81">
      <w:pPr>
        <w:pStyle w:val="23"/>
      </w:pPr>
      <w:r w:rsidRPr="0016130B">
        <w:t>Descriptive Statistics options</w:t>
      </w:r>
    </w:p>
    <w:p w14:paraId="6C2C8B37" w14:textId="77777777" w:rsidR="0016130B" w:rsidRPr="00E23D43" w:rsidRDefault="0016130B" w:rsidP="0016130B">
      <w:pPr>
        <w:rPr>
          <w:rFonts w:ascii="Arial" w:eastAsia="굴림" w:hAnsi="Arial" w:cs="Arial"/>
        </w:rPr>
      </w:pPr>
      <w:r w:rsidRPr="00E23D43">
        <w:rPr>
          <w:rFonts w:ascii="Arial" w:eastAsia="굴림" w:hAnsi="Arial" w:cs="Arial"/>
          <w:noProof/>
        </w:rPr>
        <w:drawing>
          <wp:inline distT="0" distB="0" distL="180" distR="180" wp14:anchorId="4A492759" wp14:editId="737751E1">
            <wp:extent cx="2305707" cy="3512361"/>
            <wp:effectExtent l="0" t="0" r="0" b="0"/>
            <wp:docPr id="1383" name="shape1383"/>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3">
                      <a:extLst>
                        <a:ext uri="{28A0092B-C50C-407E-A947-70E740481C1C}">
                          <a14:useLocalDpi xmlns:a14="http://schemas.microsoft.com/office/drawing/2010/main" val="0"/>
                        </a:ext>
                      </a:extLst>
                    </a:blip>
                    <a:srcRect/>
                    <a:stretch>
                      <a:fillRect/>
                    </a:stretch>
                  </pic:blipFill>
                  <pic:spPr>
                    <a:xfrm>
                      <a:off x="0" y="0"/>
                      <a:ext cx="2305707" cy="3512361"/>
                    </a:xfrm>
                    <a:prstGeom prst="rect">
                      <a:avLst/>
                    </a:prstGeom>
                  </pic:spPr>
                </pic:pic>
              </a:graphicData>
            </a:graphic>
          </wp:inline>
        </w:drawing>
      </w:r>
    </w:p>
    <w:p w14:paraId="03E59BEB" w14:textId="77777777" w:rsidR="0016130B" w:rsidRPr="0016130B" w:rsidRDefault="0016130B" w:rsidP="00A54E81">
      <w:pPr>
        <w:pStyle w:val="a0"/>
      </w:pPr>
      <w:r w:rsidRPr="0016130B">
        <w:t xml:space="preserve">Add a variable or remove a variable using Add and Delete button.  </w:t>
      </w:r>
    </w:p>
    <w:p w14:paraId="1A9B3F3F" w14:textId="77777777" w:rsidR="0016130B" w:rsidRPr="0016130B" w:rsidRDefault="0016130B" w:rsidP="00A54E81">
      <w:pPr>
        <w:pStyle w:val="a0"/>
      </w:pPr>
      <w:r w:rsidRPr="0016130B">
        <w:t>Select the variable for the descriptive statistics.</w:t>
      </w:r>
    </w:p>
    <w:p w14:paraId="50D60231" w14:textId="77777777" w:rsidR="0016130B" w:rsidRPr="0016130B" w:rsidRDefault="0016130B" w:rsidP="00A54E81">
      <w:pPr>
        <w:pStyle w:val="a0"/>
      </w:pPr>
      <w:r w:rsidRPr="0016130B">
        <w:t>Button is another way to select the column header in the data browser</w:t>
      </w:r>
    </w:p>
    <w:p w14:paraId="3D1EF562" w14:textId="77777777" w:rsidR="0016130B" w:rsidRPr="0016130B" w:rsidRDefault="0016130B" w:rsidP="00A54E81">
      <w:pPr>
        <w:pStyle w:val="a0"/>
      </w:pPr>
      <w:r w:rsidRPr="0016130B">
        <w:t xml:space="preserve">Click the boxes to select or deselect the statistics. </w:t>
      </w:r>
    </w:p>
    <w:p w14:paraId="67B8736F" w14:textId="77777777" w:rsidR="0016130B" w:rsidRPr="00E23D43" w:rsidRDefault="0016130B" w:rsidP="0016130B">
      <w:pPr>
        <w:ind w:left="400"/>
        <w:rPr>
          <w:rFonts w:ascii="Arial" w:hAnsi="Arial" w:cs="Arial"/>
        </w:rPr>
      </w:pPr>
    </w:p>
    <w:p w14:paraId="2A316A6D" w14:textId="77777777" w:rsidR="0016130B" w:rsidRPr="0016130B" w:rsidRDefault="0016130B" w:rsidP="00A54E81">
      <w:pPr>
        <w:pStyle w:val="23"/>
      </w:pPr>
      <w:r w:rsidRPr="0016130B">
        <w:t>Results</w:t>
      </w:r>
    </w:p>
    <w:p w14:paraId="44CCB02A" w14:textId="77777777" w:rsidR="0016130B" w:rsidRDefault="0016130B" w:rsidP="0016130B">
      <w:r w:rsidRPr="00E23D43">
        <w:rPr>
          <w:noProof/>
        </w:rPr>
        <w:drawing>
          <wp:inline distT="0" distB="0" distL="0" distR="0" wp14:anchorId="438D08B1" wp14:editId="14935422">
            <wp:extent cx="2105025" cy="2200275"/>
            <wp:effectExtent l="0" t="0" r="0" b="0"/>
            <wp:docPr id="1031" name="shape1031"/>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4">
                      <a:extLst>
                        <a:ext uri="{28A0092B-C50C-407E-A947-70E740481C1C}">
                          <a14:useLocalDpi xmlns:a14="http://schemas.microsoft.com/office/drawing/2010/main" val="0"/>
                        </a:ext>
                      </a:extLst>
                    </a:blip>
                    <a:srcRect/>
                    <a:stretch>
                      <a:fillRect/>
                    </a:stretch>
                  </pic:blipFill>
                  <pic:spPr>
                    <a:xfrm>
                      <a:off x="0" y="0"/>
                      <a:ext cx="2105025" cy="2200275"/>
                    </a:xfrm>
                    <a:prstGeom prst="rect">
                      <a:avLst/>
                    </a:prstGeom>
                    <a:noFill/>
                    <a:ln>
                      <a:noFill/>
                    </a:ln>
                  </pic:spPr>
                </pic:pic>
              </a:graphicData>
            </a:graphic>
          </wp:inline>
        </w:drawing>
      </w:r>
    </w:p>
    <w:p w14:paraId="43CEAE0F" w14:textId="77777777" w:rsidR="0016130B" w:rsidRPr="00E23D43" w:rsidRDefault="0016130B" w:rsidP="0016130B"/>
    <w:p w14:paraId="7B8F098E" w14:textId="77777777" w:rsidR="0016130B" w:rsidRPr="0016130B" w:rsidRDefault="0016130B" w:rsidP="00A54E81">
      <w:pPr>
        <w:pStyle w:val="23"/>
      </w:pPr>
      <w:r w:rsidRPr="0016130B">
        <w:t>Output Statistics</w:t>
      </w:r>
    </w:p>
    <w:p w14:paraId="396E85AC" w14:textId="5406700B" w:rsidR="0016130B" w:rsidRPr="0016130B" w:rsidRDefault="0016130B" w:rsidP="0016130B">
      <w:r w:rsidRPr="0016130B">
        <w:t>The chosen statistics are shown. For all of the statistics, Sum, Mea</w:t>
      </w:r>
      <w:r>
        <w:t>n</w:t>
      </w:r>
      <w:r w:rsidRPr="0016130B">
        <w:t xml:space="preserve">, Median, Variance, Standard Deviation, Minimum, Maximum, Range, </w:t>
      </w:r>
      <w:proofErr w:type="spellStart"/>
      <w:r w:rsidRPr="0016130B">
        <w:t>Geamean</w:t>
      </w:r>
      <w:proofErr w:type="spellEnd"/>
      <w:r w:rsidRPr="0016130B">
        <w:t xml:space="preserve">, </w:t>
      </w:r>
      <w:proofErr w:type="spellStart"/>
      <w:r w:rsidRPr="0016130B">
        <w:t>Harmmean</w:t>
      </w:r>
      <w:proofErr w:type="spellEnd"/>
      <w:r w:rsidRPr="0016130B">
        <w:t xml:space="preserve">, Quartile, </w:t>
      </w:r>
      <w:proofErr w:type="spellStart"/>
      <w:r w:rsidRPr="0016130B">
        <w:t>Iqr</w:t>
      </w:r>
      <w:proofErr w:type="spellEnd"/>
      <w:r w:rsidRPr="0016130B">
        <w:t xml:space="preserve">, Mode, Skewness, Kurtosis, </w:t>
      </w:r>
      <w:proofErr w:type="spellStart"/>
      <w:r w:rsidRPr="0016130B">
        <w:t>Css</w:t>
      </w:r>
      <w:proofErr w:type="spellEnd"/>
      <w:r w:rsidRPr="0016130B">
        <w:t xml:space="preserve">, Rms, Uss, </w:t>
      </w:r>
      <w:proofErr w:type="spellStart"/>
      <w:r w:rsidRPr="0016130B">
        <w:t>Avedev</w:t>
      </w:r>
      <w:proofErr w:type="spellEnd"/>
      <w:r w:rsidRPr="0016130B">
        <w:t xml:space="preserve">, </w:t>
      </w:r>
      <w:proofErr w:type="spellStart"/>
      <w:r w:rsidRPr="0016130B">
        <w:t>Devsq</w:t>
      </w:r>
      <w:proofErr w:type="spellEnd"/>
      <w:r w:rsidRPr="0016130B">
        <w:t xml:space="preserve">, Tabulate, Midrange, and </w:t>
      </w:r>
      <w:proofErr w:type="spellStart"/>
      <w:r w:rsidRPr="0016130B">
        <w:t>Cv</w:t>
      </w:r>
      <w:proofErr w:type="spellEnd"/>
      <w:r w:rsidRPr="0016130B">
        <w:t xml:space="preserve"> are supported.</w:t>
      </w:r>
    </w:p>
    <w:p w14:paraId="600ADF57" w14:textId="0962ADB8" w:rsidR="0016130B" w:rsidRPr="00E23D43" w:rsidRDefault="001F4789" w:rsidP="00F94DFF">
      <w:pPr>
        <w:rPr>
          <w:rFonts w:ascii="Arial" w:hAnsi="Arial" w:cs="Arial"/>
        </w:rPr>
      </w:pPr>
      <w:r>
        <w:rPr>
          <w:rFonts w:ascii="Arial" w:hAnsi="Arial" w:cs="Arial"/>
        </w:rPr>
        <w:pict w14:anchorId="5DB5253E">
          <v:rect id="_x0000_i1050" style="width:439.3pt;height:1.5pt" o:hrstd="t" o:hr="t" fillcolor="#9d9da1" stroked="f"/>
        </w:pict>
      </w:r>
    </w:p>
    <w:p w14:paraId="1C26EDDD" w14:textId="77777777" w:rsidR="0016130B" w:rsidRDefault="0016130B" w:rsidP="0016130B">
      <w:pPr>
        <w:pStyle w:val="4"/>
        <w:rPr>
          <w:rFonts w:eastAsiaTheme="minorEastAsia"/>
        </w:rPr>
      </w:pPr>
      <w:r w:rsidRPr="0016130B">
        <w:t>4.3.2.2 Correlation Analysis</w:t>
      </w:r>
    </w:p>
    <w:p w14:paraId="3D48EA5C" w14:textId="703A158B" w:rsidR="00F94DFF" w:rsidRPr="00F94DFF" w:rsidRDefault="001F4789" w:rsidP="00F94DFF">
      <w:r>
        <w:rPr>
          <w:rFonts w:ascii="Arial" w:hAnsi="Arial" w:cs="Arial"/>
        </w:rPr>
        <w:pict w14:anchorId="3153A051">
          <v:rect id="_x0000_i1051" style="width:439.3pt;height:1.5pt" o:hrstd="t" o:hr="t" fillcolor="#9d9da1" stroked="f"/>
        </w:pict>
      </w:r>
    </w:p>
    <w:p w14:paraId="1C800849" w14:textId="77777777" w:rsidR="0016130B" w:rsidRPr="0016130B" w:rsidRDefault="0016130B" w:rsidP="0016130B">
      <w:pPr>
        <w:rPr>
          <w:b/>
          <w:bCs/>
        </w:rPr>
      </w:pPr>
      <w:r w:rsidRPr="0016130B">
        <w:rPr>
          <w:b/>
          <w:bCs/>
        </w:rPr>
        <w:t>(1) Display on Screen</w:t>
      </w:r>
    </w:p>
    <w:p w14:paraId="76CA998E" w14:textId="77777777" w:rsidR="0016130B" w:rsidRDefault="0016130B" w:rsidP="0016130B">
      <w:pPr>
        <w:pStyle w:val="28"/>
      </w:pPr>
      <w:r w:rsidRPr="0016130B">
        <w:t xml:space="preserve">Correlation Analysis – Display on Screen shows the correlation. </w:t>
      </w:r>
    </w:p>
    <w:p w14:paraId="26DAFCFF" w14:textId="77777777" w:rsidR="0016130B" w:rsidRPr="0016130B" w:rsidRDefault="0016130B" w:rsidP="0016130B">
      <w:pPr>
        <w:pStyle w:val="28"/>
      </w:pPr>
    </w:p>
    <w:p w14:paraId="5571CFE6" w14:textId="77777777" w:rsidR="0016130B" w:rsidRPr="0016130B" w:rsidRDefault="0016130B" w:rsidP="0016130B">
      <w:pPr>
        <w:pStyle w:val="28"/>
        <w:rPr>
          <w:b/>
          <w:bCs w:val="0"/>
        </w:rPr>
      </w:pPr>
      <w:r w:rsidRPr="0016130B">
        <w:rPr>
          <w:b/>
          <w:bCs w:val="0"/>
        </w:rPr>
        <w:t>How to run</w:t>
      </w:r>
    </w:p>
    <w:p w14:paraId="0A419961" w14:textId="77777777" w:rsidR="0016130B" w:rsidRPr="00A54E81" w:rsidRDefault="0016130B" w:rsidP="0016130B">
      <w:pPr>
        <w:pStyle w:val="28"/>
        <w:rPr>
          <w:b/>
          <w:bCs w:val="0"/>
        </w:rPr>
      </w:pPr>
      <w:r w:rsidRPr="00A54E81">
        <w:rPr>
          <w:b/>
          <w:bCs w:val="0"/>
        </w:rPr>
        <w:t>[Analyze] – [Basic Statistics] – [Correlation Analysis] – [Display on Screen]</w:t>
      </w:r>
    </w:p>
    <w:p w14:paraId="67AE2BC6" w14:textId="77777777" w:rsidR="0016130B" w:rsidRPr="0016130B" w:rsidRDefault="0016130B" w:rsidP="0016130B">
      <w:pPr>
        <w:pStyle w:val="28"/>
      </w:pPr>
    </w:p>
    <w:p w14:paraId="11A5C428" w14:textId="77777777" w:rsidR="0016130B" w:rsidRPr="0016130B" w:rsidRDefault="0016130B" w:rsidP="0016130B">
      <w:pPr>
        <w:pStyle w:val="28"/>
        <w:rPr>
          <w:b/>
          <w:bCs w:val="0"/>
        </w:rPr>
      </w:pPr>
      <w:r w:rsidRPr="0016130B">
        <w:rPr>
          <w:b/>
          <w:bCs w:val="0"/>
        </w:rPr>
        <w:t>Results</w:t>
      </w:r>
    </w:p>
    <w:p w14:paraId="1F62E290" w14:textId="77777777" w:rsidR="0016130B" w:rsidRDefault="0016130B" w:rsidP="0016130B">
      <w:pPr>
        <w:pStyle w:val="28"/>
        <w:rPr>
          <w:rFonts w:ascii="Arial" w:hAnsi="Arial" w:cs="Arial"/>
        </w:rPr>
      </w:pPr>
      <w:r w:rsidRPr="00E23D43">
        <w:rPr>
          <w:rFonts w:ascii="Arial" w:hAnsi="Arial" w:cs="Arial"/>
          <w:noProof/>
        </w:rPr>
        <w:drawing>
          <wp:inline distT="0" distB="0" distL="0" distR="0" wp14:anchorId="730F4A0E" wp14:editId="2C98F3A6">
            <wp:extent cx="4357915" cy="2618593"/>
            <wp:effectExtent l="0" t="0" r="0" b="0"/>
            <wp:docPr id="1032" name="shape1032"/>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5">
                      <a:extLst>
                        <a:ext uri="{28A0092B-C50C-407E-A947-70E740481C1C}">
                          <a14:useLocalDpi xmlns:a14="http://schemas.microsoft.com/office/drawing/2010/main" val="0"/>
                        </a:ext>
                      </a:extLst>
                    </a:blip>
                    <a:srcRect/>
                    <a:stretch>
                      <a:fillRect/>
                    </a:stretch>
                  </pic:blipFill>
                  <pic:spPr>
                    <a:xfrm>
                      <a:off x="0" y="0"/>
                      <a:ext cx="4357915" cy="2618593"/>
                    </a:xfrm>
                    <a:prstGeom prst="rect">
                      <a:avLst/>
                    </a:prstGeom>
                  </pic:spPr>
                </pic:pic>
              </a:graphicData>
            </a:graphic>
          </wp:inline>
        </w:drawing>
      </w:r>
    </w:p>
    <w:p w14:paraId="6103AFBF" w14:textId="77777777" w:rsidR="0016130B" w:rsidRPr="00E23D43" w:rsidRDefault="0016130B" w:rsidP="0016130B">
      <w:pPr>
        <w:pStyle w:val="28"/>
        <w:rPr>
          <w:rFonts w:ascii="Arial" w:hAnsi="Arial" w:cs="Arial"/>
        </w:rPr>
      </w:pPr>
    </w:p>
    <w:p w14:paraId="2F9A7259" w14:textId="77777777" w:rsidR="0016130B" w:rsidRPr="0016130B" w:rsidRDefault="0016130B" w:rsidP="0016130B">
      <w:pPr>
        <w:pStyle w:val="28"/>
        <w:rPr>
          <w:b/>
          <w:bCs w:val="0"/>
        </w:rPr>
      </w:pPr>
      <w:r w:rsidRPr="0016130B">
        <w:rPr>
          <w:b/>
          <w:bCs w:val="0"/>
        </w:rPr>
        <w:t>Output Statistics</w:t>
      </w:r>
    </w:p>
    <w:p w14:paraId="53219779" w14:textId="77777777" w:rsidR="0016130B" w:rsidRDefault="0016130B" w:rsidP="0016130B">
      <w:pPr>
        <w:pStyle w:val="28"/>
        <w:rPr>
          <w:rFonts w:ascii="Arial" w:hAnsi="Arial" w:cs="Arial"/>
        </w:rPr>
      </w:pPr>
      <w:r w:rsidRPr="00E23D43">
        <w:rPr>
          <w:rFonts w:ascii="Arial" w:hAnsi="Arial" w:cs="Arial"/>
        </w:rPr>
        <w:t xml:space="preserve">Cor (correlation value), and p (p-value) </w:t>
      </w:r>
    </w:p>
    <w:p w14:paraId="1980F8B9" w14:textId="77777777" w:rsidR="0016130B" w:rsidRPr="00E23D43" w:rsidRDefault="0016130B" w:rsidP="0016130B">
      <w:pPr>
        <w:pStyle w:val="28"/>
        <w:rPr>
          <w:rFonts w:ascii="Arial" w:hAnsi="Arial" w:cs="Arial"/>
        </w:rPr>
      </w:pPr>
    </w:p>
    <w:p w14:paraId="4ABCE050" w14:textId="77777777" w:rsidR="0016130B" w:rsidRPr="0016130B" w:rsidRDefault="0016130B" w:rsidP="0016130B">
      <w:pPr>
        <w:pStyle w:val="28"/>
        <w:rPr>
          <w:b/>
          <w:bCs w:val="0"/>
        </w:rPr>
      </w:pPr>
      <w:r w:rsidRPr="0016130B">
        <w:rPr>
          <w:b/>
          <w:bCs w:val="0"/>
        </w:rPr>
        <w:t>Correlation chart</w:t>
      </w:r>
    </w:p>
    <w:p w14:paraId="4AF6315B" w14:textId="77777777" w:rsidR="0016130B" w:rsidRPr="0016130B" w:rsidRDefault="0016130B" w:rsidP="0016130B">
      <w:pPr>
        <w:pStyle w:val="28"/>
      </w:pPr>
      <w:r w:rsidRPr="0016130B">
        <w:t xml:space="preserve">Distribution chart with a trend line is displayed double-clicking the selected correlation table. </w:t>
      </w:r>
    </w:p>
    <w:p w14:paraId="61D05728" w14:textId="77777777" w:rsidR="0016130B" w:rsidRDefault="0016130B" w:rsidP="0016130B">
      <w:pPr>
        <w:pStyle w:val="28"/>
        <w:rPr>
          <w:rFonts w:ascii="Arial" w:hAnsi="Arial" w:cs="Arial"/>
        </w:rPr>
      </w:pPr>
      <w:r w:rsidRPr="00E23D43">
        <w:rPr>
          <w:rFonts w:ascii="Arial" w:hAnsi="Arial" w:cs="Arial"/>
          <w:noProof/>
        </w:rPr>
        <w:drawing>
          <wp:inline distT="0" distB="0" distL="0" distR="0" wp14:anchorId="02C7E4D3" wp14:editId="02257EB2">
            <wp:extent cx="4930611" cy="2776254"/>
            <wp:effectExtent l="0" t="0" r="0" b="0"/>
            <wp:docPr id="1033" name="shape1033"/>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4930611" cy="2776254"/>
                    </a:xfrm>
                    <a:prstGeom prst="rect">
                      <a:avLst/>
                    </a:prstGeom>
                  </pic:spPr>
                </pic:pic>
              </a:graphicData>
            </a:graphic>
          </wp:inline>
        </w:drawing>
      </w:r>
    </w:p>
    <w:p w14:paraId="54C1F04B" w14:textId="77777777" w:rsidR="00A54E81" w:rsidRPr="00E23D43" w:rsidRDefault="00A54E81" w:rsidP="0016130B">
      <w:pPr>
        <w:pStyle w:val="28"/>
        <w:rPr>
          <w:rFonts w:ascii="Arial" w:hAnsi="Arial" w:cs="Arial"/>
        </w:rPr>
      </w:pPr>
    </w:p>
    <w:p w14:paraId="10AC9757" w14:textId="77777777" w:rsidR="0016130B" w:rsidRPr="0016130B" w:rsidRDefault="0016130B" w:rsidP="0016130B">
      <w:pPr>
        <w:rPr>
          <w:b/>
          <w:bCs/>
        </w:rPr>
      </w:pPr>
      <w:r w:rsidRPr="0016130B">
        <w:rPr>
          <w:b/>
          <w:bCs/>
        </w:rPr>
        <w:t>(2) Save to File</w:t>
      </w:r>
    </w:p>
    <w:p w14:paraId="4836971B" w14:textId="77777777" w:rsidR="0016130B" w:rsidRDefault="0016130B" w:rsidP="0016130B">
      <w:pPr>
        <w:pStyle w:val="28"/>
      </w:pPr>
      <w:r w:rsidRPr="0016130B">
        <w:t xml:space="preserve">Correlation Analysis – Save to File do save the correlation table as text file. </w:t>
      </w:r>
    </w:p>
    <w:p w14:paraId="41305B34" w14:textId="77777777" w:rsidR="0016130B" w:rsidRPr="0016130B" w:rsidRDefault="0016130B" w:rsidP="0016130B">
      <w:pPr>
        <w:pStyle w:val="28"/>
      </w:pPr>
    </w:p>
    <w:p w14:paraId="714FD0FB" w14:textId="77777777" w:rsidR="0016130B" w:rsidRPr="0016130B" w:rsidRDefault="0016130B" w:rsidP="0016130B">
      <w:pPr>
        <w:pStyle w:val="28"/>
        <w:rPr>
          <w:b/>
          <w:bCs w:val="0"/>
        </w:rPr>
      </w:pPr>
      <w:r w:rsidRPr="0016130B">
        <w:rPr>
          <w:b/>
          <w:bCs w:val="0"/>
        </w:rPr>
        <w:t>How to run</w:t>
      </w:r>
    </w:p>
    <w:p w14:paraId="1E1115C9" w14:textId="77777777" w:rsidR="0016130B" w:rsidRPr="0016130B" w:rsidRDefault="0016130B" w:rsidP="0016130B">
      <w:pPr>
        <w:pStyle w:val="28"/>
      </w:pPr>
      <w:r w:rsidRPr="00A54E81">
        <w:rPr>
          <w:b/>
          <w:bCs w:val="0"/>
        </w:rPr>
        <w:t>[Analyze] – [Basic Statistics] – [Correlation Analysis] – [Save on File]</w:t>
      </w:r>
      <w:r w:rsidRPr="00A54E81">
        <w:t xml:space="preserve">. </w:t>
      </w:r>
      <w:r w:rsidRPr="0016130B">
        <w:t xml:space="preserve">Specify the file name, directory, and the correlation coefficient value. Results are stored only for variables that have correlation </w:t>
      </w:r>
      <m:oMath>
        <m:r>
          <w:rPr>
            <w:rFonts w:ascii="Cambria Math" w:hAnsi="Cambria Math"/>
          </w:rPr>
          <m:t>≥</m:t>
        </m:r>
      </m:oMath>
      <w:r w:rsidRPr="0016130B">
        <w:t xml:space="preserve"> the specified value.</w:t>
      </w:r>
    </w:p>
    <w:p w14:paraId="107D8961" w14:textId="77777777" w:rsidR="0016130B" w:rsidRPr="00E23D43" w:rsidRDefault="0016130B" w:rsidP="0016130B">
      <w:pPr>
        <w:pStyle w:val="28"/>
        <w:rPr>
          <w:rFonts w:ascii="Arial" w:hAnsi="Arial" w:cs="Arial"/>
        </w:rPr>
      </w:pPr>
      <w:r w:rsidRPr="00E23D43">
        <w:rPr>
          <w:rFonts w:ascii="Arial" w:hAnsi="Arial" w:cs="Arial"/>
          <w:noProof/>
        </w:rPr>
        <w:drawing>
          <wp:inline distT="0" distB="0" distL="0" distR="0" wp14:anchorId="6D586941" wp14:editId="73CAD3AD">
            <wp:extent cx="2490951" cy="1600200"/>
            <wp:effectExtent l="0" t="0" r="0" b="0"/>
            <wp:docPr id="1034" name="shape1034"/>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7">
                      <a:extLst>
                        <a:ext uri="{28A0092B-C50C-407E-A947-70E740481C1C}">
                          <a14:useLocalDpi xmlns:a14="http://schemas.microsoft.com/office/drawing/2010/main" val="0"/>
                        </a:ext>
                      </a:extLst>
                    </a:blip>
                    <a:srcRect/>
                    <a:stretch>
                      <a:fillRect/>
                    </a:stretch>
                  </pic:blipFill>
                  <pic:spPr>
                    <a:xfrm>
                      <a:off x="0" y="0"/>
                      <a:ext cx="2490951" cy="1600200"/>
                    </a:xfrm>
                    <a:prstGeom prst="rect">
                      <a:avLst/>
                    </a:prstGeom>
                  </pic:spPr>
                </pic:pic>
              </a:graphicData>
            </a:graphic>
          </wp:inline>
        </w:drawing>
      </w:r>
    </w:p>
    <w:p w14:paraId="3B0BFB0C" w14:textId="77777777" w:rsidR="0016130B" w:rsidRPr="0016130B" w:rsidRDefault="0016130B" w:rsidP="0016130B">
      <w:pPr>
        <w:pStyle w:val="28"/>
      </w:pPr>
    </w:p>
    <w:p w14:paraId="55AAC6A9" w14:textId="77777777" w:rsidR="0016130B" w:rsidRPr="0016130B" w:rsidRDefault="0016130B" w:rsidP="0016130B">
      <w:pPr>
        <w:pStyle w:val="28"/>
        <w:rPr>
          <w:b/>
          <w:bCs w:val="0"/>
        </w:rPr>
      </w:pPr>
      <w:r w:rsidRPr="0016130B">
        <w:rPr>
          <w:b/>
          <w:bCs w:val="0"/>
        </w:rPr>
        <w:t>Results</w:t>
      </w:r>
    </w:p>
    <w:p w14:paraId="1394304B" w14:textId="77777777" w:rsidR="0016130B" w:rsidRDefault="0016130B" w:rsidP="0016130B">
      <w:pPr>
        <w:pStyle w:val="28"/>
      </w:pPr>
      <w:r w:rsidRPr="0016130B">
        <w:rPr>
          <w:noProof/>
        </w:rPr>
        <w:drawing>
          <wp:inline distT="0" distB="0" distL="0" distR="0" wp14:anchorId="472797CC" wp14:editId="54F74201">
            <wp:extent cx="2774497" cy="1477163"/>
            <wp:effectExtent l="0" t="0" r="0" b="0"/>
            <wp:docPr id="1035" name="shape1035"/>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8">
                      <a:extLst>
                        <a:ext uri="{28A0092B-C50C-407E-A947-70E740481C1C}">
                          <a14:useLocalDpi xmlns:a14="http://schemas.microsoft.com/office/drawing/2010/main" val="0"/>
                        </a:ext>
                      </a:extLst>
                    </a:blip>
                    <a:srcRect/>
                    <a:stretch>
                      <a:fillRect/>
                    </a:stretch>
                  </pic:blipFill>
                  <pic:spPr>
                    <a:xfrm>
                      <a:off x="0" y="0"/>
                      <a:ext cx="2774497" cy="1477163"/>
                    </a:xfrm>
                    <a:prstGeom prst="rect">
                      <a:avLst/>
                    </a:prstGeom>
                  </pic:spPr>
                </pic:pic>
              </a:graphicData>
            </a:graphic>
          </wp:inline>
        </w:drawing>
      </w:r>
    </w:p>
    <w:p w14:paraId="46E238BB" w14:textId="77777777" w:rsidR="0016130B" w:rsidRPr="0016130B" w:rsidRDefault="0016130B" w:rsidP="0016130B">
      <w:pPr>
        <w:pStyle w:val="28"/>
      </w:pPr>
    </w:p>
    <w:p w14:paraId="7B478D4A" w14:textId="030456FC" w:rsidR="0016130B" w:rsidRPr="0016130B" w:rsidRDefault="0016130B" w:rsidP="0016130B">
      <w:pPr>
        <w:rPr>
          <w:b/>
          <w:bCs/>
        </w:rPr>
      </w:pPr>
      <w:r w:rsidRPr="0016130B">
        <w:rPr>
          <w:b/>
          <w:bCs/>
        </w:rPr>
        <w:t xml:space="preserve">(3) Correlation Wheel </w:t>
      </w:r>
    </w:p>
    <w:p w14:paraId="16477643" w14:textId="77777777" w:rsidR="0016130B" w:rsidRDefault="0016130B" w:rsidP="0016130B">
      <w:pPr>
        <w:pStyle w:val="28"/>
      </w:pPr>
      <w:r w:rsidRPr="0016130B">
        <w:t xml:space="preserve">Correlation Analysis – Correlation Wheel shows the correlation between variables using the color and thickness of the connecting lines.  </w:t>
      </w:r>
    </w:p>
    <w:p w14:paraId="170B193B" w14:textId="77777777" w:rsidR="0016130B" w:rsidRPr="0016130B" w:rsidRDefault="0016130B" w:rsidP="0016130B">
      <w:pPr>
        <w:pStyle w:val="28"/>
      </w:pPr>
    </w:p>
    <w:p w14:paraId="4E90ACC0" w14:textId="77777777" w:rsidR="0016130B" w:rsidRPr="0016130B" w:rsidRDefault="0016130B" w:rsidP="0016130B">
      <w:pPr>
        <w:pStyle w:val="28"/>
        <w:rPr>
          <w:b/>
          <w:bCs w:val="0"/>
        </w:rPr>
      </w:pPr>
      <w:r w:rsidRPr="0016130B">
        <w:rPr>
          <w:b/>
          <w:bCs w:val="0"/>
        </w:rPr>
        <w:t>How to run</w:t>
      </w:r>
    </w:p>
    <w:p w14:paraId="1F40155F" w14:textId="77777777" w:rsidR="0016130B" w:rsidRPr="00A54E81" w:rsidRDefault="0016130B" w:rsidP="0016130B">
      <w:pPr>
        <w:pStyle w:val="28"/>
        <w:rPr>
          <w:b/>
          <w:bCs w:val="0"/>
        </w:rPr>
      </w:pPr>
      <w:r w:rsidRPr="00A54E81">
        <w:rPr>
          <w:b/>
          <w:bCs w:val="0"/>
        </w:rPr>
        <w:t>[Analyze] – [Basic Statistics] – [Correlation Analysis] – [Correlation Wheel]</w:t>
      </w:r>
    </w:p>
    <w:p w14:paraId="7880AC42" w14:textId="77777777" w:rsidR="0016130B" w:rsidRPr="0016130B" w:rsidRDefault="0016130B" w:rsidP="0016130B">
      <w:pPr>
        <w:pStyle w:val="28"/>
      </w:pPr>
    </w:p>
    <w:p w14:paraId="7B5D5C81" w14:textId="77777777" w:rsidR="0016130B" w:rsidRPr="0016130B" w:rsidRDefault="0016130B" w:rsidP="0016130B">
      <w:pPr>
        <w:pStyle w:val="28"/>
        <w:rPr>
          <w:b/>
          <w:bCs w:val="0"/>
        </w:rPr>
      </w:pPr>
      <w:r w:rsidRPr="0016130B">
        <w:rPr>
          <w:b/>
          <w:bCs w:val="0"/>
        </w:rPr>
        <w:t>Results</w:t>
      </w:r>
    </w:p>
    <w:tbl>
      <w:tblPr>
        <w:tblW w:w="0" w:type="auto"/>
        <w:tblInd w:w="270" w:type="dxa"/>
        <w:tblCellMar>
          <w:top w:w="15" w:type="dxa"/>
          <w:left w:w="15" w:type="dxa"/>
          <w:bottom w:w="15" w:type="dxa"/>
          <w:right w:w="15" w:type="dxa"/>
        </w:tblCellMar>
        <w:tblLook w:val="04A0" w:firstRow="1" w:lastRow="0" w:firstColumn="1" w:lastColumn="0" w:noHBand="0" w:noVBand="1"/>
      </w:tblPr>
      <w:tblGrid>
        <w:gridCol w:w="8200"/>
      </w:tblGrid>
      <w:tr w:rsidR="0016130B" w:rsidRPr="00E23D43" w14:paraId="2F04822B" w14:textId="77777777" w:rsidTr="008179D4">
        <w:tc>
          <w:tcPr>
            <w:tcW w:w="7150" w:type="dxa"/>
            <w:tcBorders>
              <w:top w:val="single" w:sz="2" w:space="0" w:color="D4E0EE"/>
              <w:left w:val="single" w:sz="2" w:space="0" w:color="D4E0EE"/>
              <w:bottom w:val="single" w:sz="2" w:space="0" w:color="D4E0EE"/>
              <w:right w:val="single" w:sz="2" w:space="0" w:color="D4E0EE"/>
            </w:tcBorders>
            <w:vAlign w:val="center"/>
            <w:hideMark/>
          </w:tcPr>
          <w:p w14:paraId="47B2BCDF" w14:textId="77777777" w:rsidR="0016130B" w:rsidRPr="00E23D43" w:rsidRDefault="0016130B" w:rsidP="0016130B">
            <w:pPr>
              <w:pStyle w:val="28"/>
              <w:rPr>
                <w:rFonts w:ascii="Arial" w:hAnsi="Arial" w:cs="Arial"/>
                <w:sz w:val="18"/>
                <w:szCs w:val="18"/>
              </w:rPr>
            </w:pPr>
            <w:r w:rsidRPr="00E23D43">
              <w:rPr>
                <w:rFonts w:ascii="Arial" w:hAnsi="Arial" w:cs="Arial"/>
                <w:noProof/>
                <w:sz w:val="18"/>
                <w:szCs w:val="18"/>
              </w:rPr>
              <w:drawing>
                <wp:inline distT="0" distB="0" distL="0" distR="0" wp14:anchorId="2CABF27C" wp14:editId="5B825BE2">
                  <wp:extent cx="4623206" cy="3133979"/>
                  <wp:effectExtent l="0" t="0" r="6350" b="0"/>
                  <wp:docPr id="1036" name="shape1036"/>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630365" cy="3138832"/>
                          </a:xfrm>
                          <a:prstGeom prst="rect">
                            <a:avLst/>
                          </a:prstGeom>
                        </pic:spPr>
                      </pic:pic>
                    </a:graphicData>
                  </a:graphic>
                </wp:inline>
              </w:drawing>
            </w:r>
          </w:p>
        </w:tc>
      </w:tr>
    </w:tbl>
    <w:p w14:paraId="5B026637" w14:textId="77777777" w:rsidR="0016130B" w:rsidRPr="0016130B" w:rsidRDefault="0016130B" w:rsidP="0016130B">
      <w:pPr>
        <w:pStyle w:val="28"/>
      </w:pPr>
      <w:r w:rsidRPr="0016130B">
        <w:t>Red means positive correlation, blue means negative correlation, and the thicker the connecting line, the larger the absolute value of the correlation coefficient. On the top right corner, there is a menu to adjust the coefficient threshold value, line thickness, and tension. The coefficient threshold allows you to selectively view the meaningful correlation between variables.</w:t>
      </w:r>
    </w:p>
    <w:p w14:paraId="06182779" w14:textId="2678209A" w:rsidR="0016130B" w:rsidRPr="0016130B" w:rsidRDefault="001F4789" w:rsidP="0016130B">
      <w:r>
        <w:rPr>
          <w:rFonts w:ascii="Arial" w:hAnsi="Arial" w:cs="Arial"/>
        </w:rPr>
        <w:pict w14:anchorId="7F5978B1">
          <v:rect id="_x0000_i1052" style="width:439.3pt;height:1.5pt" o:hrstd="t" o:hr="t" fillcolor="#9d9da1" stroked="f"/>
        </w:pict>
      </w:r>
    </w:p>
    <w:p w14:paraId="67AEF81D" w14:textId="77777777" w:rsidR="0016130B" w:rsidRDefault="0016130B" w:rsidP="0016130B">
      <w:pPr>
        <w:pStyle w:val="4"/>
        <w:rPr>
          <w:rFonts w:eastAsiaTheme="minorEastAsia"/>
        </w:rPr>
      </w:pPr>
      <w:r w:rsidRPr="00E23D43">
        <w:t>4.3.2.3 Mean Comparison Analysis</w:t>
      </w:r>
    </w:p>
    <w:p w14:paraId="0F9F31F9" w14:textId="422EFB8D" w:rsidR="00F94DFF" w:rsidRPr="00F94DFF" w:rsidRDefault="001F4789" w:rsidP="00F94DFF">
      <w:r>
        <w:rPr>
          <w:rFonts w:ascii="Arial" w:hAnsi="Arial" w:cs="Arial"/>
        </w:rPr>
        <w:pict w14:anchorId="694CCBB0">
          <v:rect id="_x0000_i1053" style="width:439.3pt;height:1.5pt" o:hrstd="t" o:hr="t" fillcolor="#9d9da1" stroked="f"/>
        </w:pict>
      </w:r>
    </w:p>
    <w:p w14:paraId="3E71625A" w14:textId="77777777" w:rsidR="0016130B" w:rsidRPr="0016130B" w:rsidRDefault="0016130B" w:rsidP="0016130B">
      <w:pPr>
        <w:rPr>
          <w:b/>
          <w:bCs/>
        </w:rPr>
      </w:pPr>
      <w:r w:rsidRPr="0016130B">
        <w:rPr>
          <w:b/>
          <w:bCs/>
        </w:rPr>
        <w:t>(1) One-Sample t-test</w:t>
      </w:r>
    </w:p>
    <w:p w14:paraId="1ED6ED2A" w14:textId="77777777" w:rsidR="0016130B" w:rsidRPr="0016130B" w:rsidRDefault="0016130B" w:rsidP="0016130B">
      <w:pPr>
        <w:pStyle w:val="28"/>
      </w:pPr>
      <w:r w:rsidRPr="0016130B">
        <w:t>One-sample t-test is to test whether the mean of one sample differs significantly from the specified mean.</w:t>
      </w:r>
    </w:p>
    <w:p w14:paraId="4A50B53A" w14:textId="77777777" w:rsidR="0016130B" w:rsidRDefault="0016130B" w:rsidP="0016130B">
      <w:pPr>
        <w:pStyle w:val="28"/>
      </w:pPr>
    </w:p>
    <w:p w14:paraId="7D02F05B" w14:textId="17C30F51" w:rsidR="0016130B" w:rsidRPr="0016130B" w:rsidRDefault="0016130B" w:rsidP="0016130B">
      <w:pPr>
        <w:pStyle w:val="28"/>
        <w:rPr>
          <w:b/>
          <w:bCs w:val="0"/>
        </w:rPr>
      </w:pPr>
      <w:r w:rsidRPr="0016130B">
        <w:rPr>
          <w:b/>
          <w:bCs w:val="0"/>
        </w:rPr>
        <w:t>How to run</w:t>
      </w:r>
    </w:p>
    <w:p w14:paraId="74CBDD26" w14:textId="5150E16C" w:rsidR="0016130B" w:rsidRPr="00A54E81" w:rsidRDefault="0016130B" w:rsidP="0016130B">
      <w:pPr>
        <w:pStyle w:val="28"/>
        <w:rPr>
          <w:b/>
          <w:bCs w:val="0"/>
        </w:rPr>
      </w:pPr>
      <w:r w:rsidRPr="00A54E81">
        <w:rPr>
          <w:b/>
          <w:bCs w:val="0"/>
        </w:rPr>
        <w:t>[Analyze]</w:t>
      </w:r>
      <w:proofErr w:type="gramStart"/>
      <w:r w:rsidRPr="00A54E81">
        <w:rPr>
          <w:b/>
          <w:bCs w:val="0"/>
        </w:rPr>
        <w:t>-[</w:t>
      </w:r>
      <w:proofErr w:type="gramEnd"/>
      <w:r w:rsidRPr="00A54E81">
        <w:rPr>
          <w:b/>
          <w:bCs w:val="0"/>
        </w:rPr>
        <w:t xml:space="preserve">Basic Statics]–[Mean </w:t>
      </w:r>
      <w:r w:rsidR="00A54E81" w:rsidRPr="00A54E81">
        <w:rPr>
          <w:b/>
          <w:bCs w:val="0"/>
        </w:rPr>
        <w:t>Comparison</w:t>
      </w:r>
      <w:r w:rsidRPr="00A54E81">
        <w:rPr>
          <w:b/>
          <w:bCs w:val="0"/>
        </w:rPr>
        <w:t xml:space="preserve"> Analysis] ]-[One Sample t-Test]</w:t>
      </w:r>
    </w:p>
    <w:p w14:paraId="4BEFF204" w14:textId="77777777" w:rsidR="0016130B" w:rsidRPr="00E23D43" w:rsidRDefault="0016130B" w:rsidP="0016130B">
      <w:pPr>
        <w:pStyle w:val="28"/>
        <w:rPr>
          <w:rFonts w:ascii="Arial" w:hAnsi="Arial" w:cs="Arial"/>
          <w:b/>
        </w:rPr>
      </w:pPr>
    </w:p>
    <w:tbl>
      <w:tblPr>
        <w:tblW w:w="0" w:type="auto"/>
        <w:tblInd w:w="648" w:type="dxa"/>
        <w:tblLayout w:type="fixed"/>
        <w:tblLook w:val="01E0" w:firstRow="1" w:lastRow="1" w:firstColumn="1" w:lastColumn="1" w:noHBand="0" w:noVBand="0"/>
      </w:tblPr>
      <w:tblGrid>
        <w:gridCol w:w="3128"/>
        <w:gridCol w:w="5152"/>
      </w:tblGrid>
      <w:tr w:rsidR="0016130B" w:rsidRPr="00E23D43" w14:paraId="2B1D8433" w14:textId="77777777" w:rsidTr="008179D4">
        <w:trPr>
          <w:trHeight w:val="2325"/>
        </w:trPr>
        <w:tc>
          <w:tcPr>
            <w:tcW w:w="3128" w:type="dxa"/>
            <w:vAlign w:val="center"/>
            <w:hideMark/>
          </w:tcPr>
          <w:p w14:paraId="4F245CFE" w14:textId="77777777" w:rsidR="0016130B" w:rsidRPr="00E23D43" w:rsidRDefault="0016130B" w:rsidP="00A54E81">
            <w:pPr>
              <w:pStyle w:val="28"/>
              <w:ind w:leftChars="0" w:left="0"/>
              <w:rPr>
                <w:rFonts w:ascii="Arial" w:hAnsi="Arial" w:cs="Arial"/>
              </w:rPr>
            </w:pPr>
            <w:r w:rsidRPr="00E23D43">
              <w:rPr>
                <w:rFonts w:ascii="Arial" w:hAnsi="Arial" w:cs="Arial"/>
                <w:noProof/>
              </w:rPr>
              <w:drawing>
                <wp:inline distT="0" distB="0" distL="0" distR="0" wp14:anchorId="330BC8F7" wp14:editId="14FE86C0">
                  <wp:extent cx="1856982" cy="1630017"/>
                  <wp:effectExtent l="0" t="0" r="0" b="889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70765" cy="1642116"/>
                          </a:xfrm>
                          <a:prstGeom prst="rect">
                            <a:avLst/>
                          </a:prstGeom>
                        </pic:spPr>
                      </pic:pic>
                    </a:graphicData>
                  </a:graphic>
                </wp:inline>
              </w:drawing>
            </w:r>
          </w:p>
        </w:tc>
        <w:tc>
          <w:tcPr>
            <w:tcW w:w="5152" w:type="dxa"/>
            <w:vAlign w:val="center"/>
            <w:hideMark/>
          </w:tcPr>
          <w:p w14:paraId="4110586F" w14:textId="77777777" w:rsidR="0016130B" w:rsidRPr="00E23D43" w:rsidRDefault="0016130B" w:rsidP="0016130B">
            <w:r w:rsidRPr="00E23D43">
              <w:t xml:space="preserve">Select a </w:t>
            </w:r>
            <w:r w:rsidRPr="0016130B">
              <w:rPr>
                <w:b/>
                <w:bCs/>
              </w:rPr>
              <w:t>variabl</w:t>
            </w:r>
            <w:r w:rsidRPr="00E23D43">
              <w:t xml:space="preserve">e, and define the </w:t>
            </w:r>
            <w:r w:rsidRPr="0016130B">
              <w:rPr>
                <w:b/>
                <w:bCs/>
              </w:rPr>
              <w:t>hypothesized</w:t>
            </w:r>
            <w:r w:rsidRPr="00E23D43">
              <w:t xml:space="preserve"> </w:t>
            </w:r>
            <w:r w:rsidRPr="0016130B">
              <w:rPr>
                <w:b/>
                <w:bCs/>
              </w:rPr>
              <w:t>mean</w:t>
            </w:r>
            <w:r w:rsidRPr="00E23D43">
              <w:t xml:space="preserve">, and </w:t>
            </w:r>
            <w:r w:rsidRPr="0016130B">
              <w:rPr>
                <w:b/>
                <w:bCs/>
              </w:rPr>
              <w:t>confidence</w:t>
            </w:r>
            <w:r w:rsidRPr="00E23D43">
              <w:t xml:space="preserve"> </w:t>
            </w:r>
            <w:r w:rsidRPr="0016130B">
              <w:rPr>
                <w:b/>
                <w:bCs/>
              </w:rPr>
              <w:t>level</w:t>
            </w:r>
            <w:r w:rsidRPr="00E23D43">
              <w:t xml:space="preserve">. </w:t>
            </w:r>
          </w:p>
        </w:tc>
      </w:tr>
    </w:tbl>
    <w:p w14:paraId="022A7455" w14:textId="77777777" w:rsidR="0016130B" w:rsidRDefault="0016130B" w:rsidP="0016130B">
      <w:pPr>
        <w:pStyle w:val="28"/>
        <w:rPr>
          <w:b/>
          <w:bCs w:val="0"/>
        </w:rPr>
      </w:pPr>
    </w:p>
    <w:p w14:paraId="26656541" w14:textId="2E0147C1" w:rsidR="0016130B" w:rsidRPr="0016130B" w:rsidRDefault="0016130B" w:rsidP="0016130B">
      <w:pPr>
        <w:pStyle w:val="28"/>
        <w:rPr>
          <w:b/>
          <w:bCs w:val="0"/>
        </w:rPr>
      </w:pPr>
      <w:r w:rsidRPr="0016130B">
        <w:rPr>
          <w:b/>
          <w:bCs w:val="0"/>
        </w:rPr>
        <w:t>Result</w:t>
      </w:r>
      <w:r w:rsidRPr="0016130B">
        <w:rPr>
          <w:b/>
          <w:bCs w:val="0"/>
        </w:rPr>
        <w:tab/>
      </w:r>
    </w:p>
    <w:p w14:paraId="1AEA4874" w14:textId="77777777" w:rsidR="0016130B" w:rsidRPr="0016130B" w:rsidRDefault="0016130B" w:rsidP="0016130B">
      <w:pPr>
        <w:pStyle w:val="28"/>
      </w:pPr>
      <w:r w:rsidRPr="0016130B">
        <w:t>One-sample t-test statistics result.</w:t>
      </w:r>
    </w:p>
    <w:p w14:paraId="28EA5BD0" w14:textId="77777777" w:rsidR="0016130B" w:rsidRPr="00E23D43" w:rsidRDefault="0016130B" w:rsidP="0016130B">
      <w:pPr>
        <w:pStyle w:val="28"/>
        <w:rPr>
          <w:rFonts w:ascii="Arial" w:hAnsi="Arial" w:cs="Arial"/>
        </w:rPr>
      </w:pPr>
      <w:r w:rsidRPr="00E23D43">
        <w:rPr>
          <w:rFonts w:ascii="Arial" w:hAnsi="Arial" w:cs="Arial"/>
          <w:noProof/>
        </w:rPr>
        <w:drawing>
          <wp:inline distT="0" distB="0" distL="0" distR="0" wp14:anchorId="602FD825" wp14:editId="2683DBC9">
            <wp:extent cx="3924300" cy="1661160"/>
            <wp:effectExtent l="0" t="0" r="0"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10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24300" cy="1661160"/>
                    </a:xfrm>
                    <a:prstGeom prst="rect">
                      <a:avLst/>
                    </a:prstGeom>
                    <a:noFill/>
                    <a:ln>
                      <a:noFill/>
                    </a:ln>
                  </pic:spPr>
                </pic:pic>
              </a:graphicData>
            </a:graphic>
          </wp:inline>
        </w:drawing>
      </w:r>
    </w:p>
    <w:p w14:paraId="41D113F4" w14:textId="7B99818F" w:rsidR="0016130B" w:rsidRPr="00E23D43" w:rsidRDefault="001F4789" w:rsidP="00F94DFF">
      <w:r>
        <w:rPr>
          <w:rFonts w:ascii="Arial" w:hAnsi="Arial" w:cs="Arial"/>
        </w:rPr>
        <w:pict w14:anchorId="56EA750E">
          <v:rect id="_x0000_i1054" style="width:439.3pt;height:1.5pt" o:hrstd="t" o:hr="t" fillcolor="#9d9da1" stroked="f"/>
        </w:pict>
      </w:r>
    </w:p>
    <w:p w14:paraId="0CF745DF" w14:textId="77777777" w:rsidR="0016130B" w:rsidRPr="0016130B" w:rsidRDefault="0016130B" w:rsidP="0016130B">
      <w:pPr>
        <w:rPr>
          <w:b/>
          <w:bCs/>
        </w:rPr>
      </w:pPr>
      <w:r w:rsidRPr="0016130B">
        <w:rPr>
          <w:b/>
          <w:bCs/>
        </w:rPr>
        <w:t>(2) Two Sample t-Test</w:t>
      </w:r>
    </w:p>
    <w:p w14:paraId="05402168" w14:textId="77777777" w:rsidR="0016130B" w:rsidRDefault="0016130B" w:rsidP="0016130B">
      <w:pPr>
        <w:pStyle w:val="28"/>
      </w:pPr>
      <w:r w:rsidRPr="0016130B">
        <w:t>Two Sample t-Test is to compare the average of two independent samples.</w:t>
      </w:r>
    </w:p>
    <w:p w14:paraId="02157066" w14:textId="77777777" w:rsidR="0016130B" w:rsidRPr="0016130B" w:rsidRDefault="0016130B" w:rsidP="0016130B">
      <w:pPr>
        <w:pStyle w:val="28"/>
      </w:pPr>
    </w:p>
    <w:p w14:paraId="3BD65B93" w14:textId="50884217" w:rsidR="0016130B" w:rsidRPr="0016130B" w:rsidRDefault="0016130B" w:rsidP="0016130B">
      <w:pPr>
        <w:pStyle w:val="28"/>
        <w:rPr>
          <w:b/>
          <w:bCs w:val="0"/>
        </w:rPr>
      </w:pPr>
      <w:r w:rsidRPr="0016130B">
        <w:rPr>
          <w:b/>
          <w:bCs w:val="0"/>
        </w:rPr>
        <w:t>How to run</w:t>
      </w:r>
    </w:p>
    <w:p w14:paraId="2983EAEC" w14:textId="01F855B1" w:rsidR="0016130B" w:rsidRPr="00A54E81" w:rsidRDefault="0016130B" w:rsidP="0016130B">
      <w:pPr>
        <w:pStyle w:val="28"/>
        <w:rPr>
          <w:b/>
          <w:bCs w:val="0"/>
        </w:rPr>
      </w:pPr>
      <w:r w:rsidRPr="00A54E81">
        <w:rPr>
          <w:b/>
          <w:bCs w:val="0"/>
        </w:rPr>
        <w:t>[Analyze]</w:t>
      </w:r>
      <w:proofErr w:type="gramStart"/>
      <w:r w:rsidRPr="00A54E81">
        <w:rPr>
          <w:b/>
          <w:bCs w:val="0"/>
        </w:rPr>
        <w:t>-[</w:t>
      </w:r>
      <w:proofErr w:type="gramEnd"/>
      <w:r w:rsidRPr="00A54E81">
        <w:rPr>
          <w:b/>
          <w:bCs w:val="0"/>
        </w:rPr>
        <w:t xml:space="preserve">Basic Statics]–[Mean </w:t>
      </w:r>
      <w:r w:rsidR="00A54E81" w:rsidRPr="00A54E81">
        <w:rPr>
          <w:b/>
          <w:bCs w:val="0"/>
        </w:rPr>
        <w:t>Comparison</w:t>
      </w:r>
      <w:r w:rsidRPr="00A54E81">
        <w:rPr>
          <w:b/>
          <w:bCs w:val="0"/>
        </w:rPr>
        <w:t xml:space="preserve"> Analysis]-[Two Sample t-Test]</w:t>
      </w:r>
    </w:p>
    <w:tbl>
      <w:tblPr>
        <w:tblW w:w="12345" w:type="dxa"/>
        <w:tblInd w:w="648" w:type="dxa"/>
        <w:tblLayout w:type="fixed"/>
        <w:tblLook w:val="01E0" w:firstRow="1" w:lastRow="1" w:firstColumn="1" w:lastColumn="1" w:noHBand="0" w:noVBand="0"/>
      </w:tblPr>
      <w:tblGrid>
        <w:gridCol w:w="4221"/>
        <w:gridCol w:w="4062"/>
        <w:gridCol w:w="4062"/>
      </w:tblGrid>
      <w:tr w:rsidR="0016130B" w:rsidRPr="00E23D43" w14:paraId="3AD8A81E" w14:textId="77777777" w:rsidTr="008179D4">
        <w:tc>
          <w:tcPr>
            <w:tcW w:w="4220" w:type="dxa"/>
            <w:vAlign w:val="center"/>
            <w:hideMark/>
          </w:tcPr>
          <w:p w14:paraId="44D83561" w14:textId="77777777" w:rsidR="0016130B" w:rsidRPr="00E23D43" w:rsidRDefault="0016130B" w:rsidP="00A54E81">
            <w:pPr>
              <w:pStyle w:val="28"/>
              <w:ind w:leftChars="0" w:left="0"/>
              <w:rPr>
                <w:rFonts w:ascii="Arial" w:hAnsi="Arial" w:cs="Arial"/>
              </w:rPr>
            </w:pPr>
            <w:r w:rsidRPr="00E23D43">
              <w:rPr>
                <w:rFonts w:ascii="Arial" w:hAnsi="Arial" w:cs="Arial"/>
                <w:noProof/>
              </w:rPr>
              <w:drawing>
                <wp:inline distT="0" distB="0" distL="0" distR="0" wp14:anchorId="2B93676B" wp14:editId="7F2A595B">
                  <wp:extent cx="2274073" cy="3020173"/>
                  <wp:effectExtent l="0" t="0" r="0" b="8890"/>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79275" cy="3027082"/>
                          </a:xfrm>
                          <a:prstGeom prst="rect">
                            <a:avLst/>
                          </a:prstGeom>
                        </pic:spPr>
                      </pic:pic>
                    </a:graphicData>
                  </a:graphic>
                </wp:inline>
              </w:drawing>
            </w:r>
          </w:p>
        </w:tc>
        <w:tc>
          <w:tcPr>
            <w:tcW w:w="4060" w:type="dxa"/>
            <w:vAlign w:val="center"/>
            <w:hideMark/>
          </w:tcPr>
          <w:p w14:paraId="35849551" w14:textId="77777777" w:rsidR="0016130B" w:rsidRPr="00E23D43" w:rsidRDefault="0016130B" w:rsidP="0016130B">
            <w:r w:rsidRPr="00E23D43">
              <w:t xml:space="preserve">Select </w:t>
            </w:r>
            <w:r w:rsidRPr="0016130B">
              <w:rPr>
                <w:b/>
                <w:bCs/>
              </w:rPr>
              <w:t>analysis</w:t>
            </w:r>
            <w:r w:rsidRPr="00E23D43">
              <w:t xml:space="preserve"> </w:t>
            </w:r>
            <w:r w:rsidRPr="0016130B">
              <w:rPr>
                <w:b/>
                <w:bCs/>
              </w:rPr>
              <w:t>variables</w:t>
            </w:r>
            <w:r w:rsidRPr="00E23D43">
              <w:t xml:space="preserve"> and </w:t>
            </w:r>
            <w:r w:rsidRPr="0016130B">
              <w:rPr>
                <w:b/>
                <w:bCs/>
              </w:rPr>
              <w:t>Group</w:t>
            </w:r>
            <w:r w:rsidRPr="00E23D43">
              <w:t xml:space="preserve"> </w:t>
            </w:r>
            <w:r w:rsidRPr="0016130B">
              <w:rPr>
                <w:b/>
                <w:bCs/>
              </w:rPr>
              <w:t>variable</w:t>
            </w:r>
            <w:r w:rsidRPr="00E23D43">
              <w:t>.</w:t>
            </w:r>
          </w:p>
        </w:tc>
        <w:tc>
          <w:tcPr>
            <w:tcW w:w="4060" w:type="dxa"/>
            <w:vAlign w:val="center"/>
          </w:tcPr>
          <w:p w14:paraId="3A611E6A" w14:textId="77777777" w:rsidR="0016130B" w:rsidRPr="00E23D43" w:rsidRDefault="0016130B" w:rsidP="0016130B">
            <w:pPr>
              <w:pStyle w:val="28"/>
              <w:rPr>
                <w:rFonts w:ascii="Arial" w:hAnsi="Arial" w:cs="Arial"/>
              </w:rPr>
            </w:pPr>
          </w:p>
        </w:tc>
      </w:tr>
    </w:tbl>
    <w:p w14:paraId="49F3CF80" w14:textId="77777777" w:rsidR="0016130B" w:rsidRDefault="0016130B" w:rsidP="0016130B">
      <w:pPr>
        <w:pStyle w:val="28"/>
      </w:pPr>
    </w:p>
    <w:p w14:paraId="24B6580C" w14:textId="064CC37A" w:rsidR="0016130B" w:rsidRPr="0016130B" w:rsidRDefault="0016130B" w:rsidP="0016130B">
      <w:pPr>
        <w:pStyle w:val="28"/>
        <w:rPr>
          <w:b/>
          <w:bCs w:val="0"/>
        </w:rPr>
      </w:pPr>
      <w:r w:rsidRPr="0016130B">
        <w:rPr>
          <w:b/>
          <w:bCs w:val="0"/>
        </w:rPr>
        <w:t>Result</w:t>
      </w:r>
    </w:p>
    <w:p w14:paraId="025C9356" w14:textId="77777777" w:rsidR="0016130B" w:rsidRPr="0016130B" w:rsidRDefault="0016130B" w:rsidP="0016130B">
      <w:pPr>
        <w:pStyle w:val="28"/>
      </w:pPr>
      <w:r w:rsidRPr="0016130B">
        <w:t>Two-sample t-test statistics result.</w:t>
      </w:r>
    </w:p>
    <w:p w14:paraId="348D0EF4" w14:textId="77777777" w:rsidR="0016130B" w:rsidRPr="00E23D43" w:rsidRDefault="0016130B" w:rsidP="0016130B">
      <w:pPr>
        <w:pStyle w:val="28"/>
      </w:pPr>
      <w:r w:rsidRPr="00E23D43">
        <w:rPr>
          <w:noProof/>
        </w:rPr>
        <w:drawing>
          <wp:inline distT="0" distB="0" distL="0" distR="0" wp14:anchorId="1C0289F4" wp14:editId="28731B1A">
            <wp:extent cx="5082540" cy="2072640"/>
            <wp:effectExtent l="0" t="0" r="3810" b="381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10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82540" cy="2072640"/>
                    </a:xfrm>
                    <a:prstGeom prst="rect">
                      <a:avLst/>
                    </a:prstGeom>
                    <a:noFill/>
                    <a:ln>
                      <a:noFill/>
                    </a:ln>
                  </pic:spPr>
                </pic:pic>
              </a:graphicData>
            </a:graphic>
          </wp:inline>
        </w:drawing>
      </w:r>
    </w:p>
    <w:p w14:paraId="22836FC6" w14:textId="19EE6E1B" w:rsidR="0016130B" w:rsidRPr="00E23D43" w:rsidRDefault="001F4789" w:rsidP="00F94DFF">
      <w:r>
        <w:rPr>
          <w:rFonts w:ascii="Arial" w:hAnsi="Arial" w:cs="Arial"/>
        </w:rPr>
        <w:pict w14:anchorId="28D1F69B">
          <v:rect id="_x0000_i1055" style="width:439.3pt;height:1.5pt" o:hrstd="t" o:hr="t" fillcolor="#9d9da1" stroked="f"/>
        </w:pict>
      </w:r>
    </w:p>
    <w:p w14:paraId="2763D433" w14:textId="77777777" w:rsidR="0016130B" w:rsidRPr="0016130B" w:rsidRDefault="0016130B" w:rsidP="0016130B">
      <w:pPr>
        <w:rPr>
          <w:b/>
          <w:bCs/>
        </w:rPr>
      </w:pPr>
      <w:r w:rsidRPr="0016130B">
        <w:rPr>
          <w:b/>
          <w:bCs/>
        </w:rPr>
        <w:t>(3) Paired Samples</w:t>
      </w:r>
    </w:p>
    <w:p w14:paraId="3BD07721" w14:textId="6657D842" w:rsidR="0016130B" w:rsidRDefault="0016130B" w:rsidP="0016130B">
      <w:pPr>
        <w:pStyle w:val="28"/>
      </w:pPr>
      <w:r w:rsidRPr="0016130B">
        <w:t>Paired t-test is to test whether the mean difference between two paired observations. Measurements are taken on the same subjects before and after a treatment, or paired observatio</w:t>
      </w:r>
      <w:r>
        <w:t>n</w:t>
      </w:r>
    </w:p>
    <w:p w14:paraId="30D35A41" w14:textId="77777777" w:rsidR="0016130B" w:rsidRPr="0016130B" w:rsidRDefault="0016130B" w:rsidP="0016130B">
      <w:pPr>
        <w:pStyle w:val="28"/>
      </w:pPr>
    </w:p>
    <w:p w14:paraId="4776F538" w14:textId="77777777" w:rsidR="0016130B" w:rsidRPr="0016130B" w:rsidRDefault="0016130B" w:rsidP="0016130B">
      <w:pPr>
        <w:pStyle w:val="28"/>
        <w:rPr>
          <w:b/>
          <w:bCs w:val="0"/>
        </w:rPr>
      </w:pPr>
      <w:r w:rsidRPr="0016130B">
        <w:rPr>
          <w:b/>
          <w:bCs w:val="0"/>
        </w:rPr>
        <w:t>How to run</w:t>
      </w:r>
    </w:p>
    <w:p w14:paraId="53DC3905" w14:textId="16B3060D" w:rsidR="0016130B" w:rsidRPr="00A54E81" w:rsidRDefault="0016130B" w:rsidP="0016130B">
      <w:pPr>
        <w:pStyle w:val="28"/>
        <w:rPr>
          <w:b/>
          <w:bCs w:val="0"/>
        </w:rPr>
      </w:pPr>
      <w:r w:rsidRPr="00A54E81">
        <w:rPr>
          <w:b/>
          <w:bCs w:val="0"/>
        </w:rPr>
        <w:t>[Analyze]</w:t>
      </w:r>
      <w:proofErr w:type="gramStart"/>
      <w:r w:rsidRPr="00A54E81">
        <w:rPr>
          <w:b/>
          <w:bCs w:val="0"/>
        </w:rPr>
        <w:t>-[</w:t>
      </w:r>
      <w:proofErr w:type="gramEnd"/>
      <w:r w:rsidRPr="00A54E81">
        <w:rPr>
          <w:b/>
          <w:bCs w:val="0"/>
        </w:rPr>
        <w:t>Basic Statics]–[Mean Comparison Analysis]-[Paired t-Test]</w:t>
      </w:r>
    </w:p>
    <w:tbl>
      <w:tblPr>
        <w:tblW w:w="0" w:type="auto"/>
        <w:tblInd w:w="851" w:type="dxa"/>
        <w:tblLayout w:type="fixed"/>
        <w:tblLook w:val="01E0" w:firstRow="1" w:lastRow="1" w:firstColumn="1" w:lastColumn="1" w:noHBand="0" w:noVBand="0"/>
      </w:tblPr>
      <w:tblGrid>
        <w:gridCol w:w="4806"/>
      </w:tblGrid>
      <w:tr w:rsidR="0016130B" w:rsidRPr="00E23D43" w14:paraId="6B1A7A0F" w14:textId="77777777" w:rsidTr="00A54E81">
        <w:trPr>
          <w:trHeight w:val="3443"/>
        </w:trPr>
        <w:tc>
          <w:tcPr>
            <w:tcW w:w="4806" w:type="dxa"/>
            <w:vAlign w:val="center"/>
            <w:hideMark/>
          </w:tcPr>
          <w:p w14:paraId="42845E17" w14:textId="77777777" w:rsidR="0016130B" w:rsidRPr="00A54E81" w:rsidRDefault="0016130B" w:rsidP="00A54E81">
            <w:pPr>
              <w:pStyle w:val="28"/>
              <w:ind w:leftChars="0" w:left="0"/>
            </w:pPr>
            <w:r w:rsidRPr="00A54E81">
              <w:rPr>
                <w:noProof/>
              </w:rPr>
              <w:drawing>
                <wp:inline distT="0" distB="0" distL="0" distR="0" wp14:anchorId="62E37688" wp14:editId="4B5170B8">
                  <wp:extent cx="2034540" cy="1991995"/>
                  <wp:effectExtent l="0" t="0" r="3810" b="8255"/>
                  <wp:docPr id="18" name="그림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035168" cy="1992610"/>
                          </a:xfrm>
                          <a:prstGeom prst="rect">
                            <a:avLst/>
                          </a:prstGeom>
                        </pic:spPr>
                      </pic:pic>
                    </a:graphicData>
                  </a:graphic>
                </wp:inline>
              </w:drawing>
            </w:r>
          </w:p>
        </w:tc>
      </w:tr>
    </w:tbl>
    <w:p w14:paraId="5D24AAA7" w14:textId="77777777" w:rsidR="0016130B" w:rsidRDefault="0016130B" w:rsidP="0016130B">
      <w:pPr>
        <w:pStyle w:val="28"/>
      </w:pPr>
    </w:p>
    <w:p w14:paraId="71C98C41" w14:textId="046CCDED" w:rsidR="0016130B" w:rsidRPr="0016130B" w:rsidRDefault="0016130B" w:rsidP="0016130B">
      <w:pPr>
        <w:pStyle w:val="28"/>
        <w:rPr>
          <w:b/>
          <w:bCs w:val="0"/>
        </w:rPr>
      </w:pPr>
      <w:r w:rsidRPr="0016130B">
        <w:rPr>
          <w:b/>
          <w:bCs w:val="0"/>
        </w:rPr>
        <w:t>Result</w:t>
      </w:r>
    </w:p>
    <w:p w14:paraId="5C168EBA" w14:textId="77777777" w:rsidR="0016130B" w:rsidRPr="0016130B" w:rsidRDefault="0016130B" w:rsidP="0016130B">
      <w:pPr>
        <w:pStyle w:val="28"/>
      </w:pPr>
      <w:r w:rsidRPr="0016130B">
        <w:t>Paired t-Test results.</w:t>
      </w:r>
    </w:p>
    <w:p w14:paraId="686E4BD0" w14:textId="77777777" w:rsidR="0016130B" w:rsidRPr="00E23D43" w:rsidRDefault="0016130B" w:rsidP="0016130B">
      <w:pPr>
        <w:pStyle w:val="28"/>
        <w:rPr>
          <w:rFonts w:ascii="Arial" w:hAnsi="Arial" w:cs="Arial"/>
        </w:rPr>
      </w:pPr>
      <w:r w:rsidRPr="00E23D43">
        <w:rPr>
          <w:rFonts w:ascii="Arial" w:hAnsi="Arial" w:cs="Arial"/>
          <w:noProof/>
        </w:rPr>
        <w:drawing>
          <wp:inline distT="0" distB="0" distL="0" distR="0" wp14:anchorId="02D109DB" wp14:editId="2873BAC0">
            <wp:extent cx="4244340" cy="1897380"/>
            <wp:effectExtent l="0" t="0" r="3810" b="7620"/>
            <wp:docPr id="1" name="그림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hape1030"/>
                    <pic:cNvPicPr>
                      <a:picLocks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44340" cy="1897380"/>
                    </a:xfrm>
                    <a:prstGeom prst="rect">
                      <a:avLst/>
                    </a:prstGeom>
                    <a:noFill/>
                    <a:ln>
                      <a:noFill/>
                    </a:ln>
                  </pic:spPr>
                </pic:pic>
              </a:graphicData>
            </a:graphic>
          </wp:inline>
        </w:drawing>
      </w:r>
    </w:p>
    <w:p w14:paraId="6A5F4706" w14:textId="6A071A12" w:rsidR="0016130B" w:rsidRPr="00E23D43" w:rsidRDefault="001F4789" w:rsidP="0016130B">
      <w:pPr>
        <w:pStyle w:val="af9"/>
        <w:rPr>
          <w:rFonts w:ascii="Arial" w:hAnsi="Arial" w:cs="Arial"/>
        </w:rPr>
      </w:pPr>
      <w:r>
        <w:rPr>
          <w:rFonts w:ascii="Arial" w:hAnsi="Arial" w:cs="Arial"/>
        </w:rPr>
        <w:pict w14:anchorId="1F75172F">
          <v:rect id="_x0000_i1056" style="width:439.3pt;height:1.5pt" o:hrstd="t" o:hr="t" fillcolor="#9d9da1" stroked="f"/>
        </w:pict>
      </w:r>
    </w:p>
    <w:p w14:paraId="64349090" w14:textId="77777777" w:rsidR="0016130B" w:rsidRDefault="0016130B" w:rsidP="0016130B">
      <w:pPr>
        <w:pStyle w:val="4"/>
        <w:rPr>
          <w:rFonts w:eastAsiaTheme="minorEastAsia"/>
        </w:rPr>
      </w:pPr>
      <w:r w:rsidRPr="00E23D43">
        <w:t>4.3.2.4 Proportion Test</w:t>
      </w:r>
    </w:p>
    <w:p w14:paraId="28649AD1" w14:textId="69EDC964" w:rsidR="00F94DFF" w:rsidRPr="00F94DFF" w:rsidRDefault="001F4789" w:rsidP="00F94DFF">
      <w:r>
        <w:rPr>
          <w:rFonts w:ascii="Arial" w:hAnsi="Arial" w:cs="Arial"/>
        </w:rPr>
        <w:pict w14:anchorId="369414C6">
          <v:rect id="_x0000_i1057" style="width:439.3pt;height:1.5pt" o:hrstd="t" o:hr="t" fillcolor="#9d9da1" stroked="f"/>
        </w:pict>
      </w:r>
    </w:p>
    <w:p w14:paraId="4F9AC6EB" w14:textId="77777777" w:rsidR="0016130B" w:rsidRPr="0016130B" w:rsidRDefault="0016130B" w:rsidP="0016130B">
      <w:pPr>
        <w:rPr>
          <w:b/>
          <w:bCs/>
        </w:rPr>
      </w:pPr>
      <w:r w:rsidRPr="0016130B">
        <w:rPr>
          <w:b/>
          <w:bCs/>
        </w:rPr>
        <w:t>(1) One sample Proportion Test</w:t>
      </w:r>
    </w:p>
    <w:p w14:paraId="7FCE00B5" w14:textId="77777777" w:rsidR="0016130B" w:rsidRDefault="0016130B" w:rsidP="0016130B">
      <w:pPr>
        <w:pStyle w:val="28"/>
      </w:pPr>
      <w:r w:rsidRPr="00E23D43">
        <w:t xml:space="preserve">One sample proportion test of the specified ratio with confidence interval. </w:t>
      </w:r>
    </w:p>
    <w:p w14:paraId="1ABADE99" w14:textId="77777777" w:rsidR="0016130B" w:rsidRPr="00E23D43" w:rsidRDefault="0016130B" w:rsidP="0016130B">
      <w:pPr>
        <w:pStyle w:val="28"/>
      </w:pPr>
    </w:p>
    <w:p w14:paraId="1CFE09B4" w14:textId="77777777" w:rsidR="0016130B" w:rsidRPr="0016130B" w:rsidRDefault="0016130B" w:rsidP="0016130B">
      <w:pPr>
        <w:pStyle w:val="28"/>
        <w:rPr>
          <w:b/>
          <w:bCs w:val="0"/>
        </w:rPr>
      </w:pPr>
      <w:r w:rsidRPr="0016130B">
        <w:rPr>
          <w:b/>
          <w:bCs w:val="0"/>
        </w:rPr>
        <w:t>How to run</w:t>
      </w:r>
    </w:p>
    <w:p w14:paraId="58C7123C" w14:textId="1DED3F23" w:rsidR="0016130B" w:rsidRPr="00A54E81" w:rsidRDefault="0016130B" w:rsidP="0016130B">
      <w:pPr>
        <w:pStyle w:val="28"/>
        <w:rPr>
          <w:b/>
        </w:rPr>
      </w:pPr>
      <w:r w:rsidRPr="00A54E81">
        <w:rPr>
          <w:b/>
        </w:rPr>
        <w:t>[Analyze] - [Basic Statistics] - [Proportion Test] - [One sample Proportion Test]</w:t>
      </w:r>
    </w:p>
    <w:p w14:paraId="4C0E0AF2" w14:textId="0E5E1275" w:rsidR="0016130B" w:rsidRPr="0016130B" w:rsidRDefault="0016130B" w:rsidP="0016130B">
      <w:pPr>
        <w:pStyle w:val="28"/>
        <w:rPr>
          <w:b/>
          <w:sz w:val="24"/>
        </w:rPr>
      </w:pPr>
      <w:r w:rsidRPr="00E23D43">
        <w:rPr>
          <w:b/>
          <w:noProof/>
          <w:sz w:val="24"/>
        </w:rPr>
        <w:drawing>
          <wp:inline distT="0" distB="0" distL="0" distR="0" wp14:anchorId="7AD02753" wp14:editId="1E818840">
            <wp:extent cx="2633134" cy="2876874"/>
            <wp:effectExtent l="0" t="0" r="0" b="0"/>
            <wp:docPr id="1874059053" name="그림 44">
              <a:extLst xmlns:a="http://schemas.openxmlformats.org/drawingml/2006/main">
                <a:ext uri="{FF2B5EF4-FFF2-40B4-BE49-F238E27FC236}">
                  <a16:creationId xmlns:a16="http://schemas.microsoft.com/office/drawing/2014/main" id="{BDFFA199-18EA-4C25-8EDC-4D269070A8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그림 44">
                      <a:extLst>
                        <a:ext uri="{FF2B5EF4-FFF2-40B4-BE49-F238E27FC236}">
                          <a16:creationId xmlns:a16="http://schemas.microsoft.com/office/drawing/2014/main" id="{BDFFA199-18EA-4C25-8EDC-4D269070A860}"/>
                        </a:ext>
                      </a:extLst>
                    </pic:cNvPr>
                    <pic:cNvPicPr>
                      <a:picLocks noChangeAspect="1"/>
                    </pic:cNvPicPr>
                  </pic:nvPicPr>
                  <pic:blipFill>
                    <a:blip r:embed="rId46"/>
                    <a:stretch>
                      <a:fillRect/>
                    </a:stretch>
                  </pic:blipFill>
                  <pic:spPr>
                    <a:xfrm>
                      <a:off x="0" y="0"/>
                      <a:ext cx="2638286" cy="2882503"/>
                    </a:xfrm>
                    <a:prstGeom prst="rect">
                      <a:avLst/>
                    </a:prstGeom>
                  </pic:spPr>
                </pic:pic>
              </a:graphicData>
            </a:graphic>
          </wp:inline>
        </w:drawing>
      </w:r>
    </w:p>
    <w:p w14:paraId="51C6BC88" w14:textId="3E948854" w:rsidR="0016130B" w:rsidRPr="00E23D43" w:rsidRDefault="00A54E81" w:rsidP="00A54E81">
      <w:pPr>
        <w:pStyle w:val="28"/>
      </w:pPr>
      <w:r>
        <w:t xml:space="preserve">- </w:t>
      </w:r>
      <w:r w:rsidR="0016130B" w:rsidRPr="00E23D43">
        <w:t>Select a variable. Choose event class among the class of variable.</w:t>
      </w:r>
    </w:p>
    <w:p w14:paraId="503B8658" w14:textId="7CCE0EED" w:rsidR="0016130B" w:rsidRPr="00E23D43" w:rsidRDefault="00A54E81" w:rsidP="00A54E81">
      <w:pPr>
        <w:pStyle w:val="28"/>
      </w:pPr>
      <w:r>
        <w:t xml:space="preserve">- </w:t>
      </w:r>
      <w:r w:rsidR="0016130B" w:rsidRPr="00E23D43">
        <w:t>Set hypothesis parameter</w:t>
      </w:r>
    </w:p>
    <w:p w14:paraId="169DCF1D" w14:textId="3F7CA3D7" w:rsidR="0016130B" w:rsidRDefault="00A54E81" w:rsidP="00A54E81">
      <w:pPr>
        <w:pStyle w:val="28"/>
      </w:pPr>
      <w:r>
        <w:t xml:space="preserve">- </w:t>
      </w:r>
      <w:r w:rsidR="0016130B" w:rsidRPr="00E23D43">
        <w:t xml:space="preserve">Set confidence </w:t>
      </w:r>
      <w:r w:rsidRPr="00E23D43">
        <w:t>interval</w:t>
      </w:r>
      <w:r w:rsidR="0016130B" w:rsidRPr="00E23D43">
        <w:t xml:space="preserve">. </w:t>
      </w:r>
    </w:p>
    <w:p w14:paraId="782098D4" w14:textId="77777777" w:rsidR="0016130B" w:rsidRPr="00E23D43" w:rsidRDefault="0016130B" w:rsidP="0016130B">
      <w:pPr>
        <w:pStyle w:val="28"/>
      </w:pPr>
    </w:p>
    <w:p w14:paraId="3F1F49A7" w14:textId="77777777" w:rsidR="0016130B" w:rsidRPr="0016130B" w:rsidRDefault="0016130B" w:rsidP="0016130B">
      <w:pPr>
        <w:pStyle w:val="28"/>
        <w:rPr>
          <w:b/>
          <w:bCs w:val="0"/>
        </w:rPr>
      </w:pPr>
      <w:r w:rsidRPr="0016130B">
        <w:rPr>
          <w:b/>
          <w:bCs w:val="0"/>
        </w:rPr>
        <w:t>Results</w:t>
      </w:r>
    </w:p>
    <w:p w14:paraId="2E595566" w14:textId="77777777" w:rsidR="0016130B" w:rsidRPr="00E23D43" w:rsidRDefault="0016130B" w:rsidP="0016130B">
      <w:pPr>
        <w:pStyle w:val="28"/>
      </w:pPr>
      <w:r w:rsidRPr="00E23D43">
        <w:t xml:space="preserve">The smaller a P-value is, the greater the possibility of rejecting a null hypothesis is. </w:t>
      </w:r>
    </w:p>
    <w:p w14:paraId="342DF9B4" w14:textId="77777777" w:rsidR="0016130B" w:rsidRPr="00E23D43" w:rsidRDefault="0016130B" w:rsidP="0016130B">
      <w:pPr>
        <w:pStyle w:val="28"/>
        <w:rPr>
          <w:rFonts w:ascii="Arial" w:hAnsi="Arial" w:cs="Arial"/>
          <w:sz w:val="24"/>
        </w:rPr>
      </w:pPr>
      <w:r w:rsidRPr="00E23D43">
        <w:rPr>
          <w:rFonts w:ascii="Arial" w:hAnsi="Arial" w:cs="Arial"/>
          <w:noProof/>
          <w:sz w:val="24"/>
        </w:rPr>
        <w:drawing>
          <wp:inline distT="0" distB="0" distL="0" distR="0" wp14:anchorId="6A54C4B5" wp14:editId="510B3C34">
            <wp:extent cx="4887595" cy="1354016"/>
            <wp:effectExtent l="0" t="0" r="8255" b="0"/>
            <wp:docPr id="1569822049" name="그림 156982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r="12390" b="8949"/>
                    <a:stretch/>
                  </pic:blipFill>
                  <pic:spPr bwMode="auto">
                    <a:xfrm>
                      <a:off x="0" y="0"/>
                      <a:ext cx="4887839" cy="1354084"/>
                    </a:xfrm>
                    <a:prstGeom prst="rect">
                      <a:avLst/>
                    </a:prstGeom>
                    <a:ln>
                      <a:noFill/>
                    </a:ln>
                    <a:extLst>
                      <a:ext uri="{53640926-AAD7-44D8-BBD7-CCE9431645EC}">
                        <a14:shadowObscured xmlns:a14="http://schemas.microsoft.com/office/drawing/2010/main"/>
                      </a:ext>
                    </a:extLst>
                  </pic:spPr>
                </pic:pic>
              </a:graphicData>
            </a:graphic>
          </wp:inline>
        </w:drawing>
      </w:r>
    </w:p>
    <w:p w14:paraId="62D14B73" w14:textId="4B195819" w:rsidR="0016130B" w:rsidRPr="00E23D43" w:rsidRDefault="001F4789" w:rsidP="00F94DFF">
      <w:pPr>
        <w:rPr>
          <w:sz w:val="24"/>
        </w:rPr>
      </w:pPr>
      <w:r>
        <w:pict w14:anchorId="6253FCE2">
          <v:rect id="_x0000_i1058" style="width:439.3pt;height:1.5pt" o:hrstd="t" o:hr="t" fillcolor="#9d9da1" stroked="f"/>
        </w:pict>
      </w:r>
    </w:p>
    <w:p w14:paraId="12486B8C" w14:textId="77777777" w:rsidR="0016130B" w:rsidRPr="0016130B" w:rsidRDefault="0016130B" w:rsidP="0016130B">
      <w:pPr>
        <w:rPr>
          <w:b/>
          <w:bCs/>
        </w:rPr>
      </w:pPr>
      <w:r w:rsidRPr="0016130B">
        <w:rPr>
          <w:b/>
          <w:bCs/>
        </w:rPr>
        <w:t>(2) Two sample Proportion Test</w:t>
      </w:r>
    </w:p>
    <w:p w14:paraId="7F529B7E" w14:textId="77777777" w:rsidR="0016130B" w:rsidRDefault="0016130B" w:rsidP="0016130B">
      <w:pPr>
        <w:pStyle w:val="28"/>
      </w:pPr>
      <w:r w:rsidRPr="0016130B">
        <w:t>Two sample proportion test is to test significant difference between two groups.</w:t>
      </w:r>
    </w:p>
    <w:p w14:paraId="7397E3A0" w14:textId="77777777" w:rsidR="0016130B" w:rsidRPr="0016130B" w:rsidRDefault="0016130B" w:rsidP="0016130B">
      <w:pPr>
        <w:pStyle w:val="28"/>
      </w:pPr>
    </w:p>
    <w:p w14:paraId="1F243579" w14:textId="77777777" w:rsidR="0016130B" w:rsidRPr="0016130B" w:rsidRDefault="0016130B" w:rsidP="0016130B">
      <w:pPr>
        <w:pStyle w:val="28"/>
        <w:rPr>
          <w:b/>
          <w:bCs w:val="0"/>
        </w:rPr>
      </w:pPr>
      <w:r w:rsidRPr="0016130B">
        <w:rPr>
          <w:b/>
          <w:bCs w:val="0"/>
        </w:rPr>
        <w:t>How to run</w:t>
      </w:r>
    </w:p>
    <w:p w14:paraId="4B2430CF" w14:textId="77777777" w:rsidR="0016130B" w:rsidRPr="00A54E81" w:rsidRDefault="0016130B" w:rsidP="0016130B">
      <w:pPr>
        <w:pStyle w:val="28"/>
        <w:rPr>
          <w:b/>
        </w:rPr>
      </w:pPr>
      <w:r w:rsidRPr="00A54E81">
        <w:rPr>
          <w:b/>
        </w:rPr>
        <w:t>[Analyze] - [Basic Statistics] - [Proportion Test] - [Two Sample Proportion Test]</w:t>
      </w:r>
    </w:p>
    <w:p w14:paraId="46714479" w14:textId="77777777" w:rsidR="0016130B" w:rsidRPr="0016130B" w:rsidRDefault="0016130B" w:rsidP="0016130B">
      <w:pPr>
        <w:pStyle w:val="28"/>
        <w:rPr>
          <w:sz w:val="24"/>
        </w:rPr>
      </w:pPr>
      <w:r w:rsidRPr="0016130B">
        <w:rPr>
          <w:noProof/>
          <w:sz w:val="24"/>
        </w:rPr>
        <w:drawing>
          <wp:inline distT="0" distB="0" distL="0" distR="0" wp14:anchorId="371178AC" wp14:editId="344F39E6">
            <wp:extent cx="2520950" cy="3108292"/>
            <wp:effectExtent l="19050" t="19050" r="12700" b="16510"/>
            <wp:docPr id="2103162611" name="그림 210316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528241" cy="3117282"/>
                    </a:xfrm>
                    <a:prstGeom prst="rect">
                      <a:avLst/>
                    </a:prstGeom>
                    <a:ln w="12700">
                      <a:solidFill>
                        <a:schemeClr val="tx1"/>
                      </a:solidFill>
                    </a:ln>
                  </pic:spPr>
                </pic:pic>
              </a:graphicData>
            </a:graphic>
          </wp:inline>
        </w:drawing>
      </w:r>
      <w:r w:rsidRPr="0016130B">
        <w:rPr>
          <w:sz w:val="24"/>
        </w:rPr>
        <w:t xml:space="preserve"> </w:t>
      </w:r>
    </w:p>
    <w:p w14:paraId="025CB68B" w14:textId="2751862E" w:rsidR="0016130B" w:rsidRPr="0016130B" w:rsidRDefault="00A54E81" w:rsidP="0016130B">
      <w:pPr>
        <w:pStyle w:val="28"/>
      </w:pPr>
      <w:r>
        <w:t xml:space="preserve">- </w:t>
      </w:r>
      <w:r w:rsidR="0016130B" w:rsidRPr="0016130B">
        <w:t>Select variables. Choose event class among the class of variable.</w:t>
      </w:r>
    </w:p>
    <w:p w14:paraId="39D3AB25" w14:textId="65D46D07" w:rsidR="0016130B" w:rsidRPr="0016130B" w:rsidRDefault="00A54E81" w:rsidP="0016130B">
      <w:pPr>
        <w:pStyle w:val="28"/>
      </w:pPr>
      <w:r>
        <w:t xml:space="preserve">- </w:t>
      </w:r>
      <w:r w:rsidR="0016130B" w:rsidRPr="0016130B">
        <w:t>Set hypothesis parameter.</w:t>
      </w:r>
    </w:p>
    <w:p w14:paraId="08596A36" w14:textId="1AAB62FC" w:rsidR="0016130B" w:rsidRPr="0016130B" w:rsidRDefault="00A54E81" w:rsidP="0016130B">
      <w:pPr>
        <w:pStyle w:val="28"/>
      </w:pPr>
      <w:r>
        <w:t xml:space="preserve">- </w:t>
      </w:r>
      <w:r w:rsidR="0016130B" w:rsidRPr="0016130B">
        <w:t xml:space="preserve">Set confidence level </w:t>
      </w:r>
    </w:p>
    <w:p w14:paraId="45659F7A" w14:textId="77777777" w:rsidR="0016130B" w:rsidRDefault="0016130B" w:rsidP="0016130B">
      <w:pPr>
        <w:pStyle w:val="28"/>
      </w:pPr>
    </w:p>
    <w:p w14:paraId="33773821" w14:textId="7EB7A755" w:rsidR="0016130B" w:rsidRPr="0016130B" w:rsidRDefault="0016130B" w:rsidP="0016130B">
      <w:pPr>
        <w:pStyle w:val="28"/>
        <w:rPr>
          <w:b/>
          <w:bCs w:val="0"/>
        </w:rPr>
      </w:pPr>
      <w:r w:rsidRPr="0016130B">
        <w:rPr>
          <w:b/>
          <w:bCs w:val="0"/>
        </w:rPr>
        <w:t>Results</w:t>
      </w:r>
    </w:p>
    <w:p w14:paraId="303917C1" w14:textId="77777777" w:rsidR="0016130B" w:rsidRPr="0016130B" w:rsidRDefault="0016130B" w:rsidP="0016130B">
      <w:pPr>
        <w:pStyle w:val="28"/>
      </w:pPr>
      <w:r w:rsidRPr="0016130B">
        <w:t>The smaller a P-value is, the greater the possibility of rejecting a null hypothesis is. Therefore, the proportion difference between two populations can be claimed like the type of an alternative hypothesis.</w:t>
      </w:r>
    </w:p>
    <w:p w14:paraId="195106E1" w14:textId="77777777" w:rsidR="0016130B" w:rsidRDefault="0016130B" w:rsidP="0016130B">
      <w:pPr>
        <w:pStyle w:val="28"/>
        <w:rPr>
          <w:sz w:val="24"/>
        </w:rPr>
      </w:pPr>
      <w:r w:rsidRPr="0016130B">
        <w:rPr>
          <w:noProof/>
          <w:sz w:val="24"/>
        </w:rPr>
        <w:drawing>
          <wp:inline distT="0" distB="0" distL="0" distR="0" wp14:anchorId="5E6CF71B" wp14:editId="1550BCC0">
            <wp:extent cx="4645181" cy="1652577"/>
            <wp:effectExtent l="0" t="0" r="0" b="0"/>
            <wp:docPr id="1048" name="shape1048"/>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49">
                      <a:extLst>
                        <a:ext uri="{28A0092B-C50C-407E-A947-70E740481C1C}">
                          <a14:useLocalDpi xmlns:a14="http://schemas.microsoft.com/office/drawing/2010/main" val="0"/>
                        </a:ext>
                      </a:extLst>
                    </a:blip>
                    <a:srcRect/>
                    <a:stretch>
                      <a:fillRect/>
                    </a:stretch>
                  </pic:blipFill>
                  <pic:spPr>
                    <a:xfrm>
                      <a:off x="0" y="0"/>
                      <a:ext cx="4645181" cy="1652577"/>
                    </a:xfrm>
                    <a:prstGeom prst="rect">
                      <a:avLst/>
                    </a:prstGeom>
                  </pic:spPr>
                </pic:pic>
              </a:graphicData>
            </a:graphic>
          </wp:inline>
        </w:drawing>
      </w:r>
    </w:p>
    <w:p w14:paraId="1AA72654" w14:textId="30C8D30F" w:rsidR="0016130B" w:rsidRPr="00F94DFF" w:rsidRDefault="001F4789" w:rsidP="00F94DFF">
      <w:pPr>
        <w:pStyle w:val="28"/>
        <w:ind w:leftChars="0" w:left="0"/>
        <w:rPr>
          <w:rFonts w:eastAsiaTheme="minorEastAsia"/>
          <w:sz w:val="24"/>
        </w:rPr>
      </w:pPr>
      <w:r>
        <w:rPr>
          <w:rFonts w:ascii="Arial" w:hAnsi="Arial" w:cs="Arial"/>
        </w:rPr>
        <w:pict w14:anchorId="4B0C453B">
          <v:rect id="_x0000_i1059" style="width:439.3pt;height:1.5pt" o:hrstd="t" o:hr="t" fillcolor="#9d9da1" stroked="f"/>
        </w:pict>
      </w:r>
    </w:p>
    <w:p w14:paraId="5481AF51" w14:textId="77777777" w:rsidR="0016130B" w:rsidRPr="00F94DFF" w:rsidRDefault="0016130B" w:rsidP="0016130B">
      <w:pPr>
        <w:rPr>
          <w:b/>
          <w:bCs/>
        </w:rPr>
      </w:pPr>
      <w:r w:rsidRPr="00F94DFF">
        <w:rPr>
          <w:b/>
          <w:bCs/>
        </w:rPr>
        <w:t>(3) One-Sample Poisson Test</w:t>
      </w:r>
    </w:p>
    <w:p w14:paraId="0E2F9E81" w14:textId="77777777" w:rsidR="0016130B" w:rsidRPr="00E23D43" w:rsidRDefault="0016130B" w:rsidP="0016130B">
      <w:pPr>
        <w:pStyle w:val="28"/>
      </w:pPr>
      <w:r w:rsidRPr="00E23D43">
        <w:t>Tests whether the event rate in a sample follows a Poisson distribution and matches the expected value.</w:t>
      </w:r>
    </w:p>
    <w:p w14:paraId="53E079CD" w14:textId="77777777" w:rsidR="0016130B" w:rsidRPr="00E23D43" w:rsidRDefault="0016130B" w:rsidP="0016130B">
      <w:pPr>
        <w:pStyle w:val="28"/>
      </w:pPr>
    </w:p>
    <w:p w14:paraId="65AD9D7D" w14:textId="77777777" w:rsidR="0016130B" w:rsidRPr="0016130B" w:rsidRDefault="0016130B" w:rsidP="0016130B">
      <w:pPr>
        <w:pStyle w:val="28"/>
        <w:rPr>
          <w:b/>
          <w:bCs w:val="0"/>
        </w:rPr>
      </w:pPr>
      <w:r w:rsidRPr="0016130B">
        <w:rPr>
          <w:b/>
          <w:bCs w:val="0"/>
        </w:rPr>
        <w:t>How to run</w:t>
      </w:r>
    </w:p>
    <w:p w14:paraId="507FB374" w14:textId="13F43FA1" w:rsidR="0016130B" w:rsidRPr="00A54E81" w:rsidRDefault="0016130B" w:rsidP="0016130B">
      <w:pPr>
        <w:pStyle w:val="28"/>
        <w:rPr>
          <w:b/>
        </w:rPr>
      </w:pPr>
      <w:r w:rsidRPr="00A54E81">
        <w:rPr>
          <w:b/>
        </w:rPr>
        <w:t>[Analyze] - [Basic Statistics] – [Proportion Test] – [One Sample Poisson Test]</w:t>
      </w:r>
    </w:p>
    <w:p w14:paraId="4E144A52" w14:textId="77777777" w:rsidR="0016130B" w:rsidRPr="00E23D43" w:rsidRDefault="0016130B" w:rsidP="0016130B">
      <w:pPr>
        <w:pStyle w:val="28"/>
        <w:rPr>
          <w:sz w:val="24"/>
        </w:rPr>
      </w:pPr>
      <w:r w:rsidRPr="00E23D43">
        <w:rPr>
          <w:noProof/>
          <w:sz w:val="24"/>
        </w:rPr>
        <w:drawing>
          <wp:inline distT="0" distB="0" distL="0" distR="0" wp14:anchorId="5565C17A" wp14:editId="3BBC5A36">
            <wp:extent cx="2720044" cy="2887133"/>
            <wp:effectExtent l="0" t="0" r="4445" b="8890"/>
            <wp:docPr id="1731244101" name="그림 36">
              <a:extLst xmlns:a="http://schemas.openxmlformats.org/drawingml/2006/main">
                <a:ext uri="{FF2B5EF4-FFF2-40B4-BE49-F238E27FC236}">
                  <a16:creationId xmlns:a16="http://schemas.microsoft.com/office/drawing/2014/main" id="{A8988992-CEE8-4922-A8BB-179D4A5D2B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그림 36">
                      <a:extLst>
                        <a:ext uri="{FF2B5EF4-FFF2-40B4-BE49-F238E27FC236}">
                          <a16:creationId xmlns:a16="http://schemas.microsoft.com/office/drawing/2014/main" id="{A8988992-CEE8-4922-A8BB-179D4A5D2BFC}"/>
                        </a:ext>
                      </a:extLst>
                    </pic:cNvPr>
                    <pic:cNvPicPr>
                      <a:picLocks noChangeAspect="1"/>
                    </pic:cNvPicPr>
                  </pic:nvPicPr>
                  <pic:blipFill>
                    <a:blip r:embed="rId50"/>
                    <a:stretch>
                      <a:fillRect/>
                    </a:stretch>
                  </pic:blipFill>
                  <pic:spPr>
                    <a:xfrm>
                      <a:off x="0" y="0"/>
                      <a:ext cx="2734523" cy="2902501"/>
                    </a:xfrm>
                    <a:prstGeom prst="rect">
                      <a:avLst/>
                    </a:prstGeom>
                  </pic:spPr>
                </pic:pic>
              </a:graphicData>
            </a:graphic>
          </wp:inline>
        </w:drawing>
      </w:r>
    </w:p>
    <w:p w14:paraId="3069FC3C" w14:textId="334BE5B1" w:rsidR="0016130B" w:rsidRPr="00E23D43" w:rsidRDefault="00A54E81" w:rsidP="00A54E81">
      <w:pPr>
        <w:pStyle w:val="28"/>
      </w:pPr>
      <w:r>
        <w:t xml:space="preserve">- </w:t>
      </w:r>
      <w:r w:rsidR="0016130B" w:rsidRPr="00E23D43">
        <w:t>The following procedures are performed after a desired method is chosen between variable selection method and manual input method.</w:t>
      </w:r>
    </w:p>
    <w:p w14:paraId="6CFE5672" w14:textId="79E62825" w:rsidR="0016130B" w:rsidRPr="00E23D43" w:rsidRDefault="00A54E81" w:rsidP="0016130B">
      <w:pPr>
        <w:pStyle w:val="28"/>
      </w:pPr>
      <w:r>
        <w:t xml:space="preserve">- </w:t>
      </w:r>
      <w:r w:rsidR="0016130B" w:rsidRPr="00E23D43">
        <w:t>The variable selection method uses an integer variable and selects a corresponding variable and decides the length of an observation value.</w:t>
      </w:r>
    </w:p>
    <w:p w14:paraId="74474CA5" w14:textId="28B0A16A" w:rsidR="0016130B" w:rsidRPr="00E23D43" w:rsidRDefault="00A54E81" w:rsidP="0016130B">
      <w:pPr>
        <w:pStyle w:val="28"/>
      </w:pPr>
      <w:r>
        <w:t xml:space="preserve">- </w:t>
      </w:r>
      <w:r w:rsidR="0016130B" w:rsidRPr="00E23D43">
        <w:t>In the manual input method, the number of a trial and the number of an event occurrence is entered directly.</w:t>
      </w:r>
    </w:p>
    <w:p w14:paraId="33E421EA" w14:textId="2E37DCF3" w:rsidR="0016130B" w:rsidRPr="00E23D43" w:rsidRDefault="00A54E81" w:rsidP="0016130B">
      <w:pPr>
        <w:pStyle w:val="28"/>
      </w:pPr>
      <w:r>
        <w:t xml:space="preserve">- </w:t>
      </w:r>
      <w:r w:rsidR="0016130B" w:rsidRPr="00E23D43">
        <w:t>For verification the population ratio is set in a null hypothesis, and the type and significance level</w:t>
      </w:r>
      <w:r w:rsidR="00F76CAD">
        <w:t xml:space="preserve"> </w:t>
      </w:r>
      <w:r w:rsidR="0016130B" w:rsidRPr="00E23D43">
        <w:t>of an alternative hypothesis is selected.</w:t>
      </w:r>
    </w:p>
    <w:p w14:paraId="13824B63" w14:textId="77777777" w:rsidR="00F76CAD" w:rsidRDefault="00F76CAD" w:rsidP="0016130B">
      <w:pPr>
        <w:pStyle w:val="28"/>
      </w:pPr>
    </w:p>
    <w:p w14:paraId="51F5DE8E" w14:textId="7D752E68" w:rsidR="0016130B" w:rsidRPr="00F76CAD" w:rsidRDefault="0016130B" w:rsidP="0016130B">
      <w:pPr>
        <w:pStyle w:val="28"/>
        <w:rPr>
          <w:b/>
          <w:bCs w:val="0"/>
        </w:rPr>
      </w:pPr>
      <w:r w:rsidRPr="00F76CAD">
        <w:rPr>
          <w:b/>
          <w:bCs w:val="0"/>
        </w:rPr>
        <w:t>Results</w:t>
      </w:r>
    </w:p>
    <w:p w14:paraId="6067D18A" w14:textId="77777777" w:rsidR="0016130B" w:rsidRPr="00E23D43" w:rsidRDefault="0016130B" w:rsidP="0016130B">
      <w:pPr>
        <w:pStyle w:val="28"/>
      </w:pPr>
      <w:r w:rsidRPr="00E23D43">
        <w:t>The test results of a chosen method are presented in a table as follows; The smaller a P-value is, the greater the possibility of rejecting a null hypothesis is. Therefore, the population proportion can be claimed like the type of an alternative hypothesis.</w:t>
      </w:r>
    </w:p>
    <w:p w14:paraId="09DE80D0" w14:textId="77777777" w:rsidR="0016130B" w:rsidRPr="00E23D43" w:rsidRDefault="0016130B" w:rsidP="0016130B">
      <w:pPr>
        <w:pStyle w:val="28"/>
        <w:rPr>
          <w:sz w:val="24"/>
        </w:rPr>
      </w:pPr>
      <w:r w:rsidRPr="00E23D43">
        <w:rPr>
          <w:noProof/>
          <w:sz w:val="24"/>
        </w:rPr>
        <w:drawing>
          <wp:inline distT="0" distB="0" distL="0" distR="0" wp14:anchorId="43DD8AE1" wp14:editId="2525BB99">
            <wp:extent cx="5461000" cy="1824270"/>
            <wp:effectExtent l="0" t="0" r="6350" b="5080"/>
            <wp:docPr id="134455051" name="그림 13445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464746" cy="1825521"/>
                    </a:xfrm>
                    <a:prstGeom prst="rect">
                      <a:avLst/>
                    </a:prstGeom>
                  </pic:spPr>
                </pic:pic>
              </a:graphicData>
            </a:graphic>
          </wp:inline>
        </w:drawing>
      </w:r>
    </w:p>
    <w:p w14:paraId="380071B2" w14:textId="3E472286" w:rsidR="0016130B" w:rsidRPr="00E23D43" w:rsidRDefault="001F4789" w:rsidP="00F94DFF">
      <w:r>
        <w:rPr>
          <w:rFonts w:ascii="Arial" w:hAnsi="Arial" w:cs="Arial"/>
        </w:rPr>
        <w:pict w14:anchorId="4F31A300">
          <v:rect id="_x0000_i1060" style="width:439.3pt;height:1.5pt" o:hrstd="t" o:hr="t" fillcolor="#9d9da1" stroked="f"/>
        </w:pict>
      </w:r>
    </w:p>
    <w:p w14:paraId="0416941B" w14:textId="77777777" w:rsidR="0016130B" w:rsidRPr="00F76CAD" w:rsidRDefault="0016130B" w:rsidP="0016130B">
      <w:pPr>
        <w:rPr>
          <w:b/>
          <w:bCs/>
        </w:rPr>
      </w:pPr>
      <w:r w:rsidRPr="00F76CAD">
        <w:rPr>
          <w:b/>
          <w:bCs/>
        </w:rPr>
        <w:t>(4) Two Sample Poisson Test</w:t>
      </w:r>
    </w:p>
    <w:p w14:paraId="713C8C7F" w14:textId="77777777" w:rsidR="0016130B" w:rsidRDefault="0016130B" w:rsidP="00F76CAD">
      <w:pPr>
        <w:pStyle w:val="28"/>
      </w:pPr>
      <w:r w:rsidRPr="00E23D43">
        <w:t>Tests whether the event rates of two independent samples, assumed to follow Poisson distributions, are significantly different.</w:t>
      </w:r>
    </w:p>
    <w:p w14:paraId="53E15000" w14:textId="77777777" w:rsidR="00F76CAD" w:rsidRPr="00E23D43" w:rsidRDefault="00F76CAD" w:rsidP="00F76CAD">
      <w:pPr>
        <w:pStyle w:val="28"/>
      </w:pPr>
    </w:p>
    <w:p w14:paraId="3AE6E949" w14:textId="77777777" w:rsidR="0016130B" w:rsidRPr="00F76CAD" w:rsidRDefault="0016130B" w:rsidP="00F76CAD">
      <w:pPr>
        <w:pStyle w:val="28"/>
        <w:rPr>
          <w:b/>
          <w:bCs w:val="0"/>
        </w:rPr>
      </w:pPr>
      <w:r w:rsidRPr="00F76CAD">
        <w:rPr>
          <w:b/>
          <w:bCs w:val="0"/>
        </w:rPr>
        <w:t>How to run</w:t>
      </w:r>
    </w:p>
    <w:p w14:paraId="479066D1" w14:textId="77777777" w:rsidR="0016130B" w:rsidRPr="00A54E81" w:rsidRDefault="0016130B" w:rsidP="00F76CAD">
      <w:pPr>
        <w:pStyle w:val="28"/>
        <w:rPr>
          <w:b/>
        </w:rPr>
      </w:pPr>
      <w:r w:rsidRPr="00A54E81">
        <w:rPr>
          <w:b/>
        </w:rPr>
        <w:t xml:space="preserve">[Analyze] - [Basic Statistics] – [Proportion Test] – [Two Sample Poisson Test], </w:t>
      </w:r>
    </w:p>
    <w:p w14:paraId="33D79148" w14:textId="79035A36" w:rsidR="0016130B" w:rsidRPr="00E23D43" w:rsidRDefault="0016130B" w:rsidP="00F76CAD">
      <w:pPr>
        <w:pStyle w:val="28"/>
        <w:rPr>
          <w:sz w:val="24"/>
        </w:rPr>
      </w:pPr>
      <w:r w:rsidRPr="00E23D43">
        <w:rPr>
          <w:noProof/>
          <w:sz w:val="24"/>
        </w:rPr>
        <w:drawing>
          <wp:inline distT="0" distB="0" distL="0" distR="0" wp14:anchorId="339A989A" wp14:editId="4CDD1261">
            <wp:extent cx="3190826" cy="3352800"/>
            <wp:effectExtent l="19050" t="19050" r="10160" b="19050"/>
            <wp:docPr id="1576491077" name="그림 157649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198278" cy="3360631"/>
                    </a:xfrm>
                    <a:prstGeom prst="rect">
                      <a:avLst/>
                    </a:prstGeom>
                    <a:ln w="12700">
                      <a:solidFill>
                        <a:schemeClr val="tx1"/>
                      </a:solidFill>
                    </a:ln>
                  </pic:spPr>
                </pic:pic>
              </a:graphicData>
            </a:graphic>
          </wp:inline>
        </w:drawing>
      </w:r>
      <w:r w:rsidRPr="00E23D43">
        <w:rPr>
          <w:sz w:val="24"/>
        </w:rPr>
        <w:t xml:space="preserve"> </w:t>
      </w:r>
    </w:p>
    <w:p w14:paraId="6FED54E4" w14:textId="74968041" w:rsidR="0016130B" w:rsidRPr="00E23D43" w:rsidRDefault="00A54E81" w:rsidP="00F76CAD">
      <w:pPr>
        <w:pStyle w:val="28"/>
      </w:pPr>
      <w:r>
        <w:t xml:space="preserve">- </w:t>
      </w:r>
      <w:r w:rsidR="0016130B" w:rsidRPr="00E23D43">
        <w:t>The following procedures are performed after a desired method is chosen between variable selection method and manual input method.</w:t>
      </w:r>
    </w:p>
    <w:p w14:paraId="7EDE9195" w14:textId="752ADA81" w:rsidR="0016130B" w:rsidRPr="00E23D43" w:rsidRDefault="00A54E81" w:rsidP="00F76CAD">
      <w:pPr>
        <w:pStyle w:val="28"/>
      </w:pPr>
      <w:r>
        <w:t xml:space="preserve">- </w:t>
      </w:r>
      <w:r w:rsidR="0016130B" w:rsidRPr="00E23D43">
        <w:t>The variable selection method uses an integer variable and selects corresponding two variables and decides the length of an observation value.</w:t>
      </w:r>
    </w:p>
    <w:p w14:paraId="3B83EA8E" w14:textId="0AB880DB" w:rsidR="0016130B" w:rsidRPr="00E23D43" w:rsidRDefault="00A54E81" w:rsidP="00F76CAD">
      <w:pPr>
        <w:pStyle w:val="28"/>
      </w:pPr>
      <w:r>
        <w:t xml:space="preserve">- </w:t>
      </w:r>
      <w:r w:rsidR="0016130B" w:rsidRPr="00E23D43">
        <w:t>In the manual input method, the number of two trials and the number of an event occurrence is entered directly.</w:t>
      </w:r>
    </w:p>
    <w:p w14:paraId="39457AB9" w14:textId="5B4DB77D" w:rsidR="0016130B" w:rsidRPr="00E23D43" w:rsidRDefault="00A54E81" w:rsidP="00F76CAD">
      <w:pPr>
        <w:pStyle w:val="28"/>
      </w:pPr>
      <w:r>
        <w:t xml:space="preserve">- </w:t>
      </w:r>
      <w:r w:rsidR="0016130B" w:rsidRPr="00E23D43">
        <w:t>For verification the population ratio is set in a null hypothesis, and the type and significance level of an alternative hypothesis is selected.</w:t>
      </w:r>
    </w:p>
    <w:p w14:paraId="6A5B12D2" w14:textId="77777777" w:rsidR="00F76CAD" w:rsidRDefault="00F76CAD" w:rsidP="00F76CAD">
      <w:pPr>
        <w:pStyle w:val="28"/>
      </w:pPr>
    </w:p>
    <w:p w14:paraId="3981D683" w14:textId="0C6A7018" w:rsidR="0016130B" w:rsidRPr="00F76CAD" w:rsidRDefault="0016130B" w:rsidP="00F76CAD">
      <w:pPr>
        <w:pStyle w:val="28"/>
        <w:rPr>
          <w:b/>
          <w:bCs w:val="0"/>
        </w:rPr>
      </w:pPr>
      <w:r w:rsidRPr="00F76CAD">
        <w:rPr>
          <w:b/>
          <w:bCs w:val="0"/>
        </w:rPr>
        <w:t>Results</w:t>
      </w:r>
    </w:p>
    <w:p w14:paraId="71830081" w14:textId="3E0CA196" w:rsidR="0016130B" w:rsidRPr="00E23D43" w:rsidRDefault="0016130B" w:rsidP="00F76CAD">
      <w:pPr>
        <w:pStyle w:val="28"/>
      </w:pPr>
      <w:r w:rsidRPr="00E23D43">
        <w:t xml:space="preserve">The test results of a chosen method are presented in a table as follows; The smaller a P-value is, the greater the possibility of rejecting a null hypothesis is. Therefore, the difference of the population proportion of 2-sample </w:t>
      </w:r>
      <w:r w:rsidR="00A54E81" w:rsidRPr="00E23D43">
        <w:t>Poisson</w:t>
      </w:r>
      <w:r w:rsidRPr="00E23D43">
        <w:t xml:space="preserve"> can be claimed like the type of an alternative hypothesis.</w:t>
      </w:r>
    </w:p>
    <w:p w14:paraId="49B74D7F" w14:textId="77777777" w:rsidR="0016130B" w:rsidRPr="00E23D43" w:rsidRDefault="0016130B" w:rsidP="00F76CAD">
      <w:pPr>
        <w:pStyle w:val="28"/>
      </w:pPr>
      <w:r w:rsidRPr="00E23D43">
        <w:rPr>
          <w:noProof/>
        </w:rPr>
        <w:drawing>
          <wp:inline distT="0" distB="0" distL="0" distR="0" wp14:anchorId="5816E330" wp14:editId="01167B03">
            <wp:extent cx="5232400" cy="2338084"/>
            <wp:effectExtent l="0" t="0" r="6350" b="5080"/>
            <wp:docPr id="719381561" name="그림 71938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45073" cy="2343747"/>
                    </a:xfrm>
                    <a:prstGeom prst="rect">
                      <a:avLst/>
                    </a:prstGeom>
                  </pic:spPr>
                </pic:pic>
              </a:graphicData>
            </a:graphic>
          </wp:inline>
        </w:drawing>
      </w:r>
    </w:p>
    <w:p w14:paraId="1824EC10" w14:textId="73B5993C" w:rsidR="0016130B" w:rsidRPr="00E23D43" w:rsidRDefault="001F4789" w:rsidP="00F94DFF">
      <w:r>
        <w:rPr>
          <w:rFonts w:ascii="Arial" w:hAnsi="Arial" w:cs="Arial"/>
        </w:rPr>
        <w:pict w14:anchorId="6658B21B">
          <v:rect id="_x0000_i1061" style="width:439.3pt;height:1.5pt" o:hrstd="t" o:hr="t" fillcolor="#9d9da1" stroked="f"/>
        </w:pict>
      </w:r>
    </w:p>
    <w:p w14:paraId="5B80DD01" w14:textId="77777777" w:rsidR="0016130B" w:rsidRDefault="0016130B" w:rsidP="0016130B">
      <w:pPr>
        <w:pStyle w:val="4"/>
        <w:rPr>
          <w:rFonts w:eastAsiaTheme="minorEastAsia"/>
        </w:rPr>
      </w:pPr>
      <w:r w:rsidRPr="00E23D43">
        <w:t>4.3.2.5 Variance Test</w:t>
      </w:r>
    </w:p>
    <w:p w14:paraId="487ED65D" w14:textId="2912E23C" w:rsidR="00F94DFF" w:rsidRPr="00F94DFF" w:rsidRDefault="001F4789" w:rsidP="00F94DFF">
      <w:r>
        <w:rPr>
          <w:rFonts w:ascii="Arial" w:hAnsi="Arial" w:cs="Arial"/>
        </w:rPr>
        <w:pict w14:anchorId="44F2938A">
          <v:rect id="_x0000_i1062" style="width:439.3pt;height:1.5pt" o:hrstd="t" o:hr="t" fillcolor="#9d9da1" stroked="f"/>
        </w:pict>
      </w:r>
    </w:p>
    <w:p w14:paraId="79AB5C3B" w14:textId="77777777" w:rsidR="0016130B" w:rsidRPr="00F76CAD" w:rsidRDefault="0016130B" w:rsidP="0016130B">
      <w:pPr>
        <w:rPr>
          <w:b/>
          <w:bCs/>
        </w:rPr>
      </w:pPr>
      <w:r w:rsidRPr="00F76CAD">
        <w:rPr>
          <w:b/>
          <w:bCs/>
        </w:rPr>
        <w:t>(1) One Sample Variance Test</w:t>
      </w:r>
    </w:p>
    <w:p w14:paraId="3DFE40B7" w14:textId="77777777" w:rsidR="0016130B" w:rsidRPr="00E23D43" w:rsidRDefault="0016130B" w:rsidP="00F76CAD">
      <w:pPr>
        <w:pStyle w:val="28"/>
      </w:pPr>
      <w:r w:rsidRPr="00E23D43">
        <w:t>Data explorer provides the function of single sample variance test that calculates the confidence interval and tests a hypothesis for the variance of a continuous variable.</w:t>
      </w:r>
    </w:p>
    <w:p w14:paraId="1920C8D1" w14:textId="77777777" w:rsidR="00F76CAD" w:rsidRDefault="00F76CAD" w:rsidP="00F76CAD">
      <w:pPr>
        <w:pStyle w:val="28"/>
      </w:pPr>
    </w:p>
    <w:p w14:paraId="5E057AEE" w14:textId="1F263DE2" w:rsidR="0016130B" w:rsidRPr="00F76CAD" w:rsidRDefault="0016130B" w:rsidP="00F76CAD">
      <w:pPr>
        <w:pStyle w:val="28"/>
        <w:rPr>
          <w:b/>
          <w:bCs w:val="0"/>
        </w:rPr>
      </w:pPr>
      <w:r w:rsidRPr="00F76CAD">
        <w:rPr>
          <w:b/>
          <w:bCs w:val="0"/>
        </w:rPr>
        <w:t>How to run</w:t>
      </w:r>
    </w:p>
    <w:p w14:paraId="1349DD1F" w14:textId="546A5C1D" w:rsidR="0016130B" w:rsidRPr="00E23D43" w:rsidRDefault="0016130B" w:rsidP="00F76CAD">
      <w:pPr>
        <w:pStyle w:val="28"/>
      </w:pPr>
      <w:r w:rsidRPr="00E23D43">
        <w:rPr>
          <w:b/>
        </w:rPr>
        <w:t>[Analyze] - [Basic Statistics] - [Variance Test] - [One Sample Variance Test]</w:t>
      </w:r>
    </w:p>
    <w:p w14:paraId="13B4ADE1" w14:textId="77777777" w:rsidR="0016130B" w:rsidRPr="00E23D43" w:rsidRDefault="0016130B" w:rsidP="00F76CAD">
      <w:pPr>
        <w:pStyle w:val="28"/>
      </w:pPr>
      <w:r w:rsidRPr="00E23D43">
        <w:rPr>
          <w:noProof/>
        </w:rPr>
        <w:drawing>
          <wp:inline distT="0" distB="0" distL="0" distR="0" wp14:anchorId="5679DC02" wp14:editId="1BFA223B">
            <wp:extent cx="4062496" cy="1889760"/>
            <wp:effectExtent l="0" t="0" r="0" b="0"/>
            <wp:docPr id="1994123170" name="그림 199412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80835" cy="1898291"/>
                    </a:xfrm>
                    <a:prstGeom prst="rect">
                      <a:avLst/>
                    </a:prstGeom>
                  </pic:spPr>
                </pic:pic>
              </a:graphicData>
            </a:graphic>
          </wp:inline>
        </w:drawing>
      </w:r>
    </w:p>
    <w:p w14:paraId="4FA2158E" w14:textId="603F8F43" w:rsidR="0016130B" w:rsidRPr="00E23D43" w:rsidRDefault="00A54E81" w:rsidP="00F76CAD">
      <w:pPr>
        <w:pStyle w:val="28"/>
      </w:pPr>
      <w:r>
        <w:t xml:space="preserve">- </w:t>
      </w:r>
      <w:r w:rsidR="0016130B" w:rsidRPr="00E23D43">
        <w:t>A target variable is chosen for single sample variance test.</w:t>
      </w:r>
    </w:p>
    <w:p w14:paraId="1821CD24" w14:textId="0C377D87" w:rsidR="0016130B" w:rsidRPr="00E23D43" w:rsidRDefault="00A54E81" w:rsidP="00F76CAD">
      <w:pPr>
        <w:pStyle w:val="28"/>
      </w:pPr>
      <w:r>
        <w:t xml:space="preserve">- </w:t>
      </w:r>
      <w:r w:rsidR="0016130B" w:rsidRPr="00E23D43">
        <w:t>For verification, the variance value of a population is set in a null hypothesis and the type and significance level of an alternative hypothesis is selected.</w:t>
      </w:r>
    </w:p>
    <w:p w14:paraId="2AF4E64E" w14:textId="77777777" w:rsidR="00F76CAD" w:rsidRDefault="00F76CAD" w:rsidP="00F76CAD">
      <w:pPr>
        <w:pStyle w:val="28"/>
      </w:pPr>
    </w:p>
    <w:p w14:paraId="63C7AEC6" w14:textId="19C4B8DE" w:rsidR="0016130B" w:rsidRPr="00F76CAD" w:rsidRDefault="0016130B" w:rsidP="00F76CAD">
      <w:pPr>
        <w:pStyle w:val="28"/>
        <w:rPr>
          <w:b/>
          <w:bCs w:val="0"/>
        </w:rPr>
      </w:pPr>
      <w:r w:rsidRPr="00F76CAD">
        <w:rPr>
          <w:b/>
          <w:bCs w:val="0"/>
        </w:rPr>
        <w:t>Results</w:t>
      </w:r>
    </w:p>
    <w:p w14:paraId="7E88D3D1" w14:textId="77777777" w:rsidR="0016130B" w:rsidRPr="00E23D43" w:rsidRDefault="0016130B" w:rsidP="00F76CAD">
      <w:pPr>
        <w:pStyle w:val="28"/>
      </w:pPr>
      <w:r w:rsidRPr="00E23D43">
        <w:t>The test results of a chosen method are presented in a table as follows; The smaller a P-value is, the greater the possibility of rejecting a null hypothesis is. Therefore, the variance of a population can be claimed like the type of an alternative hypothesis</w:t>
      </w:r>
    </w:p>
    <w:p w14:paraId="6232FCB9" w14:textId="77777777" w:rsidR="0016130B" w:rsidRPr="00E23D43" w:rsidRDefault="0016130B" w:rsidP="00F76CAD">
      <w:pPr>
        <w:pStyle w:val="28"/>
        <w:rPr>
          <w:sz w:val="24"/>
        </w:rPr>
      </w:pPr>
      <w:r w:rsidRPr="00E23D43">
        <w:rPr>
          <w:noProof/>
          <w:sz w:val="24"/>
        </w:rPr>
        <w:drawing>
          <wp:inline distT="0" distB="0" distL="0" distR="0" wp14:anchorId="65FFE6C8" wp14:editId="25456D16">
            <wp:extent cx="5474800" cy="1628556"/>
            <wp:effectExtent l="0" t="0" r="0" b="0"/>
            <wp:docPr id="1054" name="shape1054"/>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55">
                      <a:extLst>
                        <a:ext uri="{28A0092B-C50C-407E-A947-70E740481C1C}">
                          <a14:useLocalDpi xmlns:a14="http://schemas.microsoft.com/office/drawing/2010/main" val="0"/>
                        </a:ext>
                      </a:extLst>
                    </a:blip>
                    <a:srcRect/>
                    <a:stretch>
                      <a:fillRect/>
                    </a:stretch>
                  </pic:blipFill>
                  <pic:spPr>
                    <a:xfrm>
                      <a:off x="0" y="0"/>
                      <a:ext cx="5474800" cy="1628556"/>
                    </a:xfrm>
                    <a:prstGeom prst="rect">
                      <a:avLst/>
                    </a:prstGeom>
                  </pic:spPr>
                </pic:pic>
              </a:graphicData>
            </a:graphic>
          </wp:inline>
        </w:drawing>
      </w:r>
    </w:p>
    <w:p w14:paraId="59163287" w14:textId="2B330F8A" w:rsidR="0016130B" w:rsidRPr="00E23D43" w:rsidRDefault="001F4789" w:rsidP="00F94DFF">
      <w:r>
        <w:rPr>
          <w:rFonts w:ascii="Arial" w:hAnsi="Arial" w:cs="Arial"/>
        </w:rPr>
        <w:pict w14:anchorId="67A47540">
          <v:rect id="_x0000_i1063" style="width:439.3pt;height:1.5pt" o:hrstd="t" o:hr="t" fillcolor="#9d9da1" stroked="f"/>
        </w:pict>
      </w:r>
    </w:p>
    <w:p w14:paraId="439D3F68" w14:textId="77777777" w:rsidR="0016130B" w:rsidRPr="00F76CAD" w:rsidRDefault="0016130B" w:rsidP="0016130B">
      <w:pPr>
        <w:rPr>
          <w:b/>
          <w:bCs/>
        </w:rPr>
      </w:pPr>
      <w:r w:rsidRPr="00F76CAD">
        <w:rPr>
          <w:b/>
          <w:bCs/>
        </w:rPr>
        <w:t>(2) Two Sample Variance Test</w:t>
      </w:r>
    </w:p>
    <w:p w14:paraId="029654DF" w14:textId="20B99AA1" w:rsidR="0016130B" w:rsidRPr="00E23D43" w:rsidRDefault="0016130B" w:rsidP="00F76CAD">
      <w:pPr>
        <w:pStyle w:val="28"/>
      </w:pPr>
      <w:r w:rsidRPr="00E23D43">
        <w:t>Data explorer provides the function of double sample variance test that calculates the confidence interval and tests a hypothesis for the ratio of the variance of two continuous variables.</w:t>
      </w:r>
    </w:p>
    <w:p w14:paraId="0E617A1F" w14:textId="77777777" w:rsidR="00F76CAD" w:rsidRDefault="00F76CAD" w:rsidP="00F76CAD">
      <w:pPr>
        <w:pStyle w:val="28"/>
      </w:pPr>
    </w:p>
    <w:p w14:paraId="5C42AB8D" w14:textId="0B6DCD16" w:rsidR="0016130B" w:rsidRPr="00F76CAD" w:rsidRDefault="0016130B" w:rsidP="00F76CAD">
      <w:pPr>
        <w:pStyle w:val="28"/>
        <w:rPr>
          <w:b/>
          <w:bCs w:val="0"/>
        </w:rPr>
      </w:pPr>
      <w:r w:rsidRPr="00F76CAD">
        <w:rPr>
          <w:b/>
          <w:bCs w:val="0"/>
        </w:rPr>
        <w:t>How to run</w:t>
      </w:r>
    </w:p>
    <w:p w14:paraId="04BC3771" w14:textId="323272C9" w:rsidR="0016130B" w:rsidRPr="00E23D43" w:rsidRDefault="0016130B" w:rsidP="00F76CAD">
      <w:pPr>
        <w:pStyle w:val="28"/>
      </w:pPr>
      <w:r w:rsidRPr="00E23D43">
        <w:rPr>
          <w:b/>
        </w:rPr>
        <w:t>[Analyze] - [Basic Statistics] - [Variance Test] - [Two Sample Variance Test</w:t>
      </w:r>
      <w:r w:rsidR="00F76CAD">
        <w:rPr>
          <w:b/>
        </w:rPr>
        <w:t>]</w:t>
      </w:r>
    </w:p>
    <w:p w14:paraId="43A78DCB" w14:textId="77777777" w:rsidR="0016130B" w:rsidRPr="00E23D43" w:rsidRDefault="0016130B" w:rsidP="00F76CAD">
      <w:pPr>
        <w:pStyle w:val="28"/>
        <w:rPr>
          <w:sz w:val="24"/>
        </w:rPr>
      </w:pPr>
      <w:r w:rsidRPr="00E23D43">
        <w:rPr>
          <w:noProof/>
        </w:rPr>
        <w:drawing>
          <wp:inline distT="0" distB="0" distL="0" distR="0" wp14:anchorId="7376A414" wp14:editId="29819139">
            <wp:extent cx="4091940" cy="1965398"/>
            <wp:effectExtent l="0" t="0" r="3810" b="0"/>
            <wp:docPr id="153932804" name="그림 15393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14620" cy="1976291"/>
                    </a:xfrm>
                    <a:prstGeom prst="rect">
                      <a:avLst/>
                    </a:prstGeom>
                  </pic:spPr>
                </pic:pic>
              </a:graphicData>
            </a:graphic>
          </wp:inline>
        </w:drawing>
      </w:r>
    </w:p>
    <w:p w14:paraId="0DF770E0" w14:textId="6330AE39" w:rsidR="0016130B" w:rsidRPr="00E23D43" w:rsidRDefault="00A54E81" w:rsidP="00F76CAD">
      <w:pPr>
        <w:pStyle w:val="28"/>
      </w:pPr>
      <w:r>
        <w:t xml:space="preserve">- </w:t>
      </w:r>
      <w:r w:rsidR="0016130B" w:rsidRPr="00E23D43">
        <w:t>Two variables are chosen for double sample variance test.</w:t>
      </w:r>
    </w:p>
    <w:p w14:paraId="68B209D4" w14:textId="46812F96" w:rsidR="0016130B" w:rsidRPr="00E23D43" w:rsidRDefault="00A54E81" w:rsidP="00F76CAD">
      <w:pPr>
        <w:pStyle w:val="28"/>
      </w:pPr>
      <w:r>
        <w:t xml:space="preserve">- </w:t>
      </w:r>
      <w:r w:rsidR="0016130B" w:rsidRPr="00E23D43">
        <w:t>For verification, the variance ratio of a population is set in a null hypothesis and the type and significance level of an alternative hypothesis is selected.</w:t>
      </w:r>
    </w:p>
    <w:p w14:paraId="71BB5D72" w14:textId="77777777" w:rsidR="00F76CAD" w:rsidRDefault="00F76CAD" w:rsidP="00F76CAD">
      <w:pPr>
        <w:pStyle w:val="28"/>
      </w:pPr>
    </w:p>
    <w:p w14:paraId="112FFCA9" w14:textId="0F5CAF3D" w:rsidR="0016130B" w:rsidRPr="00F76CAD" w:rsidRDefault="0016130B" w:rsidP="00F76CAD">
      <w:pPr>
        <w:pStyle w:val="28"/>
        <w:rPr>
          <w:b/>
          <w:bCs w:val="0"/>
        </w:rPr>
      </w:pPr>
      <w:r w:rsidRPr="00F76CAD">
        <w:rPr>
          <w:b/>
          <w:bCs w:val="0"/>
        </w:rPr>
        <w:t>Results</w:t>
      </w:r>
    </w:p>
    <w:p w14:paraId="0C170CA3" w14:textId="620FF357" w:rsidR="0016130B" w:rsidRPr="00E23D43" w:rsidRDefault="0016130B" w:rsidP="00F76CAD">
      <w:pPr>
        <w:pStyle w:val="28"/>
      </w:pPr>
      <w:r w:rsidRPr="00E23D43">
        <w:t>The test results of a chosen method are presented in a table as follows; The smaller a P-value is, the greater the possibility of rejecting a null hypothesis is. Therefore, the ratio of the variance of two populations can be claimed like the type of an alternative hypothesis.</w:t>
      </w:r>
    </w:p>
    <w:p w14:paraId="6B4C79FE" w14:textId="77777777" w:rsidR="0016130B" w:rsidRPr="00E23D43" w:rsidRDefault="0016130B" w:rsidP="00F76CAD">
      <w:pPr>
        <w:pStyle w:val="28"/>
      </w:pPr>
      <w:r w:rsidRPr="00E23D43">
        <w:rPr>
          <w:noProof/>
        </w:rPr>
        <w:drawing>
          <wp:inline distT="0" distB="0" distL="0" distR="0" wp14:anchorId="6AACF838" wp14:editId="08BB653F">
            <wp:extent cx="5578640" cy="1741249"/>
            <wp:effectExtent l="0" t="0" r="0" b="0"/>
            <wp:docPr id="1056" name="shape1056"/>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57">
                      <a:extLst>
                        <a:ext uri="{28A0092B-C50C-407E-A947-70E740481C1C}">
                          <a14:useLocalDpi xmlns:a14="http://schemas.microsoft.com/office/drawing/2010/main" val="0"/>
                        </a:ext>
                      </a:extLst>
                    </a:blip>
                    <a:srcRect/>
                    <a:stretch>
                      <a:fillRect/>
                    </a:stretch>
                  </pic:blipFill>
                  <pic:spPr>
                    <a:xfrm>
                      <a:off x="0" y="0"/>
                      <a:ext cx="5578640" cy="1741249"/>
                    </a:xfrm>
                    <a:prstGeom prst="rect">
                      <a:avLst/>
                    </a:prstGeom>
                  </pic:spPr>
                </pic:pic>
              </a:graphicData>
            </a:graphic>
          </wp:inline>
        </w:drawing>
      </w:r>
    </w:p>
    <w:p w14:paraId="6FF0E8A0" w14:textId="44E03532" w:rsidR="0016130B" w:rsidRPr="00E23D43" w:rsidRDefault="001F4789" w:rsidP="00F94DFF">
      <w:r>
        <w:rPr>
          <w:rFonts w:ascii="Arial" w:hAnsi="Arial" w:cs="Arial"/>
        </w:rPr>
        <w:pict w14:anchorId="276766D1">
          <v:rect id="_x0000_i1064" style="width:439.3pt;height:1.5pt" o:hrstd="t" o:hr="t" fillcolor="#9d9da1" stroked="f"/>
        </w:pict>
      </w:r>
    </w:p>
    <w:p w14:paraId="08193CF0" w14:textId="77777777" w:rsidR="0016130B" w:rsidRDefault="0016130B" w:rsidP="0016130B">
      <w:pPr>
        <w:pStyle w:val="4"/>
        <w:rPr>
          <w:rFonts w:eastAsiaTheme="minorEastAsia"/>
        </w:rPr>
      </w:pPr>
      <w:r w:rsidRPr="00E23D43">
        <w:t>4.3.2.6 Normality Test</w:t>
      </w:r>
    </w:p>
    <w:p w14:paraId="1AFC6070" w14:textId="78CE0234" w:rsidR="00F94DFF" w:rsidRPr="00F94DFF" w:rsidRDefault="001F4789" w:rsidP="00F94DFF">
      <w:r>
        <w:rPr>
          <w:rFonts w:ascii="Arial" w:hAnsi="Arial" w:cs="Arial"/>
        </w:rPr>
        <w:pict w14:anchorId="5F0C600F">
          <v:rect id="_x0000_i1065" style="width:439.3pt;height:1.5pt" o:hrstd="t" o:hr="t" fillcolor="#9d9da1" stroked="f"/>
        </w:pict>
      </w:r>
    </w:p>
    <w:p w14:paraId="4B436B93" w14:textId="017F59F1" w:rsidR="0016130B" w:rsidRPr="0016130B" w:rsidRDefault="00A54E81" w:rsidP="0016130B">
      <w:r w:rsidRPr="0016130B">
        <w:t>Normality</w:t>
      </w:r>
      <w:r w:rsidR="0016130B" w:rsidRPr="0016130B">
        <w:t xml:space="preserve"> test is for testing whether data is normally distributed. It takes Anderson-Darling and Kolmogorov-Smirnov tests.</w:t>
      </w:r>
    </w:p>
    <w:p w14:paraId="4188B987" w14:textId="77777777" w:rsidR="00F76CAD" w:rsidRDefault="00F76CAD" w:rsidP="00F76CAD">
      <w:pPr>
        <w:rPr>
          <w:b/>
          <w:bCs/>
        </w:rPr>
      </w:pPr>
    </w:p>
    <w:p w14:paraId="7482BC91" w14:textId="55087BF8" w:rsidR="0016130B" w:rsidRPr="00F76CAD" w:rsidRDefault="0016130B" w:rsidP="00A54E81">
      <w:pPr>
        <w:pStyle w:val="23"/>
      </w:pPr>
      <w:r w:rsidRPr="00F76CAD">
        <w:t>How to run</w:t>
      </w:r>
    </w:p>
    <w:p w14:paraId="56890288" w14:textId="7A100E7B" w:rsidR="0016130B" w:rsidRPr="00A54E81" w:rsidRDefault="0016130B" w:rsidP="00F76CAD">
      <w:pPr>
        <w:rPr>
          <w:b/>
          <w:bCs/>
        </w:rPr>
      </w:pPr>
      <w:r w:rsidRPr="00A54E81">
        <w:rPr>
          <w:b/>
          <w:bCs/>
        </w:rPr>
        <w:t>[Analyze] – [Basic Statistics] - [Normality Test]</w:t>
      </w:r>
    </w:p>
    <w:p w14:paraId="6132FEFC" w14:textId="77777777" w:rsidR="0016130B" w:rsidRPr="00E23D43" w:rsidRDefault="0016130B" w:rsidP="00F76CAD">
      <w:pPr>
        <w:rPr>
          <w:rFonts w:ascii="Arial" w:hAnsi="Arial" w:cs="Arial"/>
        </w:rPr>
      </w:pPr>
      <w:r w:rsidRPr="00E23D43">
        <w:rPr>
          <w:rFonts w:ascii="Arial" w:hAnsi="Arial" w:cs="Arial"/>
          <w:noProof/>
        </w:rPr>
        <w:drawing>
          <wp:inline distT="0" distB="0" distL="0" distR="0" wp14:anchorId="1827E0C1" wp14:editId="4CE60ECD">
            <wp:extent cx="3209925" cy="2362200"/>
            <wp:effectExtent l="0" t="0" r="0" b="0"/>
            <wp:docPr id="1057" name="shape1057"/>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58">
                      <a:extLst>
                        <a:ext uri="{28A0092B-C50C-407E-A947-70E740481C1C}">
                          <a14:useLocalDpi xmlns:a14="http://schemas.microsoft.com/office/drawing/2010/main" val="0"/>
                        </a:ext>
                      </a:extLst>
                    </a:blip>
                    <a:srcRect/>
                    <a:stretch>
                      <a:fillRect/>
                    </a:stretch>
                  </pic:blipFill>
                  <pic:spPr>
                    <a:xfrm>
                      <a:off x="0" y="0"/>
                      <a:ext cx="3209925" cy="2362200"/>
                    </a:xfrm>
                    <a:prstGeom prst="rect">
                      <a:avLst/>
                    </a:prstGeom>
                  </pic:spPr>
                </pic:pic>
              </a:graphicData>
            </a:graphic>
          </wp:inline>
        </w:drawing>
      </w:r>
    </w:p>
    <w:p w14:paraId="7C6CF2BE" w14:textId="77777777" w:rsidR="0016130B" w:rsidRPr="0016130B" w:rsidRDefault="0016130B" w:rsidP="00F76CAD">
      <w:r w:rsidRPr="0016130B">
        <w:t>Select a variable and choose the test method.</w:t>
      </w:r>
    </w:p>
    <w:p w14:paraId="49C8E3E7" w14:textId="77777777" w:rsidR="00F76CAD" w:rsidRDefault="00F76CAD" w:rsidP="00F76CAD"/>
    <w:p w14:paraId="7AA9641F" w14:textId="3542411E" w:rsidR="0016130B" w:rsidRPr="00F76CAD" w:rsidRDefault="0016130B" w:rsidP="00A54E81">
      <w:pPr>
        <w:pStyle w:val="23"/>
      </w:pPr>
      <w:r w:rsidRPr="00F76CAD">
        <w:t>Results</w:t>
      </w:r>
    </w:p>
    <w:p w14:paraId="4F72F844" w14:textId="77777777" w:rsidR="0016130B" w:rsidRPr="00A54E81" w:rsidRDefault="0016130B" w:rsidP="00F76CAD">
      <w:pPr>
        <w:rPr>
          <w:rFonts w:cs="Calibri"/>
        </w:rPr>
      </w:pPr>
      <w:r w:rsidRPr="00A54E81">
        <w:rPr>
          <w:rFonts w:cs="Calibri"/>
        </w:rPr>
        <w:t>The smaller a p-value is, the more normal distribution is not.</w:t>
      </w:r>
    </w:p>
    <w:p w14:paraId="20E77993" w14:textId="3ADC041D" w:rsidR="0016130B" w:rsidRPr="00E23D43" w:rsidRDefault="0016130B" w:rsidP="00F76CAD">
      <w:pPr>
        <w:rPr>
          <w:rFonts w:ascii="Arial" w:hAnsi="Arial" w:cs="Arial"/>
        </w:rPr>
      </w:pPr>
      <w:r w:rsidRPr="00E23D43">
        <w:rPr>
          <w:rFonts w:ascii="Arial" w:hAnsi="Arial" w:cs="Arial"/>
          <w:noProof/>
        </w:rPr>
        <w:drawing>
          <wp:inline distT="0" distB="0" distL="0" distR="0" wp14:anchorId="30D29B47" wp14:editId="1A9BAD3D">
            <wp:extent cx="5110194" cy="3652157"/>
            <wp:effectExtent l="0" t="0" r="0" b="5715"/>
            <wp:docPr id="1058" name="shape1058"/>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59">
                      <a:extLst>
                        <a:ext uri="{28A0092B-C50C-407E-A947-70E740481C1C}">
                          <a14:useLocalDpi xmlns:a14="http://schemas.microsoft.com/office/drawing/2010/main" val="0"/>
                        </a:ext>
                      </a:extLst>
                    </a:blip>
                    <a:srcRect/>
                    <a:stretch>
                      <a:fillRect/>
                    </a:stretch>
                  </pic:blipFill>
                  <pic:spPr>
                    <a:xfrm>
                      <a:off x="0" y="0"/>
                      <a:ext cx="5117749" cy="3657556"/>
                    </a:xfrm>
                    <a:prstGeom prst="rect">
                      <a:avLst/>
                    </a:prstGeom>
                  </pic:spPr>
                </pic:pic>
              </a:graphicData>
            </a:graphic>
          </wp:inline>
        </w:drawing>
      </w:r>
    </w:p>
    <w:p w14:paraId="1CEA2009" w14:textId="77777777" w:rsidR="00F76CAD" w:rsidRDefault="00F76CAD" w:rsidP="00F76CAD"/>
    <w:p w14:paraId="0A7E53CF" w14:textId="77777777" w:rsidR="00A54E81" w:rsidRDefault="0016130B" w:rsidP="00A54E81">
      <w:pPr>
        <w:pStyle w:val="a1"/>
      </w:pPr>
      <w:r w:rsidRPr="00A54E81">
        <w:t>Normal probability plot</w:t>
      </w:r>
    </w:p>
    <w:p w14:paraId="201EF50A" w14:textId="583BD59A" w:rsidR="0016130B" w:rsidRPr="0016130B" w:rsidRDefault="0016130B" w:rsidP="00A54E81">
      <w:pPr>
        <w:pStyle w:val="28"/>
      </w:pPr>
      <w:r w:rsidRPr="0016130B">
        <w:t>It shows whether data follows a normal distribution. If the data points form a roughly straight line, it suggests that the data is normally distributed.</w:t>
      </w:r>
    </w:p>
    <w:p w14:paraId="5EAB5560" w14:textId="77777777" w:rsidR="0016130B" w:rsidRPr="00E23D43" w:rsidRDefault="0016130B" w:rsidP="00A54E81">
      <w:pPr>
        <w:pStyle w:val="28"/>
        <w:rPr>
          <w:rFonts w:ascii="Arial" w:hAnsi="Arial" w:cs="Arial"/>
        </w:rPr>
      </w:pPr>
      <w:r w:rsidRPr="00E23D43">
        <w:rPr>
          <w:rFonts w:ascii="Arial" w:hAnsi="Arial" w:cs="Arial"/>
          <w:noProof/>
        </w:rPr>
        <w:drawing>
          <wp:inline distT="0" distB="0" distL="0" distR="0" wp14:anchorId="6151CAB6" wp14:editId="19DA81E2">
            <wp:extent cx="3226609" cy="2370451"/>
            <wp:effectExtent l="0" t="0" r="0" b="0"/>
            <wp:docPr id="1059" name="shape1059"/>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60">
                      <a:extLst>
                        <a:ext uri="{28A0092B-C50C-407E-A947-70E740481C1C}">
                          <a14:useLocalDpi xmlns:a14="http://schemas.microsoft.com/office/drawing/2010/main" val="0"/>
                        </a:ext>
                      </a:extLst>
                    </a:blip>
                    <a:srcRect/>
                    <a:stretch>
                      <a:fillRect/>
                    </a:stretch>
                  </pic:blipFill>
                  <pic:spPr>
                    <a:xfrm>
                      <a:off x="0" y="0"/>
                      <a:ext cx="3239266" cy="2379749"/>
                    </a:xfrm>
                    <a:prstGeom prst="rect">
                      <a:avLst/>
                    </a:prstGeom>
                  </pic:spPr>
                </pic:pic>
              </a:graphicData>
            </a:graphic>
          </wp:inline>
        </w:drawing>
      </w:r>
    </w:p>
    <w:p w14:paraId="6DF72E6C" w14:textId="68ABCA56" w:rsidR="0016130B" w:rsidRPr="00E23D43" w:rsidRDefault="001F4789" w:rsidP="00F94DFF">
      <w:r>
        <w:rPr>
          <w:rFonts w:ascii="Arial" w:hAnsi="Arial" w:cs="Arial"/>
        </w:rPr>
        <w:pict w14:anchorId="18FE23B0">
          <v:rect id="_x0000_i1066" style="width:439.3pt;height:1.5pt" o:hrstd="t" o:hr="t" fillcolor="#9d9da1" stroked="f"/>
        </w:pict>
      </w:r>
    </w:p>
    <w:p w14:paraId="3EBCCA50" w14:textId="77777777" w:rsidR="0016130B" w:rsidRDefault="0016130B" w:rsidP="0016130B">
      <w:pPr>
        <w:pStyle w:val="4"/>
        <w:rPr>
          <w:rFonts w:eastAsiaTheme="minorEastAsia"/>
        </w:rPr>
      </w:pPr>
      <w:r w:rsidRPr="00E23D43">
        <w:t>4.3.2.7 Poisson Test</w:t>
      </w:r>
    </w:p>
    <w:p w14:paraId="01F65237" w14:textId="1EA45DDF" w:rsidR="00F94DFF" w:rsidRPr="00F94DFF" w:rsidRDefault="001F4789" w:rsidP="00F94DFF">
      <w:r>
        <w:rPr>
          <w:rFonts w:ascii="Arial" w:hAnsi="Arial" w:cs="Arial"/>
        </w:rPr>
        <w:pict w14:anchorId="61BCAF77">
          <v:rect id="_x0000_i1067" style="width:439.3pt;height:1.5pt" o:hrstd="t" o:hr="t" fillcolor="#9d9da1" stroked="f"/>
        </w:pict>
      </w:r>
    </w:p>
    <w:p w14:paraId="6BAA3A3F" w14:textId="77777777" w:rsidR="0016130B" w:rsidRPr="0016130B" w:rsidRDefault="0016130B" w:rsidP="0016130B">
      <w:r w:rsidRPr="0016130B">
        <w:t>The Poisson goodness-of-fit test is a technique that tests whether the collected data follows a Poisson distribution.</w:t>
      </w:r>
    </w:p>
    <w:p w14:paraId="7C898542" w14:textId="77777777" w:rsidR="0016130B" w:rsidRPr="00F76CAD" w:rsidRDefault="0016130B" w:rsidP="00A54E81">
      <w:pPr>
        <w:pStyle w:val="23"/>
      </w:pPr>
      <w:r w:rsidRPr="00F76CAD">
        <w:t>How to run</w:t>
      </w:r>
    </w:p>
    <w:p w14:paraId="42CA3747" w14:textId="3AC82EE3" w:rsidR="0016130B" w:rsidRPr="0016130B" w:rsidRDefault="0016130B" w:rsidP="0016130B">
      <w:r w:rsidRPr="00A54E81">
        <w:rPr>
          <w:b/>
          <w:bCs/>
        </w:rPr>
        <w:t>[Analyze] – [Basic Statistics] – [Poisson Test]</w:t>
      </w:r>
    </w:p>
    <w:p w14:paraId="62B773D6" w14:textId="23DD97A1" w:rsidR="0016130B" w:rsidRPr="0016130B" w:rsidRDefault="0016130B" w:rsidP="0016130B">
      <w:r w:rsidRPr="0016130B">
        <w:t xml:space="preserve">Select a variable. If you want to a distribution chart of observed and expected values, then select it. </w:t>
      </w:r>
    </w:p>
    <w:p w14:paraId="32E3B8CD" w14:textId="77777777" w:rsidR="0016130B" w:rsidRPr="00E23D43" w:rsidRDefault="0016130B" w:rsidP="00F76CAD">
      <w:r w:rsidRPr="00E23D43">
        <w:rPr>
          <w:noProof/>
        </w:rPr>
        <w:drawing>
          <wp:inline distT="0" distB="0" distL="0" distR="0" wp14:anchorId="6EB585CD" wp14:editId="44DB0D59">
            <wp:extent cx="4000500" cy="2409825"/>
            <wp:effectExtent l="0" t="0" r="0" b="0"/>
            <wp:docPr id="1060" name="shape1060"/>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61">
                      <a:extLst>
                        <a:ext uri="{28A0092B-C50C-407E-A947-70E740481C1C}">
                          <a14:useLocalDpi xmlns:a14="http://schemas.microsoft.com/office/drawing/2010/main" val="0"/>
                        </a:ext>
                      </a:extLst>
                    </a:blip>
                    <a:srcRect/>
                    <a:stretch>
                      <a:fillRect/>
                    </a:stretch>
                  </pic:blipFill>
                  <pic:spPr>
                    <a:xfrm>
                      <a:off x="0" y="0"/>
                      <a:ext cx="4000500" cy="2409825"/>
                    </a:xfrm>
                    <a:prstGeom prst="rect">
                      <a:avLst/>
                    </a:prstGeom>
                  </pic:spPr>
                </pic:pic>
              </a:graphicData>
            </a:graphic>
          </wp:inline>
        </w:drawing>
      </w:r>
    </w:p>
    <w:p w14:paraId="65356511" w14:textId="77777777" w:rsidR="0016130B" w:rsidRPr="00E23D43" w:rsidRDefault="0016130B" w:rsidP="00F76CAD"/>
    <w:p w14:paraId="4C7319C9" w14:textId="77777777" w:rsidR="0016130B" w:rsidRPr="00F76CAD" w:rsidRDefault="0016130B" w:rsidP="00A54E81">
      <w:pPr>
        <w:pStyle w:val="23"/>
      </w:pPr>
      <w:r w:rsidRPr="00F76CAD">
        <w:t>Results</w:t>
      </w:r>
    </w:p>
    <w:p w14:paraId="76B12156" w14:textId="325B85B8" w:rsidR="0016130B" w:rsidRPr="0016130B" w:rsidRDefault="0016130B" w:rsidP="0016130B">
      <w:r w:rsidRPr="0016130B">
        <w:t xml:space="preserve">The analysis results include the Poisson probability, </w:t>
      </w:r>
      <w:r w:rsidR="00041DDC" w:rsidRPr="0016130B">
        <w:t>an</w:t>
      </w:r>
      <w:r w:rsidRPr="0016130B">
        <w:t xml:space="preserve"> expected value, and chi-square test statistic for each variable.</w:t>
      </w:r>
    </w:p>
    <w:p w14:paraId="0458E0F9" w14:textId="77777777" w:rsidR="0016130B" w:rsidRPr="00E23D43" w:rsidRDefault="0016130B" w:rsidP="00F76CAD">
      <w:r w:rsidRPr="00E23D43">
        <w:rPr>
          <w:noProof/>
        </w:rPr>
        <w:drawing>
          <wp:inline distT="0" distB="0" distL="0" distR="0" wp14:anchorId="229BDD2F" wp14:editId="50812359">
            <wp:extent cx="4828117" cy="4727518"/>
            <wp:effectExtent l="0" t="0" r="0" b="0"/>
            <wp:docPr id="1061" name="shape1061"/>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62">
                      <a:extLst>
                        <a:ext uri="{28A0092B-C50C-407E-A947-70E740481C1C}">
                          <a14:useLocalDpi xmlns:a14="http://schemas.microsoft.com/office/drawing/2010/main" val="0"/>
                        </a:ext>
                      </a:extLst>
                    </a:blip>
                    <a:srcRect/>
                    <a:stretch>
                      <a:fillRect/>
                    </a:stretch>
                  </pic:blipFill>
                  <pic:spPr>
                    <a:xfrm>
                      <a:off x="0" y="0"/>
                      <a:ext cx="4828117" cy="4727518"/>
                    </a:xfrm>
                    <a:prstGeom prst="rect">
                      <a:avLst/>
                    </a:prstGeom>
                  </pic:spPr>
                </pic:pic>
              </a:graphicData>
            </a:graphic>
          </wp:inline>
        </w:drawing>
      </w:r>
    </w:p>
    <w:p w14:paraId="60BB6654" w14:textId="77777777" w:rsidR="0016130B" w:rsidRPr="00E23D43" w:rsidRDefault="0016130B" w:rsidP="0016130B">
      <w:pPr>
        <w:rPr>
          <w:rFonts w:ascii="Arial" w:hAnsi="Arial" w:cs="Arial"/>
        </w:rPr>
      </w:pPr>
    </w:p>
    <w:p w14:paraId="24DBB308" w14:textId="3EEAA370" w:rsidR="0016130B" w:rsidRPr="0016130B" w:rsidRDefault="0016130B" w:rsidP="0016130B">
      <w:r w:rsidRPr="0016130B">
        <w:t>In the Poisson distribution tab of the results window, you can view the distribution chart of observed and expected values.</w:t>
      </w:r>
    </w:p>
    <w:p w14:paraId="1B6FEDC2" w14:textId="77777777" w:rsidR="0016130B" w:rsidRPr="00E23D43" w:rsidRDefault="0016130B" w:rsidP="00F76CAD">
      <w:r w:rsidRPr="00E23D43">
        <w:rPr>
          <w:noProof/>
        </w:rPr>
        <w:drawing>
          <wp:inline distT="0" distB="0" distL="0" distR="0" wp14:anchorId="0535EDEB" wp14:editId="00F50905">
            <wp:extent cx="5166041" cy="3869690"/>
            <wp:effectExtent l="0" t="0" r="0" b="0"/>
            <wp:docPr id="1062" name="shape1062"/>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63">
                      <a:extLst>
                        <a:ext uri="{28A0092B-C50C-407E-A947-70E740481C1C}">
                          <a14:useLocalDpi xmlns:a14="http://schemas.microsoft.com/office/drawing/2010/main" val="0"/>
                        </a:ext>
                      </a:extLst>
                    </a:blip>
                    <a:srcRect/>
                    <a:stretch>
                      <a:fillRect/>
                    </a:stretch>
                  </pic:blipFill>
                  <pic:spPr>
                    <a:xfrm>
                      <a:off x="0" y="0"/>
                      <a:ext cx="5166041" cy="3869690"/>
                    </a:xfrm>
                    <a:prstGeom prst="rect">
                      <a:avLst/>
                    </a:prstGeom>
                  </pic:spPr>
                </pic:pic>
              </a:graphicData>
            </a:graphic>
          </wp:inline>
        </w:drawing>
      </w:r>
    </w:p>
    <w:p w14:paraId="3000F9A1" w14:textId="77777777" w:rsidR="0016130B" w:rsidRPr="00E23D43" w:rsidRDefault="0016130B" w:rsidP="0016130B">
      <w:pPr>
        <w:rPr>
          <w:rFonts w:ascii="Arial" w:hAnsi="Arial" w:cs="Arial"/>
        </w:rPr>
      </w:pPr>
    </w:p>
    <w:p w14:paraId="30755A46" w14:textId="77777777" w:rsidR="0016130B" w:rsidRPr="00E23D43" w:rsidRDefault="0016130B" w:rsidP="0016130B">
      <w:pPr>
        <w:rPr>
          <w:rFonts w:ascii="Arial" w:hAnsi="Arial" w:cs="Arial"/>
          <w:b/>
        </w:rPr>
      </w:pPr>
    </w:p>
    <w:p w14:paraId="2114FF88" w14:textId="227FA4BE" w:rsidR="0016130B" w:rsidRPr="0016130B" w:rsidRDefault="001F4789" w:rsidP="0016130B">
      <w:r>
        <w:rPr>
          <w:rFonts w:ascii="Arial" w:hAnsi="Arial" w:cs="Arial"/>
        </w:rPr>
        <w:pict w14:anchorId="22B2053C">
          <v:rect id="_x0000_i1068" style="width:439.3pt;height:1.5pt" o:hrstd="t" o:hr="t" fillcolor="#9d9da1" stroked="f"/>
        </w:pict>
      </w:r>
    </w:p>
    <w:p w14:paraId="3D9BBE8D" w14:textId="77777777" w:rsidR="0016130B" w:rsidRDefault="0016130B" w:rsidP="00100221">
      <w:pPr>
        <w:pStyle w:val="3"/>
        <w:rPr>
          <w:rFonts w:eastAsiaTheme="minorEastAsia"/>
          <w:lang w:eastAsia="ko-KR"/>
        </w:rPr>
      </w:pPr>
      <w:bookmarkStart w:id="172" w:name="_Toc164670359"/>
      <w:r w:rsidRPr="00E23D43">
        <w:t>4.3.3 Variance Analysis</w:t>
      </w:r>
      <w:bookmarkEnd w:id="172"/>
    </w:p>
    <w:p w14:paraId="45DFC98A" w14:textId="7C9AD195" w:rsidR="00F94DFF" w:rsidRPr="00F94DFF" w:rsidRDefault="001F4789" w:rsidP="00F94DFF">
      <w:pPr>
        <w:rPr>
          <w:lang w:val="x-none"/>
        </w:rPr>
      </w:pPr>
      <w:r>
        <w:rPr>
          <w:rFonts w:ascii="Arial" w:hAnsi="Arial" w:cs="Arial"/>
        </w:rPr>
        <w:pict w14:anchorId="3543943E">
          <v:rect id="_x0000_i1069" style="width:439.3pt;height:1.5pt" o:hrstd="t" o:hr="t" fillcolor="#9d9da1" stroked="f"/>
        </w:pict>
      </w:r>
    </w:p>
    <w:p w14:paraId="1AE9FF44" w14:textId="77777777" w:rsidR="0016130B" w:rsidRDefault="0016130B" w:rsidP="0016130B">
      <w:pPr>
        <w:pStyle w:val="4"/>
        <w:rPr>
          <w:rFonts w:eastAsiaTheme="minorEastAsia"/>
        </w:rPr>
      </w:pPr>
      <w:r w:rsidRPr="00E23D43">
        <w:t xml:space="preserve">4.3.3.1 One-way ANOVA </w:t>
      </w:r>
    </w:p>
    <w:p w14:paraId="43C6E848" w14:textId="1DF6813C" w:rsidR="00F94DFF" w:rsidRPr="00F94DFF" w:rsidRDefault="001F4789" w:rsidP="00F94DFF">
      <w:r>
        <w:rPr>
          <w:rFonts w:ascii="Arial" w:hAnsi="Arial" w:cs="Arial"/>
        </w:rPr>
        <w:pict w14:anchorId="40C9EF84">
          <v:rect id="_x0000_i1070" style="width:439.3pt;height:1.5pt" o:hrstd="t" o:hr="t" fillcolor="#9d9da1" stroked="f"/>
        </w:pict>
      </w:r>
    </w:p>
    <w:p w14:paraId="1DF29797" w14:textId="77777777" w:rsidR="0016130B" w:rsidRDefault="0016130B" w:rsidP="0016130B">
      <w:r w:rsidRPr="0016130B">
        <w:t>One-way ANOVA is a statistical method that involves one factor and is used to determine whether there are significant differences in the means of three or more independent groups.</w:t>
      </w:r>
    </w:p>
    <w:p w14:paraId="42EA08F6" w14:textId="77777777" w:rsidR="00F76CAD" w:rsidRPr="0016130B" w:rsidRDefault="00F76CAD" w:rsidP="0016130B"/>
    <w:p w14:paraId="7EAE450F" w14:textId="77777777" w:rsidR="0016130B" w:rsidRPr="00F76CAD" w:rsidRDefault="0016130B" w:rsidP="00A54E81">
      <w:pPr>
        <w:pStyle w:val="23"/>
      </w:pPr>
      <w:r w:rsidRPr="00F76CAD">
        <w:t>How to run</w:t>
      </w:r>
    </w:p>
    <w:p w14:paraId="7E9C3C0B" w14:textId="77777777" w:rsidR="0016130B" w:rsidRPr="00A54E81" w:rsidRDefault="0016130B" w:rsidP="0016130B">
      <w:pPr>
        <w:rPr>
          <w:b/>
          <w:bCs/>
        </w:rPr>
      </w:pPr>
      <w:r w:rsidRPr="00A54E81">
        <w:rPr>
          <w:b/>
          <w:bCs/>
        </w:rPr>
        <w:t xml:space="preserve">[Analyze] - [Variance Analysis] - [One-way ANOVA] </w:t>
      </w:r>
    </w:p>
    <w:p w14:paraId="4AB86BE7" w14:textId="77777777" w:rsidR="0016130B" w:rsidRPr="0016130B" w:rsidRDefault="0016130B" w:rsidP="0016130B">
      <w:r w:rsidRPr="0016130B">
        <w:rPr>
          <w:noProof/>
        </w:rPr>
        <w:drawing>
          <wp:inline distT="0" distB="0" distL="0" distR="0" wp14:anchorId="5367C494" wp14:editId="4EED51B6">
            <wp:extent cx="4441371" cy="2400300"/>
            <wp:effectExtent l="0" t="0" r="0" b="0"/>
            <wp:docPr id="2028129880"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129880" name="그림 2028129880"/>
                    <pic:cNvPicPr/>
                  </pic:nvPicPr>
                  <pic:blipFill>
                    <a:blip r:embed="rId64">
                      <a:extLst>
                        <a:ext uri="{28A0092B-C50C-407E-A947-70E740481C1C}">
                          <a14:useLocalDpi xmlns:a14="http://schemas.microsoft.com/office/drawing/2010/main" val="0"/>
                        </a:ext>
                      </a:extLst>
                    </a:blip>
                    <a:stretch>
                      <a:fillRect/>
                    </a:stretch>
                  </pic:blipFill>
                  <pic:spPr>
                    <a:xfrm>
                      <a:off x="0" y="0"/>
                      <a:ext cx="4441371" cy="2400300"/>
                    </a:xfrm>
                    <a:prstGeom prst="rect">
                      <a:avLst/>
                    </a:prstGeom>
                  </pic:spPr>
                </pic:pic>
              </a:graphicData>
            </a:graphic>
          </wp:inline>
        </w:drawing>
      </w:r>
    </w:p>
    <w:p w14:paraId="20106B24" w14:textId="77777777" w:rsidR="0016130B" w:rsidRPr="0016130B" w:rsidRDefault="0016130B" w:rsidP="0016130B">
      <w:r w:rsidRPr="00F76CAD">
        <w:rPr>
          <w:b/>
          <w:bCs/>
        </w:rPr>
        <w:t>Factor</w:t>
      </w:r>
      <w:r w:rsidRPr="0016130B">
        <w:t>: Select one discrete variable which has different groups or categories.</w:t>
      </w:r>
    </w:p>
    <w:p w14:paraId="30EAFEF9" w14:textId="77777777" w:rsidR="0016130B" w:rsidRPr="0016130B" w:rsidRDefault="0016130B" w:rsidP="0016130B">
      <w:r w:rsidRPr="00F76CAD">
        <w:rPr>
          <w:b/>
          <w:bCs/>
        </w:rPr>
        <w:t>Observed Value</w:t>
      </w:r>
      <w:r w:rsidRPr="0016130B">
        <w:t>: Select continuous variables that affect the group means.</w:t>
      </w:r>
    </w:p>
    <w:p w14:paraId="42446774" w14:textId="77777777" w:rsidR="0016130B" w:rsidRPr="0016130B" w:rsidRDefault="0016130B" w:rsidP="0016130B"/>
    <w:tbl>
      <w:tblPr>
        <w:tblW w:w="0" w:type="auto"/>
        <w:tblInd w:w="584" w:type="dxa"/>
        <w:tblLook w:val="01E0" w:firstRow="1" w:lastRow="1" w:firstColumn="1" w:lastColumn="1" w:noHBand="0" w:noVBand="0"/>
      </w:tblPr>
      <w:tblGrid>
        <w:gridCol w:w="2754"/>
        <w:gridCol w:w="5448"/>
      </w:tblGrid>
      <w:tr w:rsidR="0016130B" w:rsidRPr="00E23D43" w14:paraId="20FB22B7" w14:textId="77777777" w:rsidTr="008179D4">
        <w:tc>
          <w:tcPr>
            <w:tcW w:w="2764" w:type="dxa"/>
            <w:vAlign w:val="center"/>
          </w:tcPr>
          <w:p w14:paraId="5541B48A" w14:textId="77777777" w:rsidR="0016130B" w:rsidRPr="00E23D43" w:rsidRDefault="0016130B" w:rsidP="00F76CAD">
            <w:r w:rsidRPr="00E23D43">
              <w:rPr>
                <w:noProof/>
              </w:rPr>
              <w:drawing>
                <wp:inline distT="0" distB="0" distL="0" distR="0" wp14:anchorId="0164804C" wp14:editId="079A9A89">
                  <wp:extent cx="1471083" cy="1869142"/>
                  <wp:effectExtent l="0" t="0" r="0" b="0"/>
                  <wp:docPr id="1064" name="shape1064"/>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65">
                            <a:extLst>
                              <a:ext uri="{28A0092B-C50C-407E-A947-70E740481C1C}">
                                <a14:useLocalDpi xmlns:a14="http://schemas.microsoft.com/office/drawing/2010/main" val="0"/>
                              </a:ext>
                            </a:extLst>
                          </a:blip>
                          <a:srcRect/>
                          <a:stretch>
                            <a:fillRect/>
                          </a:stretch>
                        </pic:blipFill>
                        <pic:spPr>
                          <a:xfrm>
                            <a:off x="0" y="0"/>
                            <a:ext cx="1471083" cy="1869142"/>
                          </a:xfrm>
                          <a:prstGeom prst="rect">
                            <a:avLst/>
                          </a:prstGeom>
                        </pic:spPr>
                      </pic:pic>
                    </a:graphicData>
                  </a:graphic>
                </wp:inline>
              </w:drawing>
            </w:r>
          </w:p>
        </w:tc>
        <w:tc>
          <w:tcPr>
            <w:tcW w:w="5636" w:type="dxa"/>
            <w:vAlign w:val="center"/>
          </w:tcPr>
          <w:p w14:paraId="54B80572" w14:textId="77777777" w:rsidR="0016130B" w:rsidRPr="0016130B" w:rsidRDefault="0016130B" w:rsidP="00F76CAD">
            <w:r w:rsidRPr="0016130B">
              <w:t xml:space="preserve">Post-Hoc analysis: Select the analysis method which identify which groups differ from each other. Moreover, select desired significance level depending on your needs. </w:t>
            </w:r>
          </w:p>
          <w:p w14:paraId="32B5D529" w14:textId="77777777" w:rsidR="0016130B" w:rsidRPr="00E23D43" w:rsidRDefault="0016130B" w:rsidP="00F76CAD"/>
          <w:p w14:paraId="04BF4B35" w14:textId="77777777" w:rsidR="0016130B" w:rsidRPr="00E23D43" w:rsidRDefault="0016130B" w:rsidP="00F76CAD">
            <w:r w:rsidRPr="00E23D43">
              <w:rPr>
                <w:b/>
                <w:bCs/>
              </w:rPr>
              <w:t>LSD</w:t>
            </w:r>
            <w:r w:rsidRPr="00E23D43">
              <w:t xml:space="preserve">: more sensitive to small differences than </w:t>
            </w:r>
            <w:r w:rsidRPr="00E23D43">
              <w:rPr>
                <w:b/>
                <w:bCs/>
              </w:rPr>
              <w:t>Tukey</w:t>
            </w:r>
          </w:p>
          <w:p w14:paraId="39B4E468" w14:textId="77777777" w:rsidR="0016130B" w:rsidRPr="00E23D43" w:rsidRDefault="0016130B" w:rsidP="00F76CAD">
            <w:r w:rsidRPr="00E23D43">
              <w:rPr>
                <w:b/>
                <w:bCs/>
              </w:rPr>
              <w:t>Tukey</w:t>
            </w:r>
            <w:r w:rsidRPr="00E23D43">
              <w:t xml:space="preserve">: robust and reliable than </w:t>
            </w:r>
            <w:r w:rsidRPr="00E23D43">
              <w:rPr>
                <w:b/>
                <w:bCs/>
              </w:rPr>
              <w:t>LSD</w:t>
            </w:r>
          </w:p>
          <w:p w14:paraId="6BAB2D70" w14:textId="77777777" w:rsidR="0016130B" w:rsidRPr="00E23D43" w:rsidRDefault="0016130B" w:rsidP="00F76CAD">
            <w:r w:rsidRPr="00E23D43">
              <w:rPr>
                <w:b/>
                <w:bCs/>
              </w:rPr>
              <w:t>Duncan</w:t>
            </w:r>
            <w:r w:rsidRPr="00E23D43">
              <w:t>: useful when larger pairs of means are being compared.</w:t>
            </w:r>
          </w:p>
        </w:tc>
      </w:tr>
      <w:tr w:rsidR="0016130B" w:rsidRPr="00E23D43" w14:paraId="4D4F4B11" w14:textId="77777777" w:rsidTr="008179D4">
        <w:tc>
          <w:tcPr>
            <w:tcW w:w="2764" w:type="dxa"/>
            <w:vAlign w:val="center"/>
          </w:tcPr>
          <w:p w14:paraId="5D6F983A" w14:textId="77777777" w:rsidR="0016130B" w:rsidRPr="00E23D43" w:rsidRDefault="0016130B" w:rsidP="00F76CAD">
            <w:pPr>
              <w:rPr>
                <w:noProof/>
              </w:rPr>
            </w:pPr>
          </w:p>
        </w:tc>
        <w:tc>
          <w:tcPr>
            <w:tcW w:w="5636" w:type="dxa"/>
            <w:vAlign w:val="center"/>
          </w:tcPr>
          <w:p w14:paraId="1D2FC96E" w14:textId="77777777" w:rsidR="0016130B" w:rsidRPr="00E23D43" w:rsidRDefault="0016130B" w:rsidP="00F76CAD">
            <w:pPr>
              <w:rPr>
                <w:b/>
                <w:bCs/>
              </w:rPr>
            </w:pPr>
          </w:p>
        </w:tc>
      </w:tr>
    </w:tbl>
    <w:p w14:paraId="75FF974D" w14:textId="77777777" w:rsidR="0016130B" w:rsidRPr="00E23D43" w:rsidRDefault="0016130B" w:rsidP="0016130B">
      <w:pPr>
        <w:rPr>
          <w:rFonts w:ascii="Arial" w:hAnsi="Arial" w:cs="Arial"/>
        </w:rPr>
      </w:pPr>
    </w:p>
    <w:p w14:paraId="695C53CA" w14:textId="77777777" w:rsidR="0016130B" w:rsidRPr="00F76CAD" w:rsidRDefault="0016130B" w:rsidP="00A54E81">
      <w:pPr>
        <w:pStyle w:val="23"/>
      </w:pPr>
      <w:r w:rsidRPr="00F76CAD">
        <w:t>Result</w:t>
      </w:r>
    </w:p>
    <w:p w14:paraId="33D81F72" w14:textId="7148752D" w:rsidR="0016130B" w:rsidRPr="0016130B" w:rsidRDefault="0016130B" w:rsidP="0016130B">
      <w:r w:rsidRPr="0016130B">
        <w:t>Results can be saved to an HTML file by clicking the save icon located in the top-left corner of the window.</w:t>
      </w:r>
    </w:p>
    <w:tbl>
      <w:tblPr>
        <w:tblW w:w="0" w:type="auto"/>
        <w:tblInd w:w="270" w:type="dxa"/>
        <w:tblCellMar>
          <w:top w:w="15" w:type="dxa"/>
          <w:left w:w="15" w:type="dxa"/>
          <w:bottom w:w="15" w:type="dxa"/>
          <w:right w:w="15" w:type="dxa"/>
        </w:tblCellMar>
        <w:tblLook w:val="04A0" w:firstRow="1" w:lastRow="0" w:firstColumn="1" w:lastColumn="0" w:noHBand="0" w:noVBand="1"/>
      </w:tblPr>
      <w:tblGrid>
        <w:gridCol w:w="7350"/>
      </w:tblGrid>
      <w:tr w:rsidR="0016130B" w:rsidRPr="00E23D43" w14:paraId="47212608" w14:textId="77777777" w:rsidTr="008179D4">
        <w:tc>
          <w:tcPr>
            <w:tcW w:w="0" w:type="auto"/>
            <w:tcBorders>
              <w:top w:val="single" w:sz="2" w:space="0" w:color="D4E0EE"/>
              <w:left w:val="single" w:sz="2" w:space="0" w:color="D4E0EE"/>
              <w:bottom w:val="single" w:sz="2" w:space="0" w:color="D4E0EE"/>
              <w:right w:val="single" w:sz="2" w:space="0" w:color="D4E0EE"/>
            </w:tcBorders>
            <w:vAlign w:val="center"/>
            <w:hideMark/>
          </w:tcPr>
          <w:p w14:paraId="053B1855" w14:textId="77777777" w:rsidR="0016130B" w:rsidRPr="00E23D43" w:rsidRDefault="0016130B" w:rsidP="00F76CAD">
            <w:r w:rsidRPr="00E23D43">
              <w:rPr>
                <w:noProof/>
              </w:rPr>
              <w:drawing>
                <wp:inline distT="0" distB="0" distL="0" distR="0" wp14:anchorId="512732B7" wp14:editId="67D17D9E">
                  <wp:extent cx="4648249" cy="3659663"/>
                  <wp:effectExtent l="0" t="0" r="0" b="0"/>
                  <wp:docPr id="1065" name="shape1065"/>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66">
                            <a:extLst>
                              <a:ext uri="{28A0092B-C50C-407E-A947-70E740481C1C}">
                                <a14:useLocalDpi xmlns:a14="http://schemas.microsoft.com/office/drawing/2010/main" val="0"/>
                              </a:ext>
                            </a:extLst>
                          </a:blip>
                          <a:srcRect/>
                          <a:stretch>
                            <a:fillRect/>
                          </a:stretch>
                        </pic:blipFill>
                        <pic:spPr>
                          <a:xfrm>
                            <a:off x="0" y="0"/>
                            <a:ext cx="4648249" cy="3659663"/>
                          </a:xfrm>
                          <a:prstGeom prst="rect">
                            <a:avLst/>
                          </a:prstGeom>
                        </pic:spPr>
                      </pic:pic>
                    </a:graphicData>
                  </a:graphic>
                </wp:inline>
              </w:drawing>
            </w:r>
          </w:p>
        </w:tc>
      </w:tr>
    </w:tbl>
    <w:p w14:paraId="5DBCE0BD" w14:textId="77777777" w:rsidR="0016130B" w:rsidRPr="00E23D43" w:rsidRDefault="0016130B" w:rsidP="0016130B">
      <w:pPr>
        <w:rPr>
          <w:rFonts w:ascii="Arial" w:hAnsi="Arial" w:cs="Arial"/>
        </w:rPr>
      </w:pPr>
    </w:p>
    <w:p w14:paraId="320698B7" w14:textId="6CADC91C" w:rsidR="0016130B" w:rsidRPr="00E23D43" w:rsidRDefault="001F4789" w:rsidP="0016130B">
      <w:pPr>
        <w:rPr>
          <w:rFonts w:ascii="Arial" w:hAnsi="Arial" w:cs="Arial"/>
        </w:rPr>
      </w:pPr>
      <w:r>
        <w:rPr>
          <w:rFonts w:ascii="Arial" w:hAnsi="Arial" w:cs="Arial"/>
        </w:rPr>
        <w:pict w14:anchorId="14C88BF4">
          <v:rect id="_x0000_i1071" style="width:439.3pt;height:1.5pt" o:hrstd="t" o:hr="t" fillcolor="#9d9da1" stroked="f"/>
        </w:pict>
      </w:r>
    </w:p>
    <w:p w14:paraId="7D08C98C" w14:textId="3569BA41" w:rsidR="0016130B" w:rsidRDefault="0016130B" w:rsidP="00F76CAD">
      <w:pPr>
        <w:pStyle w:val="4"/>
        <w:rPr>
          <w:rFonts w:eastAsiaTheme="minorEastAsia"/>
        </w:rPr>
      </w:pPr>
      <w:r w:rsidRPr="00E23D43">
        <w:t xml:space="preserve">4.3.3.2 Two-way ANOVA </w:t>
      </w:r>
    </w:p>
    <w:p w14:paraId="12B2FCD6" w14:textId="7541CD7D" w:rsidR="00F94DFF" w:rsidRPr="00F94DFF" w:rsidRDefault="001F4789" w:rsidP="00F94DFF">
      <w:r>
        <w:rPr>
          <w:rFonts w:ascii="Arial" w:hAnsi="Arial" w:cs="Arial"/>
        </w:rPr>
        <w:pict w14:anchorId="779A4B25">
          <v:rect id="_x0000_i1072" style="width:439.3pt;height:1.5pt" o:hrstd="t" o:hr="t" fillcolor="#9d9da1" stroked="f"/>
        </w:pict>
      </w:r>
    </w:p>
    <w:p w14:paraId="55290B26" w14:textId="77777777" w:rsidR="0016130B" w:rsidRPr="00E23D43" w:rsidRDefault="0016130B" w:rsidP="00F76CAD">
      <w:pPr>
        <w:rPr>
          <w:b/>
        </w:rPr>
      </w:pPr>
      <w:r w:rsidRPr="00E23D43">
        <w:t>Two-way ANOVA is a statistical method that involves two factors and interaction between the two factors. It is used to determine whether there are significant differences in the means of three or more independent groups.</w:t>
      </w:r>
    </w:p>
    <w:p w14:paraId="6438E3C4" w14:textId="77777777" w:rsidR="00F76CAD" w:rsidRDefault="00F76CAD" w:rsidP="00F76CAD"/>
    <w:p w14:paraId="229DA46C" w14:textId="00B61464" w:rsidR="0016130B" w:rsidRPr="00F76CAD" w:rsidRDefault="0016130B" w:rsidP="00A54E81">
      <w:pPr>
        <w:pStyle w:val="23"/>
      </w:pPr>
      <w:r w:rsidRPr="00F76CAD">
        <w:t>How to run</w:t>
      </w:r>
    </w:p>
    <w:p w14:paraId="14B98121" w14:textId="77777777" w:rsidR="0016130B" w:rsidRPr="00A54E81" w:rsidRDefault="0016130B" w:rsidP="00F76CAD">
      <w:pPr>
        <w:rPr>
          <w:b/>
          <w:bCs/>
        </w:rPr>
      </w:pPr>
      <w:r w:rsidRPr="00A54E81">
        <w:rPr>
          <w:b/>
          <w:bCs/>
        </w:rPr>
        <w:t xml:space="preserve">[Analyze] - [Variance Analysis] - [Two-way ANOVA] </w:t>
      </w:r>
    </w:p>
    <w:p w14:paraId="4CFC4957" w14:textId="77885178" w:rsidR="0016130B" w:rsidRPr="00E23D43" w:rsidRDefault="004B6223" w:rsidP="004B6223">
      <w:r w:rsidRPr="00E23D43">
        <w:rPr>
          <w:rFonts w:ascii="Arial" w:hAnsi="Arial" w:cs="Arial"/>
          <w:noProof/>
          <w:sz w:val="18"/>
          <w:szCs w:val="18"/>
          <w14:ligatures w14:val="standardContextual"/>
        </w:rPr>
        <w:drawing>
          <wp:inline distT="0" distB="0" distL="0" distR="0" wp14:anchorId="43AA6AF8" wp14:editId="7BD68807">
            <wp:extent cx="4435475" cy="2507552"/>
            <wp:effectExtent l="0" t="0" r="3175" b="7620"/>
            <wp:docPr id="559336142"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336142" name="그림 559336142"/>
                    <pic:cNvPicPr/>
                  </pic:nvPicPr>
                  <pic:blipFill>
                    <a:blip r:embed="rId67">
                      <a:extLst>
                        <a:ext uri="{28A0092B-C50C-407E-A947-70E740481C1C}">
                          <a14:useLocalDpi xmlns:a14="http://schemas.microsoft.com/office/drawing/2010/main" val="0"/>
                        </a:ext>
                      </a:extLst>
                    </a:blip>
                    <a:stretch>
                      <a:fillRect/>
                    </a:stretch>
                  </pic:blipFill>
                  <pic:spPr>
                    <a:xfrm>
                      <a:off x="0" y="0"/>
                      <a:ext cx="4443129" cy="2511879"/>
                    </a:xfrm>
                    <a:prstGeom prst="rect">
                      <a:avLst/>
                    </a:prstGeom>
                  </pic:spPr>
                </pic:pic>
              </a:graphicData>
            </a:graphic>
          </wp:inline>
        </w:drawing>
      </w:r>
    </w:p>
    <w:p w14:paraId="05966394" w14:textId="77777777" w:rsidR="0016130B" w:rsidRPr="0016130B" w:rsidRDefault="0016130B" w:rsidP="0016130B">
      <w:r w:rsidRPr="00F76CAD">
        <w:rPr>
          <w:b/>
          <w:bCs/>
        </w:rPr>
        <w:t>First/Second Factor</w:t>
      </w:r>
      <w:r w:rsidRPr="0016130B">
        <w:t>: Select two discrete variables that which has different groups or categories.</w:t>
      </w:r>
    </w:p>
    <w:p w14:paraId="7576D77D" w14:textId="77777777" w:rsidR="0016130B" w:rsidRPr="0016130B" w:rsidRDefault="0016130B" w:rsidP="0016130B">
      <w:r w:rsidRPr="00F76CAD">
        <w:rPr>
          <w:b/>
          <w:bCs/>
        </w:rPr>
        <w:t>Observed Value</w:t>
      </w:r>
      <w:r w:rsidRPr="0016130B">
        <w:t>: Select continuous variables that affect the group means.</w:t>
      </w:r>
    </w:p>
    <w:p w14:paraId="5060967A" w14:textId="77777777" w:rsidR="00F76CAD" w:rsidRDefault="00F76CAD" w:rsidP="0016130B"/>
    <w:p w14:paraId="6B35D57C" w14:textId="7586D32F" w:rsidR="0016130B" w:rsidRPr="00F76CAD" w:rsidRDefault="0016130B" w:rsidP="00A54E81">
      <w:pPr>
        <w:pStyle w:val="23"/>
      </w:pPr>
      <w:r w:rsidRPr="00F76CAD">
        <w:t>Result</w:t>
      </w:r>
    </w:p>
    <w:p w14:paraId="7C8EC2DB" w14:textId="2479AF72" w:rsidR="0016130B" w:rsidRPr="0016130B" w:rsidRDefault="0016130B" w:rsidP="0016130B">
      <w:r w:rsidRPr="0016130B">
        <w:t>Results can be saved to an HTML file by clicking the save icon located in the top-left corner of the window.</w:t>
      </w:r>
    </w:p>
    <w:p w14:paraId="0BD64180" w14:textId="77777777" w:rsidR="0016130B" w:rsidRPr="00E23D43" w:rsidRDefault="0016130B" w:rsidP="00F76CAD">
      <w:r w:rsidRPr="00E23D43">
        <w:rPr>
          <w:noProof/>
        </w:rPr>
        <w:drawing>
          <wp:inline distT="0" distB="0" distL="0" distR="0" wp14:anchorId="29274E37" wp14:editId="63F05B9C">
            <wp:extent cx="5042330" cy="1637228"/>
            <wp:effectExtent l="0" t="0" r="0" b="0"/>
            <wp:docPr id="1067" name="shape1067"/>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68">
                      <a:extLst>
                        <a:ext uri="{28A0092B-C50C-407E-A947-70E740481C1C}">
                          <a14:useLocalDpi xmlns:a14="http://schemas.microsoft.com/office/drawing/2010/main" val="0"/>
                        </a:ext>
                      </a:extLst>
                    </a:blip>
                    <a:srcRect/>
                    <a:stretch>
                      <a:fillRect/>
                    </a:stretch>
                  </pic:blipFill>
                  <pic:spPr>
                    <a:xfrm>
                      <a:off x="0" y="0"/>
                      <a:ext cx="5042330" cy="1637228"/>
                    </a:xfrm>
                    <a:prstGeom prst="rect">
                      <a:avLst/>
                    </a:prstGeom>
                  </pic:spPr>
                </pic:pic>
              </a:graphicData>
            </a:graphic>
          </wp:inline>
        </w:drawing>
      </w:r>
    </w:p>
    <w:p w14:paraId="359B7B61" w14:textId="77777777" w:rsidR="0016130B" w:rsidRPr="00E23D43" w:rsidRDefault="0016130B" w:rsidP="0016130B">
      <w:pPr>
        <w:ind w:left="380"/>
        <w:rPr>
          <w:rFonts w:ascii="Arial" w:hAnsi="Arial" w:cs="Arial"/>
        </w:rPr>
      </w:pPr>
    </w:p>
    <w:p w14:paraId="28D914B4" w14:textId="41AA1137" w:rsidR="0016130B" w:rsidRPr="00E23D43" w:rsidRDefault="001F4789" w:rsidP="00F94DFF">
      <w:pPr>
        <w:rPr>
          <w:rFonts w:ascii="Arial" w:hAnsi="Arial" w:cs="Arial"/>
        </w:rPr>
      </w:pPr>
      <w:r>
        <w:rPr>
          <w:rFonts w:ascii="Arial" w:hAnsi="Arial" w:cs="Arial"/>
        </w:rPr>
        <w:pict w14:anchorId="787528C5">
          <v:rect id="_x0000_i1073" style="width:439.3pt;height:1.5pt" o:hrstd="t" o:hr="t" fillcolor="#9d9da1" stroked="f"/>
        </w:pict>
      </w:r>
    </w:p>
    <w:p w14:paraId="2AFBF66A" w14:textId="4D0638EA" w:rsidR="0016130B" w:rsidRDefault="0016130B" w:rsidP="0016130B">
      <w:pPr>
        <w:pStyle w:val="4"/>
        <w:rPr>
          <w:rFonts w:eastAsiaTheme="minorEastAsia"/>
        </w:rPr>
      </w:pPr>
      <w:r w:rsidRPr="00E23D43">
        <w:t xml:space="preserve">4.3.3.3 </w:t>
      </w:r>
      <w:r w:rsidR="00041DDC" w:rsidRPr="00E23D43">
        <w:t>GLM (</w:t>
      </w:r>
      <w:r w:rsidRPr="00E23D43">
        <w:t>General Linear Model)</w:t>
      </w:r>
    </w:p>
    <w:p w14:paraId="6028B464" w14:textId="6F06D2B4" w:rsidR="00F94DFF" w:rsidRPr="00F94DFF" w:rsidRDefault="001F4789" w:rsidP="00F94DFF">
      <w:r>
        <w:rPr>
          <w:rFonts w:ascii="Arial" w:hAnsi="Arial" w:cs="Arial"/>
        </w:rPr>
        <w:pict w14:anchorId="149D3BAB">
          <v:rect id="_x0000_i1074" style="width:439.3pt;height:1.5pt" o:hrstd="t" o:hr="t" fillcolor="#9d9da1" stroked="f"/>
        </w:pict>
      </w:r>
    </w:p>
    <w:p w14:paraId="1F28FCC1" w14:textId="77777777" w:rsidR="0016130B" w:rsidRPr="0016130B" w:rsidRDefault="0016130B" w:rsidP="0016130B">
      <w:r w:rsidRPr="0016130B">
        <w:t xml:space="preserve">General Linear Model can handle imbalanced data that often appears in real situations and can also handle covariates. </w:t>
      </w:r>
    </w:p>
    <w:p w14:paraId="02752D17" w14:textId="77777777" w:rsidR="0016130B" w:rsidRPr="00F76CAD" w:rsidRDefault="0016130B" w:rsidP="00A54E81">
      <w:pPr>
        <w:pStyle w:val="23"/>
      </w:pPr>
      <w:r w:rsidRPr="00F76CAD">
        <w:t>How to run</w:t>
      </w:r>
    </w:p>
    <w:p w14:paraId="644F8EF0" w14:textId="77777777" w:rsidR="0016130B" w:rsidRPr="00A54E81" w:rsidRDefault="0016130B" w:rsidP="0016130B">
      <w:pPr>
        <w:rPr>
          <w:b/>
          <w:bCs/>
        </w:rPr>
      </w:pPr>
      <w:r w:rsidRPr="00A54E81">
        <w:rPr>
          <w:b/>
          <w:bCs/>
        </w:rPr>
        <w:t>[Analyze] – [Variance analysis] – [General Linear Model]</w:t>
      </w:r>
    </w:p>
    <w:p w14:paraId="2FF0689C" w14:textId="0DAB1435" w:rsidR="0016130B" w:rsidRPr="0016130B" w:rsidRDefault="0016130B" w:rsidP="00F76CAD">
      <w:r w:rsidRPr="0016130B">
        <w:rPr>
          <w:noProof/>
        </w:rPr>
        <w:drawing>
          <wp:inline distT="0" distB="0" distL="0" distR="0" wp14:anchorId="16F76264" wp14:editId="2B864D54">
            <wp:extent cx="4710446" cy="3934896"/>
            <wp:effectExtent l="0" t="0" r="0" b="0"/>
            <wp:docPr id="1068" name="shape1068"/>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69">
                      <a:extLst>
                        <a:ext uri="{28A0092B-C50C-407E-A947-70E740481C1C}">
                          <a14:useLocalDpi xmlns:a14="http://schemas.microsoft.com/office/drawing/2010/main" val="0"/>
                        </a:ext>
                      </a:extLst>
                    </a:blip>
                    <a:srcRect/>
                    <a:stretch>
                      <a:fillRect/>
                    </a:stretch>
                  </pic:blipFill>
                  <pic:spPr>
                    <a:xfrm>
                      <a:off x="0" y="0"/>
                      <a:ext cx="4710446" cy="3934896"/>
                    </a:xfrm>
                    <a:prstGeom prst="rect">
                      <a:avLst/>
                    </a:prstGeom>
                  </pic:spPr>
                </pic:pic>
              </a:graphicData>
            </a:graphic>
          </wp:inline>
        </w:drawing>
      </w:r>
      <w:r w:rsidRPr="0016130B">
        <w:t xml:space="preserve"> </w:t>
      </w:r>
    </w:p>
    <w:p w14:paraId="34E9F1A7" w14:textId="77777777" w:rsidR="0016130B" w:rsidRPr="00F76CAD" w:rsidRDefault="0016130B" w:rsidP="00F76CAD">
      <w:pPr>
        <w:rPr>
          <w:rFonts w:cs="Calibri"/>
        </w:rPr>
      </w:pPr>
      <w:r w:rsidRPr="00F76CAD">
        <w:rPr>
          <w:rFonts w:cs="Calibri"/>
          <w:b/>
          <w:bCs/>
        </w:rPr>
        <w:t>Factor Variables</w:t>
      </w:r>
      <w:r w:rsidRPr="00F76CAD">
        <w:rPr>
          <w:rFonts w:cs="Calibri"/>
        </w:rPr>
        <w:t>: Enter the variables corresponding to the factors used in the experiment. At this time, the selected continuous variable is automatically processed as a covariate.</w:t>
      </w:r>
    </w:p>
    <w:p w14:paraId="0DE86A5D" w14:textId="77777777" w:rsidR="0016130B" w:rsidRPr="00F76CAD" w:rsidRDefault="0016130B" w:rsidP="00F76CAD">
      <w:pPr>
        <w:rPr>
          <w:rFonts w:cs="Calibri"/>
        </w:rPr>
      </w:pPr>
      <w:r w:rsidRPr="00F76CAD">
        <w:rPr>
          <w:rFonts w:cs="Calibri"/>
          <w:b/>
          <w:bCs/>
        </w:rPr>
        <w:t>Response Variables</w:t>
      </w:r>
      <w:r w:rsidRPr="00F76CAD">
        <w:rPr>
          <w:rFonts w:cs="Calibri"/>
        </w:rPr>
        <w:t>: Multiple selections are possible, and if multiple selections are made, you can obtain results for analysis of variance and linear regression models for multiple response variables.</w:t>
      </w:r>
    </w:p>
    <w:p w14:paraId="28452B55" w14:textId="77777777" w:rsidR="0016130B" w:rsidRPr="00F76CAD" w:rsidRDefault="0016130B" w:rsidP="00F76CAD">
      <w:pPr>
        <w:rPr>
          <w:rFonts w:cs="Calibri"/>
        </w:rPr>
      </w:pPr>
      <w:r w:rsidRPr="00F76CAD">
        <w:rPr>
          <w:rFonts w:cs="Calibri"/>
          <w:b/>
          <w:bCs/>
        </w:rPr>
        <w:t>Selected Terms</w:t>
      </w:r>
      <w:r w:rsidRPr="00F76CAD">
        <w:rPr>
          <w:rFonts w:cs="Calibri"/>
        </w:rPr>
        <w:t>: Select interaction terms you may want.</w:t>
      </w:r>
    </w:p>
    <w:p w14:paraId="009C228A" w14:textId="77777777" w:rsidR="0016130B" w:rsidRPr="00F76CAD" w:rsidRDefault="0016130B" w:rsidP="00F76CAD">
      <w:pPr>
        <w:rPr>
          <w:rFonts w:cs="Calibri"/>
        </w:rPr>
      </w:pPr>
      <w:r w:rsidRPr="00F76CAD">
        <w:rPr>
          <w:rFonts w:cs="Calibri"/>
          <w:b/>
          <w:bCs/>
        </w:rPr>
        <w:t>Residual Plot</w:t>
      </w:r>
      <w:r w:rsidRPr="00F76CAD">
        <w:rPr>
          <w:rFonts w:cs="Calibri"/>
        </w:rPr>
        <w:t>: Selected residual plots will be displayed on the results page.</w:t>
      </w:r>
    </w:p>
    <w:p w14:paraId="00E5C6A1" w14:textId="77777777" w:rsidR="0016130B" w:rsidRPr="00F76CAD" w:rsidRDefault="0016130B" w:rsidP="00F76CAD">
      <w:pPr>
        <w:rPr>
          <w:rFonts w:cs="Calibri"/>
        </w:rPr>
      </w:pPr>
      <w:r w:rsidRPr="00F76CAD">
        <w:rPr>
          <w:rFonts w:cs="Calibri"/>
          <w:b/>
          <w:bCs/>
        </w:rPr>
        <w:t>Type of sum of Squares</w:t>
      </w:r>
      <w:r w:rsidRPr="00F76CAD">
        <w:rPr>
          <w:rFonts w:cs="Calibri"/>
        </w:rPr>
        <w:t xml:space="preserve">: Choose whether to use </w:t>
      </w:r>
      <w:r w:rsidRPr="00F76CAD">
        <w:rPr>
          <w:rFonts w:cs="Calibri"/>
          <w:b/>
          <w:bCs/>
        </w:rPr>
        <w:t>Modified</w:t>
      </w:r>
      <w:r w:rsidRPr="00F76CAD">
        <w:rPr>
          <w:rFonts w:cs="Calibri"/>
        </w:rPr>
        <w:t xml:space="preserve"> or </w:t>
      </w:r>
      <w:r w:rsidRPr="00F76CAD">
        <w:rPr>
          <w:rFonts w:cs="Calibri"/>
          <w:b/>
          <w:bCs/>
        </w:rPr>
        <w:t>Sequential Sum of Square</w:t>
      </w:r>
      <w:r w:rsidRPr="00F76CAD">
        <w:rPr>
          <w:rFonts w:cs="Calibri"/>
        </w:rPr>
        <w:t>.</w:t>
      </w:r>
    </w:p>
    <w:p w14:paraId="0A01AE56" w14:textId="77777777" w:rsidR="0016130B" w:rsidRPr="00F76CAD" w:rsidRDefault="0016130B" w:rsidP="00F76CAD">
      <w:pPr>
        <w:rPr>
          <w:rFonts w:cs="Calibri"/>
        </w:rPr>
      </w:pPr>
      <w:r w:rsidRPr="00F76CAD">
        <w:rPr>
          <w:rFonts w:cs="Calibri"/>
          <w:b/>
          <w:bCs/>
        </w:rPr>
        <w:t>Type of Residuals</w:t>
      </w:r>
      <w:r w:rsidRPr="00F76CAD">
        <w:rPr>
          <w:rFonts w:cs="Calibri"/>
        </w:rPr>
        <w:t xml:space="preserve">: Choose whether to use </w:t>
      </w:r>
      <w:r w:rsidRPr="00F76CAD">
        <w:rPr>
          <w:rFonts w:cs="Calibri"/>
          <w:b/>
          <w:bCs/>
        </w:rPr>
        <w:t>Residuals</w:t>
      </w:r>
      <w:r w:rsidRPr="00F76CAD">
        <w:rPr>
          <w:rFonts w:cs="Calibri"/>
        </w:rPr>
        <w:t xml:space="preserve">, </w:t>
      </w:r>
      <w:r w:rsidRPr="00F76CAD">
        <w:rPr>
          <w:rFonts w:cs="Calibri"/>
          <w:b/>
          <w:bCs/>
        </w:rPr>
        <w:t>Standardized Residuals</w:t>
      </w:r>
      <w:r w:rsidRPr="00F76CAD">
        <w:rPr>
          <w:rFonts w:cs="Calibri"/>
        </w:rPr>
        <w:t xml:space="preserve">, or </w:t>
      </w:r>
      <w:r w:rsidRPr="00F76CAD">
        <w:rPr>
          <w:rFonts w:cs="Calibri"/>
          <w:b/>
          <w:bCs/>
        </w:rPr>
        <w:t>External Standardized Residuals</w:t>
      </w:r>
      <w:r w:rsidRPr="00F76CAD">
        <w:rPr>
          <w:rFonts w:cs="Calibri"/>
        </w:rPr>
        <w:t>.</w:t>
      </w:r>
    </w:p>
    <w:p w14:paraId="7A449B01" w14:textId="77777777" w:rsidR="00F76CAD" w:rsidRPr="00E23D43" w:rsidRDefault="00F76CAD" w:rsidP="00F76CAD">
      <w:pPr>
        <w:rPr>
          <w:rFonts w:ascii="Arial" w:hAnsi="Arial" w:cs="Arial"/>
        </w:rPr>
      </w:pPr>
    </w:p>
    <w:p w14:paraId="7D89DFC8" w14:textId="77777777" w:rsidR="0016130B" w:rsidRPr="00F76CAD" w:rsidRDefault="0016130B" w:rsidP="00A54E81">
      <w:pPr>
        <w:pStyle w:val="23"/>
      </w:pPr>
      <w:r w:rsidRPr="00F76CAD">
        <w:t>Result</w:t>
      </w:r>
    </w:p>
    <w:p w14:paraId="16004A46" w14:textId="69F5FBFD" w:rsidR="0016130B" w:rsidRPr="0016130B" w:rsidRDefault="0016130B" w:rsidP="0016130B">
      <w:r w:rsidRPr="0016130B">
        <w:t>General Information shows the ANOVA Table, regression analysis results, and abnormal observation.</w:t>
      </w:r>
    </w:p>
    <w:p w14:paraId="242E0B7D" w14:textId="77777777" w:rsidR="0016130B" w:rsidRPr="00E23D43" w:rsidRDefault="0016130B" w:rsidP="00F76CAD">
      <w:r w:rsidRPr="00E23D43">
        <w:rPr>
          <w:noProof/>
        </w:rPr>
        <w:drawing>
          <wp:inline distT="0" distB="0" distL="180" distR="180" wp14:anchorId="5A514F6E" wp14:editId="7C610679">
            <wp:extent cx="4340432" cy="3091668"/>
            <wp:effectExtent l="0" t="0" r="3175" b="0"/>
            <wp:docPr id="1386" name="shape1386"/>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70">
                      <a:extLst>
                        <a:ext uri="{28A0092B-C50C-407E-A947-70E740481C1C}">
                          <a14:useLocalDpi xmlns:a14="http://schemas.microsoft.com/office/drawing/2010/main" val="0"/>
                        </a:ext>
                      </a:extLst>
                    </a:blip>
                    <a:srcRect/>
                    <a:stretch>
                      <a:fillRect/>
                    </a:stretch>
                  </pic:blipFill>
                  <pic:spPr>
                    <a:xfrm>
                      <a:off x="0" y="0"/>
                      <a:ext cx="4349875" cy="3098394"/>
                    </a:xfrm>
                    <a:prstGeom prst="rect">
                      <a:avLst/>
                    </a:prstGeom>
                  </pic:spPr>
                </pic:pic>
              </a:graphicData>
            </a:graphic>
          </wp:inline>
        </w:drawing>
      </w:r>
    </w:p>
    <w:p w14:paraId="157B8CC2" w14:textId="77777777" w:rsidR="0016130B" w:rsidRPr="00E23D43" w:rsidRDefault="0016130B" w:rsidP="0016130B">
      <w:pPr>
        <w:ind w:left="380"/>
        <w:rPr>
          <w:rFonts w:ascii="Arial" w:hAnsi="Arial" w:cs="Arial"/>
        </w:rPr>
      </w:pPr>
    </w:p>
    <w:p w14:paraId="21FE18FD" w14:textId="4EF9F789" w:rsidR="00A54E81" w:rsidRDefault="0016130B" w:rsidP="00A54E81">
      <w:pPr>
        <w:pStyle w:val="a1"/>
      </w:pPr>
      <w:r w:rsidRPr="00F76CAD">
        <w:t>Normal Probability Plot</w:t>
      </w:r>
    </w:p>
    <w:p w14:paraId="388DD60F" w14:textId="7D257B74" w:rsidR="0016130B" w:rsidRPr="0016130B" w:rsidRDefault="0016130B" w:rsidP="00A54E81">
      <w:pPr>
        <w:pStyle w:val="28"/>
      </w:pPr>
      <w:r w:rsidRPr="0016130B">
        <w:t>More data points near the red line indicate that the residuals are closer to a normal distribution.</w:t>
      </w:r>
    </w:p>
    <w:p w14:paraId="3459CC93" w14:textId="77777777" w:rsidR="0016130B" w:rsidRPr="00E23D43" w:rsidRDefault="0016130B" w:rsidP="00A54E81">
      <w:pPr>
        <w:pStyle w:val="28"/>
      </w:pPr>
      <w:r w:rsidRPr="00E23D43">
        <w:rPr>
          <w:noProof/>
        </w:rPr>
        <w:drawing>
          <wp:inline distT="0" distB="0" distL="0" distR="0" wp14:anchorId="31425628" wp14:editId="58EFFC4B">
            <wp:extent cx="3871356" cy="3036729"/>
            <wp:effectExtent l="0" t="0" r="0" b="0"/>
            <wp:docPr id="1070" name="shape1070"/>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71">
                      <a:extLst>
                        <a:ext uri="{28A0092B-C50C-407E-A947-70E740481C1C}">
                          <a14:useLocalDpi xmlns:a14="http://schemas.microsoft.com/office/drawing/2010/main" val="0"/>
                        </a:ext>
                      </a:extLst>
                    </a:blip>
                    <a:srcRect/>
                    <a:stretch>
                      <a:fillRect/>
                    </a:stretch>
                  </pic:blipFill>
                  <pic:spPr>
                    <a:xfrm>
                      <a:off x="0" y="0"/>
                      <a:ext cx="3886967" cy="3048974"/>
                    </a:xfrm>
                    <a:prstGeom prst="rect">
                      <a:avLst/>
                    </a:prstGeom>
                  </pic:spPr>
                </pic:pic>
              </a:graphicData>
            </a:graphic>
          </wp:inline>
        </w:drawing>
      </w:r>
    </w:p>
    <w:p w14:paraId="7409F60C" w14:textId="77777777" w:rsidR="0016130B" w:rsidRPr="00E23D43" w:rsidRDefault="0016130B" w:rsidP="00A54E81">
      <w:pPr>
        <w:pStyle w:val="28"/>
        <w:rPr>
          <w:rFonts w:ascii="Arial" w:hAnsi="Arial" w:cs="Arial"/>
        </w:rPr>
      </w:pPr>
    </w:p>
    <w:p w14:paraId="190445A7" w14:textId="1D572B7C" w:rsidR="00A54E81" w:rsidRDefault="0016130B" w:rsidP="00A54E81">
      <w:pPr>
        <w:pStyle w:val="a1"/>
      </w:pPr>
      <w:r w:rsidRPr="00E23D43">
        <w:t>Residual vs. Fitted Values Plot</w:t>
      </w:r>
    </w:p>
    <w:p w14:paraId="1E7D7334" w14:textId="0088BE97" w:rsidR="0016130B" w:rsidRPr="00F76CAD" w:rsidRDefault="0016130B" w:rsidP="00A54E81">
      <w:pPr>
        <w:pStyle w:val="28"/>
      </w:pPr>
      <w:r w:rsidRPr="00E23D43">
        <w:t>Plot with residuals on the horizontal axis and fitted values on the vertical axis.</w:t>
      </w:r>
    </w:p>
    <w:p w14:paraId="4DB94A16" w14:textId="77777777" w:rsidR="0016130B" w:rsidRPr="00E23D43" w:rsidRDefault="0016130B" w:rsidP="00A54E81">
      <w:pPr>
        <w:pStyle w:val="28"/>
      </w:pPr>
      <w:r w:rsidRPr="00E23D43">
        <w:rPr>
          <w:noProof/>
        </w:rPr>
        <w:drawing>
          <wp:inline distT="0" distB="0" distL="0" distR="0" wp14:anchorId="09AEB931" wp14:editId="0F034E84">
            <wp:extent cx="4310743" cy="3165541"/>
            <wp:effectExtent l="0" t="0" r="0" b="0"/>
            <wp:docPr id="1071" name="shape1071"/>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72">
                      <a:extLst>
                        <a:ext uri="{28A0092B-C50C-407E-A947-70E740481C1C}">
                          <a14:useLocalDpi xmlns:a14="http://schemas.microsoft.com/office/drawing/2010/main" val="0"/>
                        </a:ext>
                      </a:extLst>
                    </a:blip>
                    <a:srcRect/>
                    <a:stretch>
                      <a:fillRect/>
                    </a:stretch>
                  </pic:blipFill>
                  <pic:spPr>
                    <a:xfrm>
                      <a:off x="0" y="0"/>
                      <a:ext cx="4323010" cy="3174549"/>
                    </a:xfrm>
                    <a:prstGeom prst="rect">
                      <a:avLst/>
                    </a:prstGeom>
                  </pic:spPr>
                </pic:pic>
              </a:graphicData>
            </a:graphic>
          </wp:inline>
        </w:drawing>
      </w:r>
    </w:p>
    <w:p w14:paraId="585C10AC" w14:textId="77777777" w:rsidR="0016130B" w:rsidRPr="00E23D43" w:rsidRDefault="0016130B" w:rsidP="00A54E81">
      <w:pPr>
        <w:pStyle w:val="28"/>
        <w:rPr>
          <w:rFonts w:ascii="Arial" w:hAnsi="Arial" w:cs="Arial"/>
        </w:rPr>
      </w:pPr>
    </w:p>
    <w:p w14:paraId="16A52B97" w14:textId="0666EC6E" w:rsidR="00A54E81" w:rsidRDefault="0016130B" w:rsidP="00A54E81">
      <w:pPr>
        <w:pStyle w:val="a1"/>
      </w:pPr>
      <w:r w:rsidRPr="00E23D43">
        <w:t>Histogram Plot</w:t>
      </w:r>
    </w:p>
    <w:p w14:paraId="7D3EC335" w14:textId="342BFD67" w:rsidR="0016130B" w:rsidRPr="00F76CAD" w:rsidRDefault="0016130B" w:rsidP="00A54E81">
      <w:pPr>
        <w:pStyle w:val="28"/>
      </w:pPr>
      <w:r w:rsidRPr="00E23D43">
        <w:t>Distribution of residuals</w:t>
      </w:r>
    </w:p>
    <w:p w14:paraId="6BD3C2AF" w14:textId="77777777" w:rsidR="0016130B" w:rsidRPr="00E23D43" w:rsidRDefault="0016130B" w:rsidP="00A54E81">
      <w:pPr>
        <w:pStyle w:val="28"/>
      </w:pPr>
      <w:r w:rsidRPr="00E23D43">
        <w:rPr>
          <w:noProof/>
        </w:rPr>
        <w:drawing>
          <wp:inline distT="0" distB="0" distL="0" distR="0" wp14:anchorId="0CE7DCE5" wp14:editId="54BB4156">
            <wp:extent cx="4322618" cy="3123211"/>
            <wp:effectExtent l="0" t="0" r="1905" b="1270"/>
            <wp:docPr id="1072" name="shape1072"/>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73">
                      <a:extLst>
                        <a:ext uri="{28A0092B-C50C-407E-A947-70E740481C1C}">
                          <a14:useLocalDpi xmlns:a14="http://schemas.microsoft.com/office/drawing/2010/main" val="0"/>
                        </a:ext>
                      </a:extLst>
                    </a:blip>
                    <a:srcRect/>
                    <a:stretch>
                      <a:fillRect/>
                    </a:stretch>
                  </pic:blipFill>
                  <pic:spPr>
                    <a:xfrm>
                      <a:off x="0" y="0"/>
                      <a:ext cx="4327302" cy="3126595"/>
                    </a:xfrm>
                    <a:prstGeom prst="rect">
                      <a:avLst/>
                    </a:prstGeom>
                  </pic:spPr>
                </pic:pic>
              </a:graphicData>
            </a:graphic>
          </wp:inline>
        </w:drawing>
      </w:r>
    </w:p>
    <w:p w14:paraId="35E0AC49" w14:textId="77777777" w:rsidR="0016130B" w:rsidRPr="00E23D43" w:rsidRDefault="0016130B" w:rsidP="00A54E81">
      <w:pPr>
        <w:pStyle w:val="28"/>
        <w:rPr>
          <w:rFonts w:ascii="Arial" w:hAnsi="Arial" w:cs="Arial"/>
        </w:rPr>
      </w:pPr>
    </w:p>
    <w:p w14:paraId="5FC004BD" w14:textId="6482B16E" w:rsidR="00A54E81" w:rsidRDefault="0016130B" w:rsidP="00A54E81">
      <w:pPr>
        <w:pStyle w:val="a1"/>
      </w:pPr>
      <w:r w:rsidRPr="00E23D43">
        <w:t>Residual vs. Order Plot</w:t>
      </w:r>
    </w:p>
    <w:p w14:paraId="78F621EC" w14:textId="04DDC2F3" w:rsidR="0016130B" w:rsidRPr="00F76CAD" w:rsidRDefault="0016130B" w:rsidP="00A54E81">
      <w:pPr>
        <w:pStyle w:val="28"/>
      </w:pPr>
      <w:r w:rsidRPr="00E23D43">
        <w:t>Residuals to the order of the data points.</w:t>
      </w:r>
    </w:p>
    <w:p w14:paraId="15804C1B" w14:textId="77777777" w:rsidR="0016130B" w:rsidRPr="00E23D43" w:rsidRDefault="0016130B" w:rsidP="00A54E81">
      <w:pPr>
        <w:pStyle w:val="28"/>
      </w:pPr>
      <w:r w:rsidRPr="00E23D43">
        <w:rPr>
          <w:noProof/>
        </w:rPr>
        <w:drawing>
          <wp:inline distT="0" distB="0" distL="0" distR="0" wp14:anchorId="6C9D7B83" wp14:editId="5FB02CD3">
            <wp:extent cx="4286992" cy="3170712"/>
            <wp:effectExtent l="0" t="0" r="0" b="0"/>
            <wp:docPr id="1073" name="shape1073"/>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74">
                      <a:extLst>
                        <a:ext uri="{28A0092B-C50C-407E-A947-70E740481C1C}">
                          <a14:useLocalDpi xmlns:a14="http://schemas.microsoft.com/office/drawing/2010/main" val="0"/>
                        </a:ext>
                      </a:extLst>
                    </a:blip>
                    <a:srcRect/>
                    <a:stretch>
                      <a:fillRect/>
                    </a:stretch>
                  </pic:blipFill>
                  <pic:spPr>
                    <a:xfrm>
                      <a:off x="0" y="0"/>
                      <a:ext cx="4299043" cy="3179625"/>
                    </a:xfrm>
                    <a:prstGeom prst="rect">
                      <a:avLst/>
                    </a:prstGeom>
                  </pic:spPr>
                </pic:pic>
              </a:graphicData>
            </a:graphic>
          </wp:inline>
        </w:drawing>
      </w:r>
    </w:p>
    <w:p w14:paraId="75F4548A" w14:textId="4A183A92" w:rsidR="0016130B" w:rsidRPr="00E23D43" w:rsidRDefault="001F4789" w:rsidP="0016130B">
      <w:pPr>
        <w:rPr>
          <w:rFonts w:ascii="Arial" w:hAnsi="Arial" w:cs="Arial"/>
        </w:rPr>
      </w:pPr>
      <w:r>
        <w:rPr>
          <w:rFonts w:ascii="Arial" w:hAnsi="Arial" w:cs="Arial"/>
        </w:rPr>
        <w:pict w14:anchorId="73CE3D72">
          <v:rect id="_x0000_i1075" style="width:439.3pt;height:1.5pt" o:hrstd="t" o:hr="t" fillcolor="#9d9da1" stroked="f"/>
        </w:pict>
      </w:r>
    </w:p>
    <w:p w14:paraId="395C1CD5" w14:textId="77777777" w:rsidR="0016130B" w:rsidRDefault="0016130B" w:rsidP="00100221">
      <w:pPr>
        <w:pStyle w:val="3"/>
        <w:rPr>
          <w:rFonts w:eastAsiaTheme="minorEastAsia"/>
          <w:lang w:eastAsia="ko-KR"/>
        </w:rPr>
      </w:pPr>
      <w:bookmarkStart w:id="173" w:name="_Toc164670360"/>
      <w:r w:rsidRPr="00E23D43">
        <w:t>4.3.4 Regression Analysis</w:t>
      </w:r>
      <w:bookmarkEnd w:id="173"/>
    </w:p>
    <w:p w14:paraId="7422E6B3" w14:textId="6F6FE20A" w:rsidR="00F94DFF" w:rsidRDefault="001F4789" w:rsidP="00F94DFF">
      <w:pPr>
        <w:rPr>
          <w:rFonts w:ascii="Arial" w:hAnsi="Arial" w:cs="Arial"/>
        </w:rPr>
      </w:pPr>
      <w:r>
        <w:rPr>
          <w:rFonts w:ascii="Arial" w:hAnsi="Arial" w:cs="Arial"/>
        </w:rPr>
        <w:pict w14:anchorId="79F963A0">
          <v:rect id="_x0000_i1076" style="width:439.3pt;height:1.5pt" o:hrstd="t" o:hr="t" fillcolor="#9d9da1" stroked="f"/>
        </w:pict>
      </w:r>
    </w:p>
    <w:p w14:paraId="248658D1" w14:textId="1A08E1AA" w:rsidR="00C6427E" w:rsidRDefault="00C6427E" w:rsidP="00C6427E">
      <w:pPr>
        <w:pStyle w:val="4"/>
        <w:rPr>
          <w:rFonts w:eastAsiaTheme="minorEastAsia"/>
        </w:rPr>
      </w:pPr>
      <w:r>
        <w:rPr>
          <w:rFonts w:hint="eastAsia"/>
        </w:rPr>
        <w:t>4.3.4.1</w:t>
      </w:r>
      <w:r>
        <w:rPr>
          <w:rFonts w:eastAsiaTheme="minorEastAsia" w:hint="eastAsia"/>
        </w:rPr>
        <w:t xml:space="preserve"> Multiple Linear Regression</w:t>
      </w:r>
    </w:p>
    <w:p w14:paraId="15A539EE" w14:textId="29511F05" w:rsidR="001F4789" w:rsidRPr="001F4789" w:rsidRDefault="001F4789" w:rsidP="001F4789">
      <w:pPr>
        <w:rPr>
          <w:rFonts w:hint="eastAsia"/>
        </w:rPr>
      </w:pPr>
      <w:r>
        <w:rPr>
          <w:rFonts w:ascii="Arial" w:hAnsi="Arial" w:cs="Arial"/>
        </w:rPr>
        <w:pict w14:anchorId="7EAC0BE4">
          <v:rect id="_x0000_i1203" style="width:439.3pt;height:1.5pt" o:hrstd="t" o:hr="t" fillcolor="#9d9da1" stroked="f"/>
        </w:pict>
      </w:r>
    </w:p>
    <w:p w14:paraId="49B84659" w14:textId="77777777" w:rsidR="00C6427E" w:rsidRDefault="00C6427E" w:rsidP="00C6427E">
      <w:pPr>
        <w:pStyle w:val="p2"/>
        <w:ind w:left="0"/>
        <w:rPr>
          <w:rFonts w:ascii="Calibri" w:eastAsia="맑은 고딕" w:hAnsi="Calibri" w:cstheme="minorBidi"/>
          <w:kern w:val="2"/>
        </w:rPr>
      </w:pPr>
      <w:r w:rsidRPr="00C6427E">
        <w:rPr>
          <w:rFonts w:ascii="Calibri" w:eastAsia="맑은 고딕" w:hAnsi="Calibri" w:cstheme="minorBidi" w:hint="eastAsia"/>
          <w:kern w:val="2"/>
        </w:rPr>
        <w:t xml:space="preserve">Multiple Linear Regression predicts the dependent variable through the linear equation of two or more independent variables. MLR settings can be chosen between Stepwise or General where Stepwise technique </w:t>
      </w:r>
      <w:r w:rsidRPr="00C6427E">
        <w:rPr>
          <w:rFonts w:ascii="Calibri" w:eastAsia="맑은 고딕" w:hAnsi="Calibri" w:cstheme="minorBidi"/>
          <w:kern w:val="2"/>
        </w:rPr>
        <w:t>combines Forward, Backward methods to iteratively add or remove variables, refining the model with significant predictors.</w:t>
      </w:r>
      <w:r w:rsidRPr="00C6427E">
        <w:rPr>
          <w:rFonts w:ascii="Calibri" w:eastAsia="맑은 고딕" w:hAnsi="Calibri" w:cstheme="minorBidi" w:hint="eastAsia"/>
          <w:kern w:val="2"/>
        </w:rPr>
        <w:t xml:space="preserve"> </w:t>
      </w:r>
    </w:p>
    <w:p w14:paraId="13F8104E" w14:textId="77777777" w:rsidR="00C6427E" w:rsidRPr="00C6427E" w:rsidRDefault="00C6427E" w:rsidP="00C6427E">
      <w:pPr>
        <w:pStyle w:val="p2"/>
        <w:ind w:left="0"/>
        <w:rPr>
          <w:rFonts w:ascii="Calibri" w:eastAsia="맑은 고딕" w:hAnsi="Calibri" w:cstheme="minorBidi"/>
          <w:kern w:val="2"/>
        </w:rPr>
      </w:pPr>
    </w:p>
    <w:p w14:paraId="362103E5" w14:textId="77777777" w:rsidR="00C6427E" w:rsidRPr="00F76CAD" w:rsidRDefault="00C6427E" w:rsidP="00C6427E">
      <w:pPr>
        <w:pStyle w:val="23"/>
      </w:pPr>
      <w:r w:rsidRPr="00F76CAD">
        <w:t>How to run</w:t>
      </w:r>
    </w:p>
    <w:p w14:paraId="02509BE4" w14:textId="697921C3" w:rsidR="00C6427E" w:rsidRDefault="00C6427E" w:rsidP="00C6427E">
      <w:pPr>
        <w:rPr>
          <w:rFonts w:cs="Calibri"/>
        </w:rPr>
      </w:pPr>
      <w:r>
        <w:rPr>
          <w:rFonts w:cs="Calibri" w:hint="eastAsia"/>
          <w:b/>
        </w:rPr>
        <w:t>[</w:t>
      </w:r>
      <w:r w:rsidRPr="00464FA0">
        <w:rPr>
          <w:rFonts w:cs="Calibri"/>
          <w:b/>
        </w:rPr>
        <w:t>Analyze] – [Regression Analysis] – [</w:t>
      </w:r>
      <w:r>
        <w:rPr>
          <w:rFonts w:cs="Calibri" w:hint="eastAsia"/>
          <w:b/>
        </w:rPr>
        <w:t>Multiple Linear</w:t>
      </w:r>
      <w:r w:rsidRPr="00464FA0">
        <w:rPr>
          <w:rFonts w:cs="Calibri"/>
          <w:b/>
        </w:rPr>
        <w:t xml:space="preserve"> Regression]</w:t>
      </w:r>
      <w:r w:rsidRPr="00464FA0">
        <w:rPr>
          <w:rFonts w:cs="Calibri"/>
        </w:rPr>
        <w:t xml:space="preserve"> </w:t>
      </w:r>
    </w:p>
    <w:p w14:paraId="04AE83D2" w14:textId="58D687FD" w:rsidR="00C6427E" w:rsidRDefault="00C6427E" w:rsidP="00C6427E">
      <w:r w:rsidRPr="00C6427E">
        <w:t>Select Dependent Variable from the dropdown selection box and Independent Variables through clicking the Variable Filter button. Then in the Model Setting, choose the Multiple Linear Regression technique between General and Stepwise. When Stepwise is chosen, also set the options of significance levels. Then click Execute button to see the results.</w:t>
      </w:r>
    </w:p>
    <w:p w14:paraId="7C62C5DE" w14:textId="744DC48A" w:rsidR="00C6427E" w:rsidRDefault="00C6427E" w:rsidP="00C6427E">
      <w:r>
        <w:rPr>
          <w:noProof/>
        </w:rPr>
        <w:drawing>
          <wp:inline distT="0" distB="0" distL="0" distR="0" wp14:anchorId="6679DBBD" wp14:editId="6BEFDA5E">
            <wp:extent cx="4991100" cy="3283469"/>
            <wp:effectExtent l="0" t="0" r="0" b="0"/>
            <wp:docPr id="1853206679" name="그림 1" descr="텍스트, 스크린샷, 디스플레이, 소프트웨어이(가) 표시된 사진&#10;&#10;AI가 생성한 콘텐츠는 부정확할 수 있습니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206679" name="그림 1" descr="텍스트, 스크린샷, 디스플레이, 소프트웨어이(가) 표시된 사진&#10;&#10;AI가 생성한 콘텐츠는 부정확할 수 있습니다."/>
                    <pic:cNvPicPr/>
                  </pic:nvPicPr>
                  <pic:blipFill>
                    <a:blip r:embed="rId75"/>
                    <a:stretch>
                      <a:fillRect/>
                    </a:stretch>
                  </pic:blipFill>
                  <pic:spPr>
                    <a:xfrm>
                      <a:off x="0" y="0"/>
                      <a:ext cx="4995369" cy="3286277"/>
                    </a:xfrm>
                    <a:prstGeom prst="rect">
                      <a:avLst/>
                    </a:prstGeom>
                  </pic:spPr>
                </pic:pic>
              </a:graphicData>
            </a:graphic>
          </wp:inline>
        </w:drawing>
      </w:r>
    </w:p>
    <w:p w14:paraId="12FEAB4B" w14:textId="77777777" w:rsidR="00C6427E" w:rsidRDefault="00C6427E" w:rsidP="00C6427E">
      <w:pPr>
        <w:pStyle w:val="23"/>
        <w:rPr>
          <w:rFonts w:eastAsiaTheme="minorEastAsia"/>
        </w:rPr>
      </w:pPr>
    </w:p>
    <w:p w14:paraId="314A5481" w14:textId="7A7FC6E8" w:rsidR="00C6427E" w:rsidRPr="00F76CAD" w:rsidRDefault="00C6427E" w:rsidP="00C6427E">
      <w:pPr>
        <w:pStyle w:val="23"/>
      </w:pPr>
      <w:r w:rsidRPr="00F76CAD">
        <w:t>Results</w:t>
      </w:r>
    </w:p>
    <w:p w14:paraId="7EEEFC19" w14:textId="56F65871" w:rsidR="00C6427E" w:rsidRDefault="00C6427E" w:rsidP="00C6427E">
      <w:r w:rsidRPr="00C6427E">
        <w:t>The analysis results include Residual/Scatter Plots and MLR result table, where each result can be viewed through Plot and Table tab, respectively.</w:t>
      </w:r>
    </w:p>
    <w:p w14:paraId="385CBF74" w14:textId="7FFB655F" w:rsidR="00D05EED" w:rsidRDefault="00D05EED" w:rsidP="00C6427E">
      <w:r>
        <w:rPr>
          <w:noProof/>
        </w:rPr>
        <w:drawing>
          <wp:inline distT="0" distB="0" distL="0" distR="0" wp14:anchorId="6A6CE52C" wp14:editId="654BF693">
            <wp:extent cx="5579110" cy="3919220"/>
            <wp:effectExtent l="0" t="0" r="2540" b="5080"/>
            <wp:docPr id="930619600" name="그림 1" descr="텍스트, 스크린샷, 소프트웨어, 디스플레이이(가) 표시된 사진&#10;&#10;AI가 생성한 콘텐츠는 부정확할 수 있습니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619600" name="그림 1" descr="텍스트, 스크린샷, 소프트웨어, 디스플레이이(가) 표시된 사진&#10;&#10;AI가 생성한 콘텐츠는 부정확할 수 있습니다."/>
                    <pic:cNvPicPr/>
                  </pic:nvPicPr>
                  <pic:blipFill>
                    <a:blip r:embed="rId76"/>
                    <a:stretch>
                      <a:fillRect/>
                    </a:stretch>
                  </pic:blipFill>
                  <pic:spPr>
                    <a:xfrm>
                      <a:off x="0" y="0"/>
                      <a:ext cx="5579110" cy="3919220"/>
                    </a:xfrm>
                    <a:prstGeom prst="rect">
                      <a:avLst/>
                    </a:prstGeom>
                  </pic:spPr>
                </pic:pic>
              </a:graphicData>
            </a:graphic>
          </wp:inline>
        </w:drawing>
      </w:r>
    </w:p>
    <w:p w14:paraId="727AB76F" w14:textId="68DC02B3" w:rsidR="00C6427E" w:rsidRDefault="00C6427E" w:rsidP="00C6427E">
      <w:r w:rsidRPr="0064055A">
        <w:rPr>
          <w:rFonts w:cs="Calibri"/>
          <w:noProof/>
        </w:rPr>
        <w:drawing>
          <wp:inline distT="0" distB="0" distL="0" distR="0" wp14:anchorId="5B608416" wp14:editId="71B1A20C">
            <wp:extent cx="5579110" cy="2867660"/>
            <wp:effectExtent l="0" t="0" r="2540" b="8890"/>
            <wp:docPr id="1407935045" name="그림 1" descr="텍스트, 스크린샷, 소프트웨어, 라인이(가) 표시된 사진&#10;&#10;AI가 생성한 콘텐츠는 부정확할 수 있습니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935045" name="그림 1" descr="텍스트, 스크린샷, 소프트웨어, 라인이(가) 표시된 사진&#10;&#10;AI가 생성한 콘텐츠는 부정확할 수 있습니다."/>
                    <pic:cNvPicPr/>
                  </pic:nvPicPr>
                  <pic:blipFill>
                    <a:blip r:embed="rId77"/>
                    <a:stretch>
                      <a:fillRect/>
                    </a:stretch>
                  </pic:blipFill>
                  <pic:spPr>
                    <a:xfrm>
                      <a:off x="0" y="0"/>
                      <a:ext cx="5579110" cy="2867660"/>
                    </a:xfrm>
                    <a:prstGeom prst="rect">
                      <a:avLst/>
                    </a:prstGeom>
                  </pic:spPr>
                </pic:pic>
              </a:graphicData>
            </a:graphic>
          </wp:inline>
        </w:drawing>
      </w:r>
    </w:p>
    <w:p w14:paraId="4C4FBB26" w14:textId="29CB7B3F" w:rsidR="00C6427E" w:rsidRDefault="00C6427E" w:rsidP="00C6427E">
      <w:r w:rsidRPr="0064055A">
        <w:rPr>
          <w:rFonts w:cs="Calibri"/>
          <w:noProof/>
        </w:rPr>
        <w:drawing>
          <wp:inline distT="0" distB="0" distL="0" distR="0" wp14:anchorId="7E43DC93" wp14:editId="6C0501E0">
            <wp:extent cx="5579110" cy="2884170"/>
            <wp:effectExtent l="0" t="0" r="2540" b="0"/>
            <wp:docPr id="40782571" name="그림 1" descr="텍스트, 스크린샷, 소프트웨어이(가) 표시된 사진&#10;&#10;AI가 생성한 콘텐츠는 부정확할 수 있습니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82571" name="그림 1" descr="텍스트, 스크린샷, 소프트웨어이(가) 표시된 사진&#10;&#10;AI가 생성한 콘텐츠는 부정확할 수 있습니다."/>
                    <pic:cNvPicPr/>
                  </pic:nvPicPr>
                  <pic:blipFill>
                    <a:blip r:embed="rId78"/>
                    <a:stretch>
                      <a:fillRect/>
                    </a:stretch>
                  </pic:blipFill>
                  <pic:spPr>
                    <a:xfrm>
                      <a:off x="0" y="0"/>
                      <a:ext cx="5579110" cy="2884170"/>
                    </a:xfrm>
                    <a:prstGeom prst="rect">
                      <a:avLst/>
                    </a:prstGeom>
                  </pic:spPr>
                </pic:pic>
              </a:graphicData>
            </a:graphic>
          </wp:inline>
        </w:drawing>
      </w:r>
    </w:p>
    <w:p w14:paraId="3AE080AA" w14:textId="51B4DDB6" w:rsidR="00C6427E" w:rsidRDefault="00C6427E" w:rsidP="00C6427E">
      <w:r w:rsidRPr="0064055A">
        <w:rPr>
          <w:rFonts w:cs="Calibri"/>
          <w:noProof/>
        </w:rPr>
        <w:drawing>
          <wp:inline distT="0" distB="0" distL="0" distR="0" wp14:anchorId="22AA74CC" wp14:editId="3DB99D77">
            <wp:extent cx="5579110" cy="2867660"/>
            <wp:effectExtent l="0" t="0" r="2540" b="8890"/>
            <wp:docPr id="1950660765" name="그림 1" descr="텍스트, 스크린샷, 번호, 폰트이(가) 표시된 사진&#10;&#10;AI가 생성한 콘텐츠는 부정확할 수 있습니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660765" name="그림 1" descr="텍스트, 스크린샷, 번호, 폰트이(가) 표시된 사진&#10;&#10;AI가 생성한 콘텐츠는 부정확할 수 있습니다."/>
                    <pic:cNvPicPr/>
                  </pic:nvPicPr>
                  <pic:blipFill>
                    <a:blip r:embed="rId79"/>
                    <a:stretch>
                      <a:fillRect/>
                    </a:stretch>
                  </pic:blipFill>
                  <pic:spPr>
                    <a:xfrm>
                      <a:off x="0" y="0"/>
                      <a:ext cx="5579110" cy="2867660"/>
                    </a:xfrm>
                    <a:prstGeom prst="rect">
                      <a:avLst/>
                    </a:prstGeom>
                  </pic:spPr>
                </pic:pic>
              </a:graphicData>
            </a:graphic>
          </wp:inline>
        </w:drawing>
      </w:r>
    </w:p>
    <w:p w14:paraId="24726329" w14:textId="16AB5D88" w:rsidR="00C6427E" w:rsidRDefault="00C6427E" w:rsidP="00C6427E">
      <w:r w:rsidRPr="00C6427E">
        <w:t>Below, the regression equation, ANOVA table, and Standard Error Information table are displayed.</w:t>
      </w:r>
    </w:p>
    <w:p w14:paraId="6CC86AA3" w14:textId="5FAFCF6C" w:rsidR="00C6427E" w:rsidRPr="00C6427E" w:rsidRDefault="00C6427E" w:rsidP="00C6427E">
      <w:r w:rsidRPr="005A2CF0">
        <w:rPr>
          <w:rFonts w:cs="Calibri"/>
          <w:noProof/>
        </w:rPr>
        <w:drawing>
          <wp:inline distT="0" distB="0" distL="0" distR="0" wp14:anchorId="76B544C3" wp14:editId="2403DD1C">
            <wp:extent cx="5579110" cy="3198495"/>
            <wp:effectExtent l="0" t="0" r="2540" b="1905"/>
            <wp:docPr id="720118969" name="그림 1" descr="텍스트, 스크린샷, 번호, 평행이(가) 표시된 사진&#10;&#10;AI가 생성한 콘텐츠는 부정확할 수 있습니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18969" name="그림 1" descr="텍스트, 스크린샷, 번호, 평행이(가) 표시된 사진&#10;&#10;AI가 생성한 콘텐츠는 부정확할 수 있습니다."/>
                    <pic:cNvPicPr/>
                  </pic:nvPicPr>
                  <pic:blipFill>
                    <a:blip r:embed="rId80"/>
                    <a:stretch>
                      <a:fillRect/>
                    </a:stretch>
                  </pic:blipFill>
                  <pic:spPr>
                    <a:xfrm>
                      <a:off x="0" y="0"/>
                      <a:ext cx="5579110" cy="3198495"/>
                    </a:xfrm>
                    <a:prstGeom prst="rect">
                      <a:avLst/>
                    </a:prstGeom>
                  </pic:spPr>
                </pic:pic>
              </a:graphicData>
            </a:graphic>
          </wp:inline>
        </w:drawing>
      </w:r>
    </w:p>
    <w:p w14:paraId="5AFCF653" w14:textId="475F0D19" w:rsidR="00C6427E" w:rsidRPr="00F94DFF" w:rsidRDefault="001F4789" w:rsidP="00F94DFF">
      <w:pPr>
        <w:rPr>
          <w:lang w:val="x-none"/>
        </w:rPr>
      </w:pPr>
      <w:r>
        <w:rPr>
          <w:rFonts w:ascii="Arial" w:hAnsi="Arial" w:cs="Arial"/>
        </w:rPr>
        <w:pict w14:anchorId="3582A405">
          <v:rect id="_x0000_i1077" style="width:439.3pt;height:1.5pt" o:hrstd="t" o:hr="t" fillcolor="#9d9da1" stroked="f"/>
        </w:pict>
      </w:r>
    </w:p>
    <w:p w14:paraId="1DCAE408" w14:textId="0A28291E" w:rsidR="0016130B" w:rsidRDefault="0016130B" w:rsidP="0016130B">
      <w:pPr>
        <w:pStyle w:val="4"/>
        <w:rPr>
          <w:rFonts w:eastAsiaTheme="minorEastAsia"/>
        </w:rPr>
      </w:pPr>
      <w:r w:rsidRPr="00E23D43">
        <w:t>4.3.4.</w:t>
      </w:r>
      <w:r w:rsidR="00C6427E">
        <w:rPr>
          <w:rFonts w:eastAsiaTheme="minorEastAsia" w:hint="eastAsia"/>
        </w:rPr>
        <w:t>2</w:t>
      </w:r>
      <w:r w:rsidRPr="00E23D43">
        <w:t xml:space="preserve"> Orthogonal Regression Analysis</w:t>
      </w:r>
    </w:p>
    <w:p w14:paraId="4B768A14" w14:textId="02B83B19" w:rsidR="00F94DFF" w:rsidRPr="00F94DFF" w:rsidRDefault="001F4789" w:rsidP="00F94DFF">
      <w:r>
        <w:rPr>
          <w:rFonts w:ascii="Arial" w:hAnsi="Arial" w:cs="Arial"/>
        </w:rPr>
        <w:pict w14:anchorId="1D9BF2A4">
          <v:rect id="_x0000_i1078" style="width:439.3pt;height:1.5pt" o:hrstd="t" o:hr="t" fillcolor="#9d9da1" stroked="f"/>
        </w:pict>
      </w:r>
    </w:p>
    <w:p w14:paraId="0B9AD9C8" w14:textId="77777777" w:rsidR="0016130B" w:rsidRPr="0016130B" w:rsidRDefault="0016130B" w:rsidP="0016130B">
      <w:r w:rsidRPr="0016130B">
        <w:t>Orthogonal regression assumes errors in both independent and dependent variables and minimizes the sum of squared orthogonal distances between the observations and the regression line. Unlike ordinary least squares (OLS), which only considers errors in the dependent variable, orthogonal regression accounts for errors in both variables, yielding a more accurate regression line.</w:t>
      </w:r>
    </w:p>
    <w:p w14:paraId="0E952385" w14:textId="77777777" w:rsidR="003023D0" w:rsidRDefault="003023D0" w:rsidP="0016130B">
      <w:pPr>
        <w:rPr>
          <w:b/>
          <w:bCs/>
        </w:rPr>
      </w:pPr>
    </w:p>
    <w:p w14:paraId="4EA17D16" w14:textId="14E0C93F" w:rsidR="0016130B" w:rsidRPr="00F76CAD" w:rsidRDefault="0016130B" w:rsidP="003023D0">
      <w:pPr>
        <w:pStyle w:val="23"/>
      </w:pPr>
      <w:r w:rsidRPr="00F76CAD">
        <w:t>How to run</w:t>
      </w:r>
    </w:p>
    <w:p w14:paraId="24488E02" w14:textId="77777777" w:rsidR="0016130B" w:rsidRPr="003023D0" w:rsidRDefault="0016130B" w:rsidP="0016130B">
      <w:pPr>
        <w:rPr>
          <w:b/>
          <w:bCs/>
        </w:rPr>
      </w:pPr>
      <w:r w:rsidRPr="003023D0">
        <w:rPr>
          <w:b/>
          <w:bCs/>
        </w:rPr>
        <w:t xml:space="preserve">[Analyze] – [Regression Analysis] – [Orthogonal Regression Analysis] </w:t>
      </w:r>
    </w:p>
    <w:p w14:paraId="61246650" w14:textId="2F920BD9" w:rsidR="0016130B" w:rsidRPr="0016130B" w:rsidRDefault="0016130B" w:rsidP="0016130B">
      <w:r w:rsidRPr="0016130B">
        <w:t xml:space="preserve">Select Independent Variable and Dependent Variable and input Error Variance Ratio (Variance of the Dependent Variable’s Error/ Variance of the Independent Variable’s Error). </w:t>
      </w:r>
    </w:p>
    <w:p w14:paraId="4C75FB88" w14:textId="77777777" w:rsidR="0016130B" w:rsidRDefault="0016130B" w:rsidP="00F76CAD">
      <w:r w:rsidRPr="00E23D43">
        <w:rPr>
          <w:noProof/>
        </w:rPr>
        <w:drawing>
          <wp:inline distT="0" distB="0" distL="0" distR="0" wp14:anchorId="19BA4309" wp14:editId="19AA7C79">
            <wp:extent cx="2026920" cy="1957026"/>
            <wp:effectExtent l="0" t="0" r="0" b="5715"/>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029222" cy="1959249"/>
                    </a:xfrm>
                    <a:prstGeom prst="rect">
                      <a:avLst/>
                    </a:prstGeom>
                  </pic:spPr>
                </pic:pic>
              </a:graphicData>
            </a:graphic>
          </wp:inline>
        </w:drawing>
      </w:r>
    </w:p>
    <w:p w14:paraId="167C4B60" w14:textId="77777777" w:rsidR="00F76CAD" w:rsidRPr="00E23D43" w:rsidRDefault="00F76CAD" w:rsidP="00F76CAD"/>
    <w:p w14:paraId="653F5C88" w14:textId="77777777" w:rsidR="0016130B" w:rsidRPr="00F76CAD" w:rsidRDefault="0016130B" w:rsidP="003023D0">
      <w:pPr>
        <w:pStyle w:val="23"/>
      </w:pPr>
      <w:r w:rsidRPr="00F76CAD">
        <w:t>Results</w:t>
      </w:r>
    </w:p>
    <w:p w14:paraId="4ACDBC3A" w14:textId="67A1E79B" w:rsidR="0016130B" w:rsidRPr="0016130B" w:rsidRDefault="0016130B" w:rsidP="0016130B">
      <w:r w:rsidRPr="0016130B">
        <w:t xml:space="preserve">The analysis results include the orthogonal regression equation, a regression coefficient </w:t>
      </w:r>
      <w:r w:rsidR="003023D0" w:rsidRPr="0016130B">
        <w:t>estimates</w:t>
      </w:r>
      <w:r w:rsidRPr="0016130B">
        <w:t>, and the error variance for each variable.</w:t>
      </w:r>
    </w:p>
    <w:p w14:paraId="51BAC959" w14:textId="77777777" w:rsidR="0016130B" w:rsidRPr="00E23D43" w:rsidRDefault="0016130B" w:rsidP="00F76CAD">
      <w:r w:rsidRPr="00E23D43">
        <w:rPr>
          <w:noProof/>
        </w:rPr>
        <w:drawing>
          <wp:inline distT="0" distB="0" distL="0" distR="0" wp14:anchorId="3C75FD62" wp14:editId="158660C3">
            <wp:extent cx="4099560" cy="3601229"/>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106789" cy="3607579"/>
                    </a:xfrm>
                    <a:prstGeom prst="rect">
                      <a:avLst/>
                    </a:prstGeom>
                  </pic:spPr>
                </pic:pic>
              </a:graphicData>
            </a:graphic>
          </wp:inline>
        </w:drawing>
      </w:r>
    </w:p>
    <w:p w14:paraId="05CB31BA" w14:textId="77777777" w:rsidR="0016130B" w:rsidRPr="00E23D43" w:rsidRDefault="0016130B" w:rsidP="0016130B">
      <w:pPr>
        <w:rPr>
          <w:rFonts w:ascii="Arial" w:hAnsi="Arial" w:cs="Arial"/>
        </w:rPr>
      </w:pPr>
    </w:p>
    <w:p w14:paraId="5F3F709B" w14:textId="77777777" w:rsidR="0016130B" w:rsidRPr="0016130B" w:rsidRDefault="0016130B" w:rsidP="0016130B">
      <w:r w:rsidRPr="0016130B">
        <w:t>In the Orthogonal regression line tab of the results window, you can view the graph of the observed values and the orthogonal regression line.</w:t>
      </w:r>
    </w:p>
    <w:p w14:paraId="1FCFC174" w14:textId="77777777" w:rsidR="0016130B" w:rsidRPr="0016130B" w:rsidRDefault="0016130B" w:rsidP="00F76CAD">
      <w:r w:rsidRPr="0016130B">
        <w:rPr>
          <w:noProof/>
        </w:rPr>
        <w:drawing>
          <wp:inline distT="0" distB="0" distL="0" distR="0" wp14:anchorId="5F3AC93E" wp14:editId="6D473666">
            <wp:extent cx="4838133" cy="2824905"/>
            <wp:effectExtent l="0" t="0" r="635" b="0"/>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857352" cy="2836127"/>
                    </a:xfrm>
                    <a:prstGeom prst="rect">
                      <a:avLst/>
                    </a:prstGeom>
                  </pic:spPr>
                </pic:pic>
              </a:graphicData>
            </a:graphic>
          </wp:inline>
        </w:drawing>
      </w:r>
    </w:p>
    <w:p w14:paraId="003D3C23" w14:textId="0CF7D438" w:rsidR="0016130B" w:rsidRPr="00E23D43" w:rsidRDefault="001F4789" w:rsidP="00F94DFF">
      <w:pPr>
        <w:rPr>
          <w:rFonts w:ascii="Arial" w:hAnsi="Arial" w:cs="Arial"/>
          <w:b/>
        </w:rPr>
      </w:pPr>
      <w:r>
        <w:rPr>
          <w:rFonts w:ascii="Arial" w:hAnsi="Arial" w:cs="Arial"/>
        </w:rPr>
        <w:pict w14:anchorId="70BFE66D">
          <v:rect id="_x0000_i1079" style="width:439.3pt;height:1.5pt" o:hrstd="t" o:hr="t" fillcolor="#9d9da1" stroked="f"/>
        </w:pict>
      </w:r>
    </w:p>
    <w:p w14:paraId="4838B8A5" w14:textId="32408A52" w:rsidR="0016130B" w:rsidRDefault="0016130B" w:rsidP="0016130B">
      <w:pPr>
        <w:pStyle w:val="4"/>
        <w:rPr>
          <w:rFonts w:eastAsiaTheme="minorEastAsia"/>
        </w:rPr>
      </w:pPr>
      <w:r w:rsidRPr="00E23D43">
        <w:t>4.3.4.</w:t>
      </w:r>
      <w:r w:rsidR="00C6427E">
        <w:rPr>
          <w:rFonts w:eastAsiaTheme="minorEastAsia" w:hint="eastAsia"/>
        </w:rPr>
        <w:t>3</w:t>
      </w:r>
      <w:r w:rsidRPr="00E23D43">
        <w:t xml:space="preserve"> Nonlinear Regression</w:t>
      </w:r>
    </w:p>
    <w:p w14:paraId="68D430DE" w14:textId="1D51F590" w:rsidR="00F94DFF" w:rsidRPr="00F94DFF" w:rsidRDefault="001F4789" w:rsidP="00F94DFF">
      <w:r>
        <w:rPr>
          <w:rFonts w:ascii="Arial" w:hAnsi="Arial" w:cs="Arial"/>
        </w:rPr>
        <w:pict w14:anchorId="2F63A8DD">
          <v:rect id="_x0000_i1080" style="width:439.3pt;height:1.5pt" o:hrstd="t" o:hr="t" fillcolor="#9d9da1" stroked="f"/>
        </w:pict>
      </w:r>
    </w:p>
    <w:p w14:paraId="4310790B" w14:textId="77777777" w:rsidR="0016130B" w:rsidRPr="0016130B" w:rsidRDefault="0016130B" w:rsidP="00F76CAD">
      <w:pPr>
        <w:pStyle w:val="23"/>
      </w:pPr>
      <w:r w:rsidRPr="0016130B">
        <w:t>Overview</w:t>
      </w:r>
    </w:p>
    <w:p w14:paraId="6A0080D2" w14:textId="77777777" w:rsidR="0016130B" w:rsidRDefault="0016130B" w:rsidP="00F76CAD">
      <w:r w:rsidRPr="00E23D43">
        <w:t xml:space="preserve">Nonlinear Regression is applied when the relationship between the independent and dependent variables is </w:t>
      </w:r>
      <w:r w:rsidRPr="00E23D43">
        <w:rPr>
          <w:b/>
        </w:rPr>
        <w:t>nonlinear</w:t>
      </w:r>
      <w:r w:rsidRPr="00E23D43">
        <w:t>, with the regression equation expressed as a nonlinear function (such as polynomial, exponential, or logarithmic functions).</w:t>
      </w:r>
    </w:p>
    <w:p w14:paraId="36EE6BCD" w14:textId="77777777" w:rsidR="00F76CAD" w:rsidRPr="00E23D43" w:rsidRDefault="00F76CAD" w:rsidP="00F76CAD"/>
    <w:p w14:paraId="305AF2B9" w14:textId="77777777" w:rsidR="0016130B" w:rsidRPr="00E23D43" w:rsidRDefault="0016130B" w:rsidP="00F76CAD">
      <w:pPr>
        <w:pStyle w:val="a1"/>
        <w:rPr>
          <w:noProof/>
        </w:rPr>
      </w:pPr>
      <w:r w:rsidRPr="00E23D43">
        <w:rPr>
          <w:noProof/>
        </w:rPr>
        <w:t>Nonlinear Least Square Regression</w:t>
      </w:r>
    </w:p>
    <w:p w14:paraId="2C1E7568" w14:textId="77777777" w:rsidR="0016130B" w:rsidRPr="00E23D43" w:rsidRDefault="0016130B" w:rsidP="00F76CAD">
      <w:pPr>
        <w:pStyle w:val="af9"/>
      </w:pPr>
      <w:r w:rsidRPr="00E23D43">
        <w:rPr>
          <w:noProof/>
        </w:rPr>
        <w:drawing>
          <wp:inline distT="0" distB="0" distL="0" distR="0" wp14:anchorId="5FFECFF4" wp14:editId="4D7CA8DE">
            <wp:extent cx="3017520" cy="464820"/>
            <wp:effectExtent l="0" t="0" r="0" b="0"/>
            <wp:docPr id="1077" name="shape1077"/>
            <wp:cNvGraphicFramePr/>
            <a:graphic xmlns:a="http://schemas.openxmlformats.org/drawingml/2006/main">
              <a:graphicData uri="http://schemas.openxmlformats.org/drawingml/2006/picture">
                <pic:pic xmlns:pic="http://schemas.openxmlformats.org/drawingml/2006/picture">
                  <pic:nvPicPr>
                    <pic:cNvPr id="0" name="이미지"/>
                    <pic:cNvPicPr preferRelativeResize="0"/>
                  </pic:nvPicPr>
                  <pic:blipFill>
                    <a:blip r:embed="rId84">
                      <a:extLst>
                        <a:ext uri="{28A0092B-C50C-407E-A947-70E740481C1C}">
                          <a14:useLocalDpi xmlns:a14="http://schemas.microsoft.com/office/drawing/2010/main" val="0"/>
                        </a:ext>
                      </a:extLst>
                    </a:blip>
                    <a:srcRect/>
                    <a:stretch>
                      <a:fillRect/>
                    </a:stretch>
                  </pic:blipFill>
                  <pic:spPr>
                    <a:xfrm>
                      <a:off x="0" y="0"/>
                      <a:ext cx="3017520" cy="464820"/>
                    </a:xfrm>
                    <a:prstGeom prst="rect">
                      <a:avLst/>
                    </a:prstGeom>
                  </pic:spPr>
                </pic:pic>
              </a:graphicData>
            </a:graphic>
          </wp:inline>
        </w:drawing>
      </w:r>
    </w:p>
    <w:p w14:paraId="6AD5B23C" w14:textId="51507E99" w:rsidR="00F76CAD" w:rsidRDefault="0016130B" w:rsidP="003023D0">
      <w:pPr>
        <w:pStyle w:val="28"/>
      </w:pPr>
      <w:r w:rsidRPr="00E23D43">
        <w:t xml:space="preserve">ECMiner™ Nonlinear Regression uses </w:t>
      </w:r>
      <w:r w:rsidRPr="00E23D43">
        <w:rPr>
          <w:b/>
        </w:rPr>
        <w:t>the Levenberg-Marquardt algorithm</w:t>
      </w:r>
      <w:r w:rsidRPr="00E23D43">
        <w:t xml:space="preserve">, a high-performance method widely used for nonlinear regression and optimization problems. The Levenberg-Marquardt algorithm performs an optimization process to minimize the </w:t>
      </w:r>
      <w:r w:rsidRPr="00E23D43">
        <w:rPr>
          <w:b/>
        </w:rPr>
        <w:t>Nonlinear Least Square Regression</w:t>
      </w:r>
      <w:r w:rsidRPr="00E23D43">
        <w:t xml:space="preserve"> (as shown in the equation above) and efficiently adjusts parameters by</w:t>
      </w:r>
      <w:r w:rsidR="00F76CAD">
        <w:t xml:space="preserve"> </w:t>
      </w:r>
      <w:r w:rsidRPr="00E23D43">
        <w:t>combining the Gauss-Newton method and gradient descent.</w:t>
      </w:r>
    </w:p>
    <w:p w14:paraId="58BA46B9" w14:textId="77777777" w:rsidR="00F76CAD" w:rsidRPr="00E23D43" w:rsidRDefault="00F76CAD" w:rsidP="00F76CAD"/>
    <w:p w14:paraId="13FC6673" w14:textId="77777777" w:rsidR="0016130B" w:rsidRPr="00E23D43" w:rsidRDefault="0016130B" w:rsidP="00F76CAD">
      <w:pPr>
        <w:pStyle w:val="a1"/>
        <w:rPr>
          <w:noProof/>
        </w:rPr>
      </w:pPr>
      <w:r w:rsidRPr="00E23D43">
        <w:rPr>
          <w:noProof/>
        </w:rPr>
        <w:t>Curve Fitting in ECMiner™</w:t>
      </w:r>
    </w:p>
    <w:p w14:paraId="54F31827" w14:textId="77777777" w:rsidR="0016130B" w:rsidRPr="00F76CAD" w:rsidRDefault="0016130B" w:rsidP="00F76CAD">
      <w:pPr>
        <w:pStyle w:val="28"/>
      </w:pPr>
      <w:r w:rsidRPr="00F76CAD">
        <w:rPr>
          <w:b/>
          <w:bCs w:val="0"/>
          <w:noProof/>
        </w:rPr>
        <w:t>Standard Expression</w:t>
      </w:r>
      <w:r w:rsidRPr="00E23D43">
        <w:rPr>
          <w:noProof/>
        </w:rPr>
        <w:br/>
      </w:r>
      <w:r w:rsidRPr="00F76CAD">
        <w:t>: ECMiner™ supports various standard regression analyses that can be linearized for parameter estimation and generally provides accurate predictions.</w:t>
      </w:r>
    </w:p>
    <w:p w14:paraId="0CF269DC" w14:textId="77777777" w:rsidR="0016130B" w:rsidRPr="0016130B" w:rsidRDefault="0016130B">
      <w:pPr>
        <w:pStyle w:val="a0"/>
        <w:numPr>
          <w:ilvl w:val="4"/>
          <w:numId w:val="13"/>
        </w:numPr>
      </w:pPr>
      <w:r w:rsidRPr="0016130B">
        <w:t>Polynomial Function</w:t>
      </w:r>
    </w:p>
    <w:p w14:paraId="4AD3E0A8" w14:textId="77777777" w:rsidR="0016130B" w:rsidRPr="0016130B" w:rsidRDefault="0016130B">
      <w:pPr>
        <w:pStyle w:val="a0"/>
        <w:numPr>
          <w:ilvl w:val="4"/>
          <w:numId w:val="13"/>
        </w:numPr>
      </w:pPr>
      <w:r w:rsidRPr="0016130B">
        <w:t>Logarithm Function</w:t>
      </w:r>
    </w:p>
    <w:p w14:paraId="3D5E6EAA" w14:textId="77777777" w:rsidR="0016130B" w:rsidRPr="0016130B" w:rsidRDefault="0016130B">
      <w:pPr>
        <w:pStyle w:val="a0"/>
        <w:numPr>
          <w:ilvl w:val="4"/>
          <w:numId w:val="13"/>
        </w:numPr>
      </w:pPr>
      <w:r w:rsidRPr="0016130B">
        <w:t>Exponential Function</w:t>
      </w:r>
    </w:p>
    <w:p w14:paraId="6AC83D3B" w14:textId="77777777" w:rsidR="0016130B" w:rsidRPr="0016130B" w:rsidRDefault="0016130B">
      <w:pPr>
        <w:pStyle w:val="a0"/>
        <w:numPr>
          <w:ilvl w:val="4"/>
          <w:numId w:val="13"/>
        </w:numPr>
      </w:pPr>
      <w:r w:rsidRPr="0016130B">
        <w:t>Power Law Function</w:t>
      </w:r>
    </w:p>
    <w:p w14:paraId="1EE1F998" w14:textId="77777777" w:rsidR="0016130B" w:rsidRPr="0016130B" w:rsidRDefault="0016130B">
      <w:pPr>
        <w:pStyle w:val="a0"/>
        <w:numPr>
          <w:ilvl w:val="4"/>
          <w:numId w:val="13"/>
        </w:numPr>
      </w:pPr>
      <w:r w:rsidRPr="0016130B">
        <w:t>Rational Function</w:t>
      </w:r>
    </w:p>
    <w:p w14:paraId="5E310B1E" w14:textId="77777777" w:rsidR="0016130B" w:rsidRPr="00E23D43" w:rsidRDefault="0016130B" w:rsidP="0016130B">
      <w:pPr>
        <w:spacing w:before="14"/>
        <w:ind w:left="1180"/>
        <w:rPr>
          <w:rFonts w:ascii="Arial" w:hAnsi="Arial" w:cs="Arial"/>
          <w:b/>
          <w:noProof/>
        </w:rPr>
      </w:pPr>
    </w:p>
    <w:p w14:paraId="1A846201" w14:textId="77777777" w:rsidR="0016130B" w:rsidRPr="00E23D43" w:rsidRDefault="0016130B" w:rsidP="00F76CAD">
      <w:pPr>
        <w:pStyle w:val="28"/>
        <w:rPr>
          <w:noProof/>
        </w:rPr>
      </w:pPr>
      <w:r w:rsidRPr="00F76CAD">
        <w:rPr>
          <w:b/>
          <w:bCs w:val="0"/>
          <w:noProof/>
        </w:rPr>
        <w:t>Custom Expression</w:t>
      </w:r>
      <w:r w:rsidRPr="00E23D43">
        <w:rPr>
          <w:noProof/>
        </w:rPr>
        <w:br/>
        <w:t>: If you input a desired function shape, the algorithm will find the best-fitting parameters.</w:t>
      </w:r>
    </w:p>
    <w:p w14:paraId="63B08D9D" w14:textId="77777777" w:rsidR="0016130B" w:rsidRPr="0016130B" w:rsidRDefault="0016130B" w:rsidP="0016130B"/>
    <w:p w14:paraId="0735A44B" w14:textId="77777777" w:rsidR="0016130B" w:rsidRPr="00F76CAD" w:rsidRDefault="0016130B" w:rsidP="003023D0">
      <w:pPr>
        <w:pStyle w:val="23"/>
      </w:pPr>
      <w:r w:rsidRPr="00F76CAD">
        <w:t>How to run</w:t>
      </w:r>
    </w:p>
    <w:p w14:paraId="2FEC8612" w14:textId="77777777" w:rsidR="0016130B" w:rsidRPr="003023D0" w:rsidRDefault="0016130B" w:rsidP="0016130B">
      <w:pPr>
        <w:rPr>
          <w:b/>
          <w:bCs/>
        </w:rPr>
      </w:pPr>
      <w:r w:rsidRPr="003023D0">
        <w:rPr>
          <w:b/>
          <w:bCs/>
        </w:rPr>
        <w:t xml:space="preserve">[Analyze] – [Regression Analysis] – [Nonlinear Regression Analysis]. </w:t>
      </w:r>
    </w:p>
    <w:p w14:paraId="623374A8" w14:textId="77777777" w:rsidR="00F76CAD" w:rsidRPr="0016130B" w:rsidRDefault="00F76CAD" w:rsidP="0016130B"/>
    <w:p w14:paraId="1FE03C8E" w14:textId="77777777" w:rsidR="0016130B" w:rsidRPr="0016130B" w:rsidRDefault="0016130B" w:rsidP="0016130B">
      <w:r w:rsidRPr="0016130B">
        <w:t xml:space="preserve">Specify either Custom Expression or Standard Expression. </w:t>
      </w:r>
    </w:p>
    <w:p w14:paraId="787FC928" w14:textId="77777777" w:rsidR="0016130B" w:rsidRPr="0016130B" w:rsidRDefault="0016130B" w:rsidP="0016130B">
      <w:r w:rsidRPr="0016130B">
        <w:rPr>
          <w:noProof/>
        </w:rPr>
        <w:drawing>
          <wp:inline distT="0" distB="0" distL="0" distR="0" wp14:anchorId="426735B3" wp14:editId="0C83E0D5">
            <wp:extent cx="4560006" cy="2755108"/>
            <wp:effectExtent l="0" t="0" r="0" b="0"/>
            <wp:docPr id="1666291105" name="shape1083"/>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85">
                      <a:extLst>
                        <a:ext uri="{28A0092B-C50C-407E-A947-70E740481C1C}">
                          <a14:useLocalDpi xmlns:a14="http://schemas.microsoft.com/office/drawing/2010/main" val="0"/>
                        </a:ext>
                      </a:extLst>
                    </a:blip>
                    <a:srcRect/>
                    <a:stretch>
                      <a:fillRect/>
                    </a:stretch>
                  </pic:blipFill>
                  <pic:spPr>
                    <a:xfrm>
                      <a:off x="0" y="0"/>
                      <a:ext cx="4560006" cy="2755108"/>
                    </a:xfrm>
                    <a:prstGeom prst="rect">
                      <a:avLst/>
                    </a:prstGeom>
                  </pic:spPr>
                </pic:pic>
              </a:graphicData>
            </a:graphic>
          </wp:inline>
        </w:drawing>
      </w:r>
    </w:p>
    <w:p w14:paraId="3E7A697C" w14:textId="77777777" w:rsidR="00F76CAD" w:rsidRDefault="00F76CAD" w:rsidP="0016130B"/>
    <w:p w14:paraId="5954FEDD" w14:textId="067480B6" w:rsidR="0016130B" w:rsidRPr="0016130B" w:rsidRDefault="0016130B" w:rsidP="0016130B">
      <w:r w:rsidRPr="0016130B">
        <w:t>If you select the Standard Expression, define the independent and dependent variables.</w:t>
      </w:r>
    </w:p>
    <w:p w14:paraId="2CC23D87" w14:textId="77777777" w:rsidR="0016130B" w:rsidRPr="00E23D43" w:rsidRDefault="0016130B" w:rsidP="00F76CAD">
      <w:r w:rsidRPr="00E23D43">
        <w:rPr>
          <w:noProof/>
        </w:rPr>
        <w:drawing>
          <wp:inline distT="0" distB="0" distL="0" distR="0" wp14:anchorId="3A5505D3" wp14:editId="6ACD3D33">
            <wp:extent cx="2867237" cy="1438699"/>
            <wp:effectExtent l="0" t="0" r="0" b="9525"/>
            <wp:docPr id="1083" name="shape1083"/>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rotWithShape="1">
                    <a:blip r:embed="rId85">
                      <a:extLst>
                        <a:ext uri="{28A0092B-C50C-407E-A947-70E740481C1C}">
                          <a14:useLocalDpi xmlns:a14="http://schemas.microsoft.com/office/drawing/2010/main" val="0"/>
                        </a:ext>
                      </a:extLst>
                    </a:blip>
                    <a:srcRect l="840" t="13838" r="74001" b="65268"/>
                    <a:stretch/>
                  </pic:blipFill>
                  <pic:spPr bwMode="auto">
                    <a:xfrm>
                      <a:off x="0" y="0"/>
                      <a:ext cx="2884205" cy="1447213"/>
                    </a:xfrm>
                    <a:prstGeom prst="rect">
                      <a:avLst/>
                    </a:prstGeom>
                    <a:extLst>
                      <a:ext uri="{53640926-AAD7-44D8-BBD7-CCE9431645EC}">
                        <a14:shadowObscured xmlns:a14="http://schemas.microsoft.com/office/drawing/2010/main"/>
                      </a:ext>
                    </a:extLst>
                  </pic:spPr>
                </pic:pic>
              </a:graphicData>
            </a:graphic>
          </wp:inline>
        </w:drawing>
      </w:r>
    </w:p>
    <w:p w14:paraId="32BF2455" w14:textId="2C92D788" w:rsidR="0016130B" w:rsidRPr="00E23D43" w:rsidRDefault="0016130B" w:rsidP="00F76CAD"/>
    <w:p w14:paraId="107EF09B" w14:textId="59009582" w:rsidR="0016130B" w:rsidRPr="0016130B" w:rsidRDefault="0016130B" w:rsidP="0016130B">
      <w:r w:rsidRPr="0016130B">
        <w:t xml:space="preserve">When you specify variables, select the form of the function, and press the Run button, you can view the estimated results (plot and regression analysis results) as follows. </w:t>
      </w:r>
    </w:p>
    <w:p w14:paraId="70E12BDE" w14:textId="77777777" w:rsidR="0016130B" w:rsidRPr="00E23D43" w:rsidRDefault="0016130B" w:rsidP="00F76CAD">
      <w:pPr>
        <w:rPr>
          <w:noProof/>
        </w:rPr>
      </w:pPr>
      <w:r w:rsidRPr="00E23D43">
        <w:rPr>
          <w:noProof/>
        </w:rPr>
        <w:drawing>
          <wp:inline distT="0" distB="0" distL="0" distR="0" wp14:anchorId="5EB1CDA7" wp14:editId="662B70E2">
            <wp:extent cx="5166783" cy="3121717"/>
            <wp:effectExtent l="0" t="0" r="0" b="0"/>
            <wp:docPr id="1084" name="shape1084"/>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86">
                      <a:extLst>
                        <a:ext uri="{28A0092B-C50C-407E-A947-70E740481C1C}">
                          <a14:useLocalDpi xmlns:a14="http://schemas.microsoft.com/office/drawing/2010/main" val="0"/>
                        </a:ext>
                      </a:extLst>
                    </a:blip>
                    <a:srcRect/>
                    <a:stretch>
                      <a:fillRect/>
                    </a:stretch>
                  </pic:blipFill>
                  <pic:spPr>
                    <a:xfrm>
                      <a:off x="0" y="0"/>
                      <a:ext cx="5166783" cy="3121717"/>
                    </a:xfrm>
                    <a:prstGeom prst="rect">
                      <a:avLst/>
                    </a:prstGeom>
                  </pic:spPr>
                </pic:pic>
              </a:graphicData>
            </a:graphic>
          </wp:inline>
        </w:drawing>
      </w:r>
    </w:p>
    <w:p w14:paraId="095CE162" w14:textId="77777777" w:rsidR="0016130B" w:rsidRPr="00E23D43" w:rsidRDefault="0016130B" w:rsidP="00F76CAD"/>
    <w:p w14:paraId="4E937E63" w14:textId="792D89B1" w:rsidR="0016130B" w:rsidRPr="0016130B" w:rsidRDefault="0016130B" w:rsidP="0016130B">
      <w:r w:rsidRPr="0016130B">
        <w:t>If you select Residuals, the scatterplot of the time series data and fitted values. You can select different types of residuals.</w:t>
      </w:r>
    </w:p>
    <w:p w14:paraId="0B647BF4" w14:textId="77777777" w:rsidR="0016130B" w:rsidRPr="00E23D43" w:rsidRDefault="0016130B" w:rsidP="00F76CAD">
      <w:r w:rsidRPr="00E23D43">
        <w:rPr>
          <w:noProof/>
        </w:rPr>
        <w:drawing>
          <wp:inline distT="0" distB="0" distL="0" distR="0" wp14:anchorId="2B96798D" wp14:editId="46C1DBD5">
            <wp:extent cx="5105469" cy="3084671"/>
            <wp:effectExtent l="0" t="0" r="0" b="0"/>
            <wp:docPr id="1085" name="shape1085"/>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87">
                      <a:extLst>
                        <a:ext uri="{28A0092B-C50C-407E-A947-70E740481C1C}">
                          <a14:useLocalDpi xmlns:a14="http://schemas.microsoft.com/office/drawing/2010/main" val="0"/>
                        </a:ext>
                      </a:extLst>
                    </a:blip>
                    <a:srcRect/>
                    <a:stretch>
                      <a:fillRect/>
                    </a:stretch>
                  </pic:blipFill>
                  <pic:spPr>
                    <a:xfrm>
                      <a:off x="0" y="0"/>
                      <a:ext cx="5105469" cy="3084671"/>
                    </a:xfrm>
                    <a:prstGeom prst="rect">
                      <a:avLst/>
                    </a:prstGeom>
                  </pic:spPr>
                </pic:pic>
              </a:graphicData>
            </a:graphic>
          </wp:inline>
        </w:drawing>
      </w:r>
    </w:p>
    <w:p w14:paraId="28F3E6E8" w14:textId="77777777" w:rsidR="0016130B" w:rsidRPr="00E23D43" w:rsidRDefault="0016130B" w:rsidP="00F76CAD">
      <w:pPr>
        <w:spacing w:before="14"/>
        <w:rPr>
          <w:rFonts w:ascii="Arial" w:hAnsi="Arial" w:cs="Arial"/>
        </w:rPr>
      </w:pPr>
    </w:p>
    <w:p w14:paraId="2FEE0CA7" w14:textId="77777777" w:rsidR="0016130B" w:rsidRPr="0016130B" w:rsidRDefault="0016130B" w:rsidP="0016130B">
      <w:r w:rsidRPr="0016130B">
        <w:t xml:space="preserve">If you select the Custom Expression, click the </w:t>
      </w:r>
      <w:r w:rsidRPr="0016130B">
        <w:rPr>
          <w:noProof/>
        </w:rPr>
        <w:drawing>
          <wp:inline distT="0" distB="0" distL="0" distR="0" wp14:anchorId="161B4A68" wp14:editId="30022AF5">
            <wp:extent cx="193262" cy="101250"/>
            <wp:effectExtent l="0" t="0" r="0" b="0"/>
            <wp:docPr id="1666291104" name="shape1086"/>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rotWithShape="1">
                    <a:blip r:embed="rId88">
                      <a:extLst>
                        <a:ext uri="{28A0092B-C50C-407E-A947-70E740481C1C}">
                          <a14:useLocalDpi xmlns:a14="http://schemas.microsoft.com/office/drawing/2010/main" val="0"/>
                        </a:ext>
                      </a:extLst>
                    </a:blip>
                    <a:srcRect l="21532" t="20769" r="75479" b="76637"/>
                    <a:stretch/>
                  </pic:blipFill>
                  <pic:spPr bwMode="auto">
                    <a:xfrm>
                      <a:off x="0" y="0"/>
                      <a:ext cx="203428" cy="106576"/>
                    </a:xfrm>
                    <a:prstGeom prst="rect">
                      <a:avLst/>
                    </a:prstGeom>
                    <a:ln>
                      <a:noFill/>
                    </a:ln>
                    <a:extLst>
                      <a:ext uri="{53640926-AAD7-44D8-BBD7-CCE9431645EC}">
                        <a14:shadowObscured xmlns:a14="http://schemas.microsoft.com/office/drawing/2010/main"/>
                      </a:ext>
                    </a:extLst>
                  </pic:spPr>
                </pic:pic>
              </a:graphicData>
            </a:graphic>
          </wp:inline>
        </w:drawing>
      </w:r>
      <w:r w:rsidRPr="0016130B">
        <w:t xml:space="preserve"> button and specify the formula you want.</w:t>
      </w:r>
    </w:p>
    <w:p w14:paraId="69035A22" w14:textId="7A18B831" w:rsidR="0016130B" w:rsidRPr="003023D0" w:rsidRDefault="0016130B" w:rsidP="003023D0">
      <w:pPr>
        <w:rPr>
          <w:noProof/>
        </w:rPr>
      </w:pPr>
      <w:r w:rsidRPr="00E23D43">
        <w:rPr>
          <w:noProof/>
        </w:rPr>
        <w:drawing>
          <wp:inline distT="0" distB="0" distL="0" distR="0" wp14:anchorId="5E36D52A" wp14:editId="789C9621">
            <wp:extent cx="2713952" cy="1430867"/>
            <wp:effectExtent l="0" t="0" r="0" b="0"/>
            <wp:docPr id="1086" name="shape1086"/>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rotWithShape="1">
                    <a:blip r:embed="rId88">
                      <a:extLst>
                        <a:ext uri="{28A0092B-C50C-407E-A947-70E740481C1C}">
                          <a14:useLocalDpi xmlns:a14="http://schemas.microsoft.com/office/drawing/2010/main" val="0"/>
                        </a:ext>
                      </a:extLst>
                    </a:blip>
                    <a:srcRect l="1075" t="13683" r="74164" b="64709"/>
                    <a:stretch/>
                  </pic:blipFill>
                  <pic:spPr bwMode="auto">
                    <a:xfrm>
                      <a:off x="0" y="0"/>
                      <a:ext cx="2732658" cy="1440729"/>
                    </a:xfrm>
                    <a:prstGeom prst="rect">
                      <a:avLst/>
                    </a:prstGeom>
                    <a:ln>
                      <a:noFill/>
                    </a:ln>
                    <a:extLst>
                      <a:ext uri="{53640926-AAD7-44D8-BBD7-CCE9431645EC}">
                        <a14:shadowObscured xmlns:a14="http://schemas.microsoft.com/office/drawing/2010/main"/>
                      </a:ext>
                    </a:extLst>
                  </pic:spPr>
                </pic:pic>
              </a:graphicData>
            </a:graphic>
          </wp:inline>
        </w:drawing>
      </w:r>
    </w:p>
    <w:p w14:paraId="40A5BB0B" w14:textId="77777777" w:rsidR="0016130B" w:rsidRPr="0016130B" w:rsidRDefault="0016130B" w:rsidP="0016130B">
      <w:r w:rsidRPr="0016130B">
        <w:t>(At this time, please note that the name of the parameter to be estimated must be written in the form @T1, @T2, etc.)</w:t>
      </w:r>
    </w:p>
    <w:p w14:paraId="31057608" w14:textId="77777777" w:rsidR="0016130B" w:rsidRPr="00E23D43" w:rsidRDefault="0016130B" w:rsidP="00F76CAD">
      <w:r w:rsidRPr="00E23D43">
        <w:rPr>
          <w:noProof/>
        </w:rPr>
        <w:drawing>
          <wp:inline distT="0" distB="0" distL="0" distR="0" wp14:anchorId="2A386314" wp14:editId="503DD01B">
            <wp:extent cx="3110026" cy="3412658"/>
            <wp:effectExtent l="0" t="0" r="0" b="0"/>
            <wp:docPr id="1087" name="shape1087"/>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89">
                      <a:extLst>
                        <a:ext uri="{28A0092B-C50C-407E-A947-70E740481C1C}">
                          <a14:useLocalDpi xmlns:a14="http://schemas.microsoft.com/office/drawing/2010/main" val="0"/>
                        </a:ext>
                      </a:extLst>
                    </a:blip>
                    <a:srcRect/>
                    <a:stretch>
                      <a:fillRect/>
                    </a:stretch>
                  </pic:blipFill>
                  <pic:spPr>
                    <a:xfrm>
                      <a:off x="0" y="0"/>
                      <a:ext cx="3110026" cy="3412658"/>
                    </a:xfrm>
                    <a:prstGeom prst="rect">
                      <a:avLst/>
                    </a:prstGeom>
                  </pic:spPr>
                </pic:pic>
              </a:graphicData>
            </a:graphic>
          </wp:inline>
        </w:drawing>
      </w:r>
    </w:p>
    <w:p w14:paraId="398DCD00" w14:textId="77777777" w:rsidR="0016130B" w:rsidRPr="00E23D43" w:rsidRDefault="0016130B" w:rsidP="0016130B">
      <w:pPr>
        <w:spacing w:before="14"/>
        <w:rPr>
          <w:rFonts w:ascii="Arial" w:hAnsi="Arial" w:cs="Arial"/>
        </w:rPr>
      </w:pPr>
    </w:p>
    <w:p w14:paraId="28DFA93F" w14:textId="43451F74" w:rsidR="0016130B" w:rsidRPr="00F76CAD" w:rsidRDefault="0016130B" w:rsidP="00F76CAD">
      <w:r w:rsidRPr="0016130B">
        <w:t>If there are two variables used as independent variables above, the following 3D plot can be obtained as a result.</w:t>
      </w:r>
    </w:p>
    <w:p w14:paraId="276CA8D6" w14:textId="77777777" w:rsidR="0016130B" w:rsidRPr="00E23D43" w:rsidRDefault="0016130B" w:rsidP="00F76CAD">
      <w:pPr>
        <w:rPr>
          <w:noProof/>
        </w:rPr>
      </w:pPr>
      <w:r w:rsidRPr="00E23D43">
        <w:rPr>
          <w:noProof/>
        </w:rPr>
        <w:drawing>
          <wp:inline distT="0" distB="0" distL="0" distR="0" wp14:anchorId="6E656D7A" wp14:editId="4425E113">
            <wp:extent cx="4676925" cy="2825750"/>
            <wp:effectExtent l="0" t="0" r="0" b="0"/>
            <wp:docPr id="1088" name="shape1088"/>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90">
                      <a:extLst>
                        <a:ext uri="{28A0092B-C50C-407E-A947-70E740481C1C}">
                          <a14:useLocalDpi xmlns:a14="http://schemas.microsoft.com/office/drawing/2010/main" val="0"/>
                        </a:ext>
                      </a:extLst>
                    </a:blip>
                    <a:srcRect/>
                    <a:stretch>
                      <a:fillRect/>
                    </a:stretch>
                  </pic:blipFill>
                  <pic:spPr>
                    <a:xfrm>
                      <a:off x="0" y="0"/>
                      <a:ext cx="4676925" cy="2825750"/>
                    </a:xfrm>
                    <a:prstGeom prst="rect">
                      <a:avLst/>
                    </a:prstGeom>
                  </pic:spPr>
                </pic:pic>
              </a:graphicData>
            </a:graphic>
          </wp:inline>
        </w:drawing>
      </w:r>
    </w:p>
    <w:p w14:paraId="0E95D025" w14:textId="77777777" w:rsidR="0016130B" w:rsidRPr="00E23D43" w:rsidRDefault="0016130B" w:rsidP="00F76CAD"/>
    <w:p w14:paraId="63772794" w14:textId="651BB9A1" w:rsidR="0016130B" w:rsidRPr="00E23D43" w:rsidRDefault="0016130B" w:rsidP="00F76CAD">
      <w:r w:rsidRPr="0016130B">
        <w:t>If you select the Residuals radio button, you can view the actual time series data, fitted values, and residual trends as follows.</w:t>
      </w:r>
    </w:p>
    <w:p w14:paraId="6D363599" w14:textId="77777777" w:rsidR="0016130B" w:rsidRPr="00E23D43" w:rsidRDefault="0016130B" w:rsidP="00F76CAD">
      <w:pPr>
        <w:rPr>
          <w:noProof/>
        </w:rPr>
      </w:pPr>
      <w:r w:rsidRPr="00E23D43">
        <w:rPr>
          <w:noProof/>
        </w:rPr>
        <w:drawing>
          <wp:inline distT="0" distB="0" distL="0" distR="0" wp14:anchorId="7C386433" wp14:editId="4180B827">
            <wp:extent cx="4477236" cy="2705100"/>
            <wp:effectExtent l="0" t="0" r="0" b="0"/>
            <wp:docPr id="1089" name="shape1089"/>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4477236" cy="2705100"/>
                    </a:xfrm>
                    <a:prstGeom prst="rect">
                      <a:avLst/>
                    </a:prstGeom>
                  </pic:spPr>
                </pic:pic>
              </a:graphicData>
            </a:graphic>
          </wp:inline>
        </w:drawing>
      </w:r>
    </w:p>
    <w:p w14:paraId="53B330CE" w14:textId="6065F36A" w:rsidR="0016130B" w:rsidRPr="00E23D43" w:rsidRDefault="001F4789" w:rsidP="00F76CAD">
      <w:r>
        <w:rPr>
          <w:rFonts w:ascii="Arial" w:hAnsi="Arial" w:cs="Arial"/>
        </w:rPr>
        <w:pict w14:anchorId="6C464F88">
          <v:rect id="_x0000_i1081" style="width:439.3pt;height:1.5pt" o:hrstd="t" o:hr="t" fillcolor="#9d9da1" stroked="f"/>
        </w:pict>
      </w:r>
    </w:p>
    <w:p w14:paraId="1C64435A" w14:textId="76A46DEE" w:rsidR="0016130B" w:rsidRDefault="0016130B" w:rsidP="00100221">
      <w:pPr>
        <w:pStyle w:val="3"/>
        <w:rPr>
          <w:rFonts w:eastAsiaTheme="minorEastAsia"/>
          <w:lang w:eastAsia="ko-KR"/>
        </w:rPr>
      </w:pPr>
      <w:bookmarkStart w:id="174" w:name="_Toc164670361"/>
      <w:r w:rsidRPr="00E23D43">
        <w:t xml:space="preserve">4.3.5 </w:t>
      </w:r>
      <w:r w:rsidR="00041DDC" w:rsidRPr="00E23D43">
        <w:t>SPC (</w:t>
      </w:r>
      <w:r w:rsidRPr="00E23D43">
        <w:t>Statistical Process Control)</w:t>
      </w:r>
      <w:bookmarkEnd w:id="174"/>
    </w:p>
    <w:p w14:paraId="7BBCA9CB" w14:textId="6F2135AA" w:rsidR="00F94DFF" w:rsidRPr="00F94DFF" w:rsidRDefault="001F4789" w:rsidP="00F94DFF">
      <w:pPr>
        <w:rPr>
          <w:lang w:val="x-none"/>
        </w:rPr>
      </w:pPr>
      <w:r>
        <w:rPr>
          <w:rFonts w:ascii="Arial" w:hAnsi="Arial" w:cs="Arial"/>
        </w:rPr>
        <w:pict w14:anchorId="0FCAB8D3">
          <v:rect id="_x0000_i1082" style="width:439.3pt;height:1.5pt" o:hrstd="t" o:hr="t" fillcolor="#9d9da1" stroked="f"/>
        </w:pict>
      </w:r>
    </w:p>
    <w:p w14:paraId="4D78987B" w14:textId="77777777" w:rsidR="0016130B" w:rsidRDefault="0016130B" w:rsidP="002C6E85">
      <w:pPr>
        <w:pStyle w:val="4"/>
        <w:rPr>
          <w:rFonts w:eastAsiaTheme="minorEastAsia"/>
        </w:rPr>
      </w:pPr>
      <w:r w:rsidRPr="00E23D43">
        <w:t>4.3.5.1 Process Capability Analysis</w:t>
      </w:r>
    </w:p>
    <w:p w14:paraId="7CF3B0F1" w14:textId="1BBC899E" w:rsidR="00F94DFF" w:rsidRPr="00F94DFF" w:rsidRDefault="001F4789" w:rsidP="00F94DFF">
      <w:r>
        <w:rPr>
          <w:rFonts w:ascii="Arial" w:hAnsi="Arial" w:cs="Arial"/>
        </w:rPr>
        <w:pict w14:anchorId="2BD81579">
          <v:rect id="_x0000_i1083" style="width:439.3pt;height:1.5pt" o:hrstd="t" o:hr="t" fillcolor="#9d9da1" stroked="f"/>
        </w:pict>
      </w:r>
    </w:p>
    <w:p w14:paraId="267E76C9" w14:textId="0441C455" w:rsidR="0016130B" w:rsidRPr="0016130B" w:rsidRDefault="0016130B" w:rsidP="00F76CAD">
      <w:r w:rsidRPr="0016130B">
        <w:t>Process Capability Analysis is for evaluating whether data is distributed within the desired s</w:t>
      </w:r>
      <w:r w:rsidR="00F76CAD">
        <w:t>p</w:t>
      </w:r>
      <w:r w:rsidRPr="0016130B">
        <w:t>ecification.</w:t>
      </w:r>
    </w:p>
    <w:p w14:paraId="57A6E80C" w14:textId="77777777" w:rsidR="00F76CAD" w:rsidRDefault="00F76CAD" w:rsidP="00F76CAD"/>
    <w:p w14:paraId="5C9FB72A" w14:textId="73AD3A6A" w:rsidR="0016130B" w:rsidRPr="00F76CAD" w:rsidRDefault="0016130B" w:rsidP="003023D0">
      <w:pPr>
        <w:pStyle w:val="23"/>
      </w:pPr>
      <w:r w:rsidRPr="00F76CAD">
        <w:t>How to run</w:t>
      </w:r>
    </w:p>
    <w:p w14:paraId="74BFB3DB" w14:textId="1BD4739F" w:rsidR="0016130B" w:rsidRPr="003023D0" w:rsidRDefault="0016130B" w:rsidP="00F76CAD">
      <w:pPr>
        <w:rPr>
          <w:b/>
          <w:bCs/>
        </w:rPr>
      </w:pPr>
      <w:r w:rsidRPr="003023D0">
        <w:rPr>
          <w:b/>
          <w:bCs/>
        </w:rPr>
        <w:t>[Analyze] - [SPC] - [Process Capability Analysis]</w:t>
      </w:r>
    </w:p>
    <w:p w14:paraId="7963C846" w14:textId="77777777" w:rsidR="0016130B" w:rsidRPr="00E23D43" w:rsidRDefault="0016130B" w:rsidP="00F76CAD">
      <w:r w:rsidRPr="00E23D43">
        <w:rPr>
          <w:noProof/>
        </w:rPr>
        <w:drawing>
          <wp:inline distT="0" distB="0" distL="0" distR="0" wp14:anchorId="4709DBE4" wp14:editId="60459B15">
            <wp:extent cx="3851879" cy="2209641"/>
            <wp:effectExtent l="0" t="0" r="0" b="0"/>
            <wp:docPr id="1090" name="shape1090"/>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92">
                      <a:extLst>
                        <a:ext uri="{28A0092B-C50C-407E-A947-70E740481C1C}">
                          <a14:useLocalDpi xmlns:a14="http://schemas.microsoft.com/office/drawing/2010/main" val="0"/>
                        </a:ext>
                      </a:extLst>
                    </a:blip>
                    <a:srcRect/>
                    <a:stretch>
                      <a:fillRect/>
                    </a:stretch>
                  </pic:blipFill>
                  <pic:spPr>
                    <a:xfrm>
                      <a:off x="0" y="0"/>
                      <a:ext cx="3851879" cy="2209641"/>
                    </a:xfrm>
                    <a:prstGeom prst="rect">
                      <a:avLst/>
                    </a:prstGeom>
                  </pic:spPr>
                </pic:pic>
              </a:graphicData>
            </a:graphic>
          </wp:inline>
        </w:drawing>
      </w:r>
    </w:p>
    <w:p w14:paraId="04071F0B" w14:textId="77777777" w:rsidR="0016130B" w:rsidRPr="0016130B" w:rsidRDefault="0016130B" w:rsidP="00F76CAD"/>
    <w:p w14:paraId="1BE62C90" w14:textId="2DCBA323" w:rsidR="0016130B" w:rsidRPr="0016130B" w:rsidRDefault="0016130B" w:rsidP="00F76CAD">
      <w:r w:rsidRPr="0016130B">
        <w:t>Click [Settings] button, and select the target variable.</w:t>
      </w:r>
    </w:p>
    <w:p w14:paraId="68485FCF" w14:textId="77777777" w:rsidR="0016130B" w:rsidRPr="00E23D43" w:rsidRDefault="0016130B" w:rsidP="00F76CAD">
      <w:r w:rsidRPr="00E23D43">
        <w:rPr>
          <w:noProof/>
        </w:rPr>
        <w:drawing>
          <wp:inline distT="0" distB="0" distL="0" distR="0" wp14:anchorId="695B6BFD" wp14:editId="734AB04F">
            <wp:extent cx="3825240" cy="2655249"/>
            <wp:effectExtent l="0" t="0" r="3810" b="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835292" cy="2662227"/>
                    </a:xfrm>
                    <a:prstGeom prst="rect">
                      <a:avLst/>
                    </a:prstGeom>
                  </pic:spPr>
                </pic:pic>
              </a:graphicData>
            </a:graphic>
          </wp:inline>
        </w:drawing>
      </w:r>
    </w:p>
    <w:p w14:paraId="3B907DB0" w14:textId="77777777" w:rsidR="0016130B" w:rsidRPr="0016130B" w:rsidRDefault="0016130B" w:rsidP="00F76CAD"/>
    <w:p w14:paraId="31329B96" w14:textId="58D34942" w:rsidR="0016130B" w:rsidRPr="0016130B" w:rsidRDefault="0016130B" w:rsidP="00F76CAD">
      <w:r w:rsidRPr="0016130B">
        <w:t>Select Target Variable (multiple selections are possible) and set the LSL, USL, TSL, Subgroup Size, and Number of bins or histograms.</w:t>
      </w:r>
    </w:p>
    <w:p w14:paraId="79F6C2A3" w14:textId="77777777" w:rsidR="00F76CAD" w:rsidRDefault="00F76CAD" w:rsidP="00F76CAD"/>
    <w:p w14:paraId="53D4909E" w14:textId="5C9C79BA" w:rsidR="0016130B" w:rsidRPr="00F76CAD" w:rsidRDefault="0016130B" w:rsidP="003023D0">
      <w:pPr>
        <w:pStyle w:val="23"/>
      </w:pPr>
      <w:r w:rsidRPr="00F76CAD">
        <w:t>Results</w:t>
      </w:r>
    </w:p>
    <w:p w14:paraId="1CBCCE19" w14:textId="77777777" w:rsidR="0016130B" w:rsidRPr="0016130B" w:rsidRDefault="0016130B" w:rsidP="00F76CAD">
      <w:r w:rsidRPr="0016130B">
        <w:rPr>
          <w:noProof/>
        </w:rPr>
        <w:drawing>
          <wp:inline distT="0" distB="0" distL="0" distR="0" wp14:anchorId="135ABA04" wp14:editId="1A9EF3E9">
            <wp:extent cx="5481797" cy="2944177"/>
            <wp:effectExtent l="0" t="0" r="0" b="0"/>
            <wp:docPr id="1092" name="shape1092"/>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94">
                      <a:extLst>
                        <a:ext uri="{28A0092B-C50C-407E-A947-70E740481C1C}">
                          <a14:useLocalDpi xmlns:a14="http://schemas.microsoft.com/office/drawing/2010/main" val="0"/>
                        </a:ext>
                      </a:extLst>
                    </a:blip>
                    <a:srcRect/>
                    <a:stretch>
                      <a:fillRect/>
                    </a:stretch>
                  </pic:blipFill>
                  <pic:spPr>
                    <a:xfrm>
                      <a:off x="0" y="0"/>
                      <a:ext cx="5481797" cy="2944177"/>
                    </a:xfrm>
                    <a:prstGeom prst="rect">
                      <a:avLst/>
                    </a:prstGeom>
                  </pic:spPr>
                </pic:pic>
              </a:graphicData>
            </a:graphic>
          </wp:inline>
        </w:drawing>
      </w:r>
    </w:p>
    <w:p w14:paraId="123B609D" w14:textId="77777777" w:rsidR="0016130B" w:rsidRPr="00E23D43" w:rsidRDefault="0016130B" w:rsidP="0016130B">
      <w:pPr>
        <w:tabs>
          <w:tab w:val="left" w:pos="8385"/>
        </w:tabs>
        <w:rPr>
          <w:rFonts w:ascii="Arial" w:hAnsi="Arial" w:cs="Arial"/>
        </w:rPr>
      </w:pPr>
      <w:r w:rsidRPr="00E23D43">
        <w:rPr>
          <w:rFonts w:ascii="Arial" w:hAnsi="Arial" w:cs="Arial"/>
        </w:rPr>
        <w:tab/>
      </w:r>
    </w:p>
    <w:tbl>
      <w:tblPr>
        <w:tblStyle w:val="afff"/>
        <w:tblW w:w="4845" w:type="pct"/>
        <w:tblLook w:val="00A0" w:firstRow="1" w:lastRow="0" w:firstColumn="1" w:lastColumn="0" w:noHBand="0" w:noVBand="0"/>
      </w:tblPr>
      <w:tblGrid>
        <w:gridCol w:w="1365"/>
        <w:gridCol w:w="4709"/>
        <w:gridCol w:w="2430"/>
      </w:tblGrid>
      <w:tr w:rsidR="0016130B" w:rsidRPr="00E23D43" w14:paraId="6DFA21E4" w14:textId="77777777" w:rsidTr="003023D0">
        <w:trPr>
          <w:cnfStyle w:val="100000000000" w:firstRow="1" w:lastRow="0" w:firstColumn="0" w:lastColumn="0" w:oddVBand="0" w:evenVBand="0" w:oddHBand="0"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752" w:type="pct"/>
          </w:tcPr>
          <w:p w14:paraId="0AF61E1C" w14:textId="77777777" w:rsidR="0016130B" w:rsidRPr="003023D0" w:rsidRDefault="0016130B" w:rsidP="008179D4">
            <w:pPr>
              <w:pStyle w:val="af8"/>
              <w:spacing w:before="13"/>
              <w:rPr>
                <w:rFonts w:ascii="Calibri" w:hAnsi="Calibri" w:cs="Calibri"/>
                <w:b/>
                <w:bCs w:val="0"/>
              </w:rPr>
            </w:pPr>
            <w:r w:rsidRPr="003023D0">
              <w:rPr>
                <w:rFonts w:ascii="Calibri" w:hAnsi="Calibri" w:cs="Calibri"/>
                <w:b/>
                <w:bCs w:val="0"/>
              </w:rPr>
              <w:t>Terminology</w:t>
            </w:r>
          </w:p>
        </w:tc>
        <w:tc>
          <w:tcPr>
            <w:tcW w:w="2794" w:type="pct"/>
          </w:tcPr>
          <w:p w14:paraId="1EEDDF0E" w14:textId="77777777" w:rsidR="0016130B" w:rsidRPr="003023D0" w:rsidRDefault="0016130B" w:rsidP="008179D4">
            <w:pPr>
              <w:pStyle w:val="af8"/>
              <w:spacing w:before="13"/>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3023D0">
              <w:rPr>
                <w:rFonts w:ascii="Calibri" w:hAnsi="Calibri" w:cs="Calibri"/>
              </w:rPr>
              <w:t>Description</w:t>
            </w:r>
          </w:p>
        </w:tc>
        <w:tc>
          <w:tcPr>
            <w:tcW w:w="1454" w:type="pct"/>
          </w:tcPr>
          <w:p w14:paraId="2692EF7C" w14:textId="55D7B6D6" w:rsidR="0016130B" w:rsidRPr="003023D0" w:rsidRDefault="00041DDC" w:rsidP="008179D4">
            <w:pPr>
              <w:pStyle w:val="af8"/>
              <w:spacing w:before="13"/>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3023D0">
              <w:rPr>
                <w:rFonts w:ascii="Calibri" w:hAnsi="Calibri" w:cs="Calibri"/>
              </w:rPr>
              <w:t>etc.</w:t>
            </w:r>
          </w:p>
        </w:tc>
      </w:tr>
      <w:tr w:rsidR="0016130B" w:rsidRPr="00E23D43" w14:paraId="70059D59"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2FF30A5C" w14:textId="77777777" w:rsidR="0016130B" w:rsidRPr="003023D0" w:rsidRDefault="0016130B" w:rsidP="008179D4">
            <w:pPr>
              <w:pStyle w:val="af8"/>
              <w:spacing w:before="13"/>
              <w:rPr>
                <w:rFonts w:ascii="Calibri" w:hAnsi="Calibri" w:cs="Calibri"/>
                <w:b/>
                <w:bCs w:val="0"/>
              </w:rPr>
            </w:pPr>
            <w:r w:rsidRPr="003023D0">
              <w:rPr>
                <w:rFonts w:ascii="Calibri" w:hAnsi="Calibri" w:cs="Calibri"/>
                <w:b/>
                <w:bCs w:val="0"/>
              </w:rPr>
              <w:t>Histogram</w:t>
            </w:r>
          </w:p>
        </w:tc>
        <w:tc>
          <w:tcPr>
            <w:tcW w:w="2794" w:type="pct"/>
          </w:tcPr>
          <w:p w14:paraId="19E13FDE"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Histogram</w:t>
            </w:r>
          </w:p>
        </w:tc>
        <w:tc>
          <w:tcPr>
            <w:tcW w:w="1454" w:type="pct"/>
          </w:tcPr>
          <w:p w14:paraId="715BF652"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6EA4EAC2"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22725F63" w14:textId="77777777" w:rsidR="0016130B" w:rsidRPr="003023D0" w:rsidRDefault="0016130B" w:rsidP="008179D4">
            <w:pPr>
              <w:pStyle w:val="af8"/>
              <w:spacing w:before="13"/>
              <w:rPr>
                <w:rFonts w:ascii="Calibri" w:hAnsi="Calibri" w:cs="Calibri"/>
                <w:b/>
                <w:bCs w:val="0"/>
              </w:rPr>
            </w:pPr>
            <w:proofErr w:type="spellStart"/>
            <w:r w:rsidRPr="003023D0">
              <w:rPr>
                <w:rFonts w:ascii="Calibri" w:hAnsi="Calibri" w:cs="Calibri"/>
                <w:b/>
                <w:bCs w:val="0"/>
              </w:rPr>
              <w:t>Intracluster</w:t>
            </w:r>
            <w:proofErr w:type="spellEnd"/>
          </w:p>
        </w:tc>
        <w:tc>
          <w:tcPr>
            <w:tcW w:w="2794" w:type="pct"/>
          </w:tcPr>
          <w:p w14:paraId="18C21CC7" w14:textId="248D598B" w:rsidR="0016130B" w:rsidRPr="003023D0" w:rsidRDefault="00041DDC"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Normal</w:t>
            </w:r>
            <w:r w:rsidR="0016130B" w:rsidRPr="003023D0">
              <w:t xml:space="preserve"> distribution curve using the mean of and the standard deviation within the subgroup.</w:t>
            </w:r>
          </w:p>
        </w:tc>
        <w:tc>
          <w:tcPr>
            <w:tcW w:w="1454" w:type="pct"/>
          </w:tcPr>
          <w:p w14:paraId="69D6C087"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 xml:space="preserve">The chart varies by </w:t>
            </w:r>
            <w:r w:rsidRPr="003023D0">
              <w:rPr>
                <w:b/>
                <w:bCs/>
              </w:rPr>
              <w:t>group size</w:t>
            </w:r>
          </w:p>
        </w:tc>
      </w:tr>
      <w:tr w:rsidR="0016130B" w:rsidRPr="00E23D43" w14:paraId="6FCF84E2"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47CF0E03" w14:textId="77777777" w:rsidR="0016130B" w:rsidRPr="003023D0" w:rsidRDefault="0016130B" w:rsidP="008179D4">
            <w:pPr>
              <w:pStyle w:val="af8"/>
              <w:spacing w:before="13"/>
              <w:rPr>
                <w:rFonts w:ascii="Calibri" w:hAnsi="Calibri" w:cs="Calibri"/>
                <w:b/>
                <w:bCs w:val="0"/>
              </w:rPr>
            </w:pPr>
            <w:r w:rsidRPr="003023D0">
              <w:rPr>
                <w:rFonts w:ascii="Calibri" w:hAnsi="Calibri" w:cs="Calibri"/>
                <w:b/>
                <w:bCs w:val="0"/>
              </w:rPr>
              <w:t>All</w:t>
            </w:r>
          </w:p>
        </w:tc>
        <w:tc>
          <w:tcPr>
            <w:tcW w:w="2794" w:type="pct"/>
          </w:tcPr>
          <w:p w14:paraId="6D59548A" w14:textId="6E9D6D00" w:rsidR="0016130B" w:rsidRPr="003023D0" w:rsidRDefault="00041DDC"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Normal</w:t>
            </w:r>
            <w:r w:rsidR="0016130B" w:rsidRPr="003023D0">
              <w:t xml:space="preserve"> distribution curve using the mean and standard deviation</w:t>
            </w:r>
          </w:p>
        </w:tc>
        <w:tc>
          <w:tcPr>
            <w:tcW w:w="1454" w:type="pct"/>
          </w:tcPr>
          <w:p w14:paraId="170D2EF7"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21D3765A"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0729B310" w14:textId="77777777" w:rsidR="0016130B" w:rsidRPr="003023D0" w:rsidRDefault="0016130B" w:rsidP="008179D4">
            <w:pPr>
              <w:pStyle w:val="af8"/>
              <w:spacing w:before="13"/>
              <w:rPr>
                <w:rFonts w:ascii="Calibri" w:hAnsi="Calibri" w:cs="Calibri"/>
                <w:b/>
                <w:bCs w:val="0"/>
              </w:rPr>
            </w:pPr>
            <w:r w:rsidRPr="003023D0">
              <w:rPr>
                <w:rFonts w:ascii="Calibri" w:hAnsi="Calibri" w:cs="Calibri"/>
                <w:b/>
                <w:bCs w:val="0"/>
              </w:rPr>
              <w:t>LSL</w:t>
            </w:r>
          </w:p>
        </w:tc>
        <w:tc>
          <w:tcPr>
            <w:tcW w:w="2794" w:type="pct"/>
          </w:tcPr>
          <w:p w14:paraId="65C72216"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Lower specification limit. The lower limit on the process specification.</w:t>
            </w:r>
          </w:p>
        </w:tc>
        <w:tc>
          <w:tcPr>
            <w:tcW w:w="1454" w:type="pct"/>
          </w:tcPr>
          <w:p w14:paraId="23738574"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 xml:space="preserve">It depends on </w:t>
            </w:r>
            <w:r w:rsidRPr="003023D0">
              <w:rPr>
                <w:b/>
              </w:rPr>
              <w:t>L</w:t>
            </w:r>
            <w:r w:rsidRPr="003023D0">
              <w:rPr>
                <w:b/>
                <w:bCs/>
              </w:rPr>
              <w:t xml:space="preserve">SL </w:t>
            </w:r>
            <w:r w:rsidRPr="003023D0">
              <w:t xml:space="preserve">in the </w:t>
            </w:r>
            <w:r w:rsidRPr="003023D0">
              <w:rPr>
                <w:b/>
                <w:bCs/>
              </w:rPr>
              <w:t>[Settings]</w:t>
            </w:r>
            <w:r w:rsidRPr="003023D0">
              <w:t xml:space="preserve"> window.</w:t>
            </w:r>
          </w:p>
        </w:tc>
      </w:tr>
      <w:tr w:rsidR="0016130B" w:rsidRPr="00E23D43" w14:paraId="2EE5532E"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487031E9" w14:textId="77777777" w:rsidR="0016130B" w:rsidRPr="003023D0" w:rsidRDefault="0016130B" w:rsidP="008179D4">
            <w:pPr>
              <w:pStyle w:val="af8"/>
              <w:spacing w:before="13"/>
              <w:rPr>
                <w:rFonts w:ascii="Calibri" w:hAnsi="Calibri" w:cs="Calibri"/>
                <w:b/>
                <w:bCs w:val="0"/>
              </w:rPr>
            </w:pPr>
            <w:r w:rsidRPr="003023D0">
              <w:rPr>
                <w:rFonts w:ascii="Calibri" w:hAnsi="Calibri" w:cs="Calibri"/>
                <w:b/>
                <w:bCs w:val="0"/>
              </w:rPr>
              <w:t>USL</w:t>
            </w:r>
          </w:p>
        </w:tc>
        <w:tc>
          <w:tcPr>
            <w:tcW w:w="2794" w:type="pct"/>
          </w:tcPr>
          <w:p w14:paraId="1337A1F9"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 xml:space="preserve">Upper specification limit. The upper limit on the process specification </w:t>
            </w:r>
          </w:p>
        </w:tc>
        <w:tc>
          <w:tcPr>
            <w:tcW w:w="1454" w:type="pct"/>
          </w:tcPr>
          <w:p w14:paraId="584D7744"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 xml:space="preserve">It depends on </w:t>
            </w:r>
            <w:r w:rsidRPr="003023D0">
              <w:rPr>
                <w:b/>
              </w:rPr>
              <w:t>U</w:t>
            </w:r>
            <w:r w:rsidRPr="003023D0">
              <w:rPr>
                <w:b/>
                <w:bCs/>
              </w:rPr>
              <w:t xml:space="preserve">SL </w:t>
            </w:r>
            <w:r w:rsidRPr="003023D0">
              <w:t xml:space="preserve">in the </w:t>
            </w:r>
            <w:r w:rsidRPr="003023D0">
              <w:rPr>
                <w:b/>
                <w:bCs/>
              </w:rPr>
              <w:t>[Settings]</w:t>
            </w:r>
            <w:r w:rsidRPr="003023D0">
              <w:t xml:space="preserve"> window.</w:t>
            </w:r>
          </w:p>
        </w:tc>
      </w:tr>
      <w:tr w:rsidR="0016130B" w:rsidRPr="00E23D43" w14:paraId="2EE2BB67"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2EB4DFA2" w14:textId="77777777" w:rsidR="0016130B" w:rsidRPr="003023D0" w:rsidRDefault="0016130B" w:rsidP="008179D4">
            <w:pPr>
              <w:pStyle w:val="af8"/>
              <w:spacing w:before="13"/>
              <w:rPr>
                <w:rFonts w:ascii="Calibri" w:hAnsi="Calibri" w:cs="Calibri"/>
                <w:b/>
                <w:bCs w:val="0"/>
              </w:rPr>
            </w:pPr>
            <w:r w:rsidRPr="003023D0">
              <w:rPr>
                <w:rFonts w:ascii="Calibri" w:hAnsi="Calibri" w:cs="Calibri"/>
                <w:b/>
                <w:bCs w:val="0"/>
              </w:rPr>
              <w:t>LCL</w:t>
            </w:r>
          </w:p>
        </w:tc>
        <w:tc>
          <w:tcPr>
            <w:tcW w:w="2794" w:type="pct"/>
          </w:tcPr>
          <w:p w14:paraId="6BF40E1C"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Lower control limit. LCL is used as a threshold</w:t>
            </w:r>
          </w:p>
          <w:p w14:paraId="0CCE3439"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 xml:space="preserve">(LCL = mean - 3 * standard deviation) </w:t>
            </w:r>
          </w:p>
        </w:tc>
        <w:tc>
          <w:tcPr>
            <w:tcW w:w="1454" w:type="pct"/>
          </w:tcPr>
          <w:p w14:paraId="5DB61F7C"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35E28947"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4B3C32B6" w14:textId="77777777" w:rsidR="0016130B" w:rsidRPr="003023D0" w:rsidRDefault="0016130B" w:rsidP="008179D4">
            <w:pPr>
              <w:pStyle w:val="af8"/>
              <w:spacing w:before="13"/>
              <w:rPr>
                <w:rFonts w:ascii="Calibri" w:hAnsi="Calibri" w:cs="Calibri"/>
                <w:b/>
                <w:bCs w:val="0"/>
              </w:rPr>
            </w:pPr>
            <w:r w:rsidRPr="003023D0">
              <w:rPr>
                <w:rFonts w:ascii="Calibri" w:hAnsi="Calibri" w:cs="Calibri"/>
                <w:b/>
                <w:bCs w:val="0"/>
              </w:rPr>
              <w:t>UCL</w:t>
            </w:r>
          </w:p>
        </w:tc>
        <w:tc>
          <w:tcPr>
            <w:tcW w:w="2794" w:type="pct"/>
          </w:tcPr>
          <w:p w14:paraId="5F725738" w14:textId="77777777" w:rsidR="0016130B" w:rsidRPr="003023D0" w:rsidRDefault="0016130B" w:rsidP="008179D4">
            <w:pPr>
              <w:spacing w:before="13"/>
              <w:ind w:leftChars="-7" w:left="-15"/>
              <w:cnfStyle w:val="000000000000" w:firstRow="0" w:lastRow="0" w:firstColumn="0" w:lastColumn="0" w:oddVBand="0" w:evenVBand="0" w:oddHBand="0" w:evenHBand="0" w:firstRowFirstColumn="0" w:firstRowLastColumn="0" w:lastRowFirstColumn="0" w:lastRowLastColumn="0"/>
            </w:pPr>
            <w:r w:rsidRPr="003023D0">
              <w:t>Upper control limit. UCL is used as a threshold</w:t>
            </w:r>
          </w:p>
          <w:p w14:paraId="4088D6C9"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 xml:space="preserve">(UCL = mean + 3 * standard deviation) </w:t>
            </w:r>
          </w:p>
        </w:tc>
        <w:tc>
          <w:tcPr>
            <w:tcW w:w="1454" w:type="pct"/>
          </w:tcPr>
          <w:p w14:paraId="5CA4B5E2"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1CB9E1B9"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4EB92B07" w14:textId="77777777" w:rsidR="0016130B" w:rsidRPr="003023D0" w:rsidRDefault="0016130B" w:rsidP="008179D4">
            <w:pPr>
              <w:pStyle w:val="af8"/>
              <w:spacing w:before="13"/>
              <w:rPr>
                <w:rFonts w:ascii="Calibri" w:hAnsi="Calibri" w:cs="Calibri"/>
                <w:b/>
                <w:bCs w:val="0"/>
              </w:rPr>
            </w:pPr>
            <w:r w:rsidRPr="003023D0">
              <w:rPr>
                <w:rFonts w:ascii="Calibri" w:hAnsi="Calibri" w:cs="Calibri"/>
                <w:b/>
                <w:bCs w:val="0"/>
              </w:rPr>
              <w:t>Cp</w:t>
            </w:r>
          </w:p>
        </w:tc>
        <w:tc>
          <w:tcPr>
            <w:tcW w:w="2794" w:type="pct"/>
          </w:tcPr>
          <w:p w14:paraId="30B49B43"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Process Capability Index (PCI). PCI is a criterion used to evaluate process capability.</w:t>
            </w:r>
          </w:p>
          <w:p w14:paraId="1BB52C83"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Cp = (USL - LSL)</w:t>
            </w:r>
            <w:proofErr w:type="gramStart"/>
            <w:r w:rsidRPr="003023D0">
              <w:t>/(</w:t>
            </w:r>
            <w:proofErr w:type="gramEnd"/>
            <w:r w:rsidRPr="003023D0">
              <w:t>6 * within-group standard deviation)</w:t>
            </w:r>
          </w:p>
        </w:tc>
        <w:tc>
          <w:tcPr>
            <w:tcW w:w="1454" w:type="pct"/>
          </w:tcPr>
          <w:p w14:paraId="107968E5"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67257405"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22154974" w14:textId="77777777" w:rsidR="0016130B" w:rsidRPr="003023D0" w:rsidRDefault="0016130B" w:rsidP="008179D4">
            <w:pPr>
              <w:pStyle w:val="af8"/>
              <w:spacing w:before="13"/>
              <w:rPr>
                <w:rFonts w:ascii="Calibri" w:hAnsi="Calibri" w:cs="Calibri"/>
                <w:b/>
                <w:bCs w:val="0"/>
              </w:rPr>
            </w:pPr>
            <w:proofErr w:type="spellStart"/>
            <w:r w:rsidRPr="003023D0">
              <w:rPr>
                <w:rFonts w:ascii="Calibri" w:hAnsi="Calibri" w:cs="Calibri"/>
                <w:b/>
                <w:bCs w:val="0"/>
              </w:rPr>
              <w:t>CpL</w:t>
            </w:r>
            <w:proofErr w:type="spellEnd"/>
          </w:p>
        </w:tc>
        <w:tc>
          <w:tcPr>
            <w:tcW w:w="2794" w:type="pct"/>
          </w:tcPr>
          <w:p w14:paraId="25AFB96A"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roofErr w:type="spellStart"/>
            <w:r w:rsidRPr="003023D0">
              <w:t>CpL</w:t>
            </w:r>
            <w:proofErr w:type="spellEnd"/>
            <w:r w:rsidRPr="003023D0">
              <w:t xml:space="preserve"> is a measure of how close the subgroup average is to the LSL. The lower the </w:t>
            </w:r>
            <w:proofErr w:type="spellStart"/>
            <w:r w:rsidRPr="003023D0">
              <w:t>CpL</w:t>
            </w:r>
            <w:proofErr w:type="spellEnd"/>
            <w:r w:rsidRPr="003023D0">
              <w:t>, the higher the likelihood of producing defects.</w:t>
            </w:r>
          </w:p>
          <w:p w14:paraId="6168DBEA"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roofErr w:type="spellStart"/>
            <w:r w:rsidRPr="003023D0">
              <w:t>CpL</w:t>
            </w:r>
            <w:proofErr w:type="spellEnd"/>
            <w:r w:rsidRPr="003023D0">
              <w:t xml:space="preserve"> = (mean – LSL)</w:t>
            </w:r>
            <w:proofErr w:type="gramStart"/>
            <w:r w:rsidRPr="003023D0">
              <w:t>/(</w:t>
            </w:r>
            <w:proofErr w:type="gramEnd"/>
            <w:r w:rsidRPr="003023D0">
              <w:t>3 * within-group standard deviation)</w:t>
            </w:r>
          </w:p>
        </w:tc>
        <w:tc>
          <w:tcPr>
            <w:tcW w:w="1454" w:type="pct"/>
          </w:tcPr>
          <w:p w14:paraId="0EC999FF"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4C0340B3"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22E0E059" w14:textId="77777777" w:rsidR="0016130B" w:rsidRPr="003023D0" w:rsidRDefault="0016130B" w:rsidP="008179D4">
            <w:pPr>
              <w:pStyle w:val="af8"/>
              <w:spacing w:before="13"/>
              <w:rPr>
                <w:rFonts w:ascii="Calibri" w:hAnsi="Calibri" w:cs="Calibri"/>
                <w:b/>
                <w:bCs w:val="0"/>
              </w:rPr>
            </w:pPr>
            <w:proofErr w:type="spellStart"/>
            <w:r w:rsidRPr="003023D0">
              <w:rPr>
                <w:rFonts w:ascii="Calibri" w:hAnsi="Calibri" w:cs="Calibri"/>
                <w:b/>
                <w:bCs w:val="0"/>
              </w:rPr>
              <w:t>CpU</w:t>
            </w:r>
            <w:proofErr w:type="spellEnd"/>
          </w:p>
        </w:tc>
        <w:tc>
          <w:tcPr>
            <w:tcW w:w="2794" w:type="pct"/>
          </w:tcPr>
          <w:p w14:paraId="280B8BD4"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roofErr w:type="spellStart"/>
            <w:r w:rsidRPr="003023D0">
              <w:t>CpU</w:t>
            </w:r>
            <w:proofErr w:type="spellEnd"/>
            <w:r w:rsidRPr="003023D0">
              <w:t xml:space="preserve"> is a measure of how close the subgroup average is to the USL. The lower the </w:t>
            </w:r>
            <w:proofErr w:type="spellStart"/>
            <w:r w:rsidRPr="003023D0">
              <w:t>CpU</w:t>
            </w:r>
            <w:proofErr w:type="spellEnd"/>
            <w:r w:rsidRPr="003023D0">
              <w:t>, the higher the likelihood of producing defects.</w:t>
            </w:r>
          </w:p>
          <w:p w14:paraId="5E000128"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roofErr w:type="spellStart"/>
            <w:r w:rsidRPr="003023D0">
              <w:t>CpU</w:t>
            </w:r>
            <w:proofErr w:type="spellEnd"/>
            <w:r w:rsidRPr="003023D0">
              <w:t xml:space="preserve"> = (USL – mean)</w:t>
            </w:r>
            <w:proofErr w:type="gramStart"/>
            <w:r w:rsidRPr="003023D0">
              <w:t>/(</w:t>
            </w:r>
            <w:proofErr w:type="gramEnd"/>
            <w:r w:rsidRPr="003023D0">
              <w:t>3 * within-group standard deviation)</w:t>
            </w:r>
          </w:p>
        </w:tc>
        <w:tc>
          <w:tcPr>
            <w:tcW w:w="1454" w:type="pct"/>
          </w:tcPr>
          <w:p w14:paraId="41393DC3"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54D36779"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33D5EB38" w14:textId="77777777" w:rsidR="0016130B" w:rsidRPr="003023D0" w:rsidRDefault="0016130B" w:rsidP="008179D4">
            <w:pPr>
              <w:pStyle w:val="af8"/>
              <w:spacing w:before="13"/>
              <w:rPr>
                <w:rFonts w:ascii="Calibri" w:hAnsi="Calibri" w:cs="Calibri"/>
                <w:b/>
                <w:bCs w:val="0"/>
              </w:rPr>
            </w:pPr>
            <w:proofErr w:type="spellStart"/>
            <w:r w:rsidRPr="003023D0">
              <w:rPr>
                <w:rFonts w:ascii="Calibri" w:hAnsi="Calibri" w:cs="Calibri"/>
                <w:b/>
                <w:bCs w:val="0"/>
              </w:rPr>
              <w:t>Cpk</w:t>
            </w:r>
            <w:proofErr w:type="spellEnd"/>
          </w:p>
        </w:tc>
        <w:tc>
          <w:tcPr>
            <w:tcW w:w="2794" w:type="pct"/>
          </w:tcPr>
          <w:p w14:paraId="30AD952B"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roofErr w:type="spellStart"/>
            <w:r w:rsidRPr="003023D0">
              <w:t>Cpk</w:t>
            </w:r>
            <w:proofErr w:type="spellEnd"/>
            <w:r w:rsidRPr="003023D0">
              <w:t xml:space="preserve"> considers the shift in the process mean.</w:t>
            </w:r>
            <w:r w:rsidRPr="003023D0">
              <w:rPr>
                <w:rFonts w:eastAsiaTheme="minorHAnsi"/>
              </w:rPr>
              <w:t xml:space="preserve"> </w:t>
            </w:r>
            <w:r w:rsidRPr="003023D0">
              <w:t xml:space="preserve">Unlike Cp, </w:t>
            </w:r>
            <w:proofErr w:type="spellStart"/>
            <w:r w:rsidRPr="003023D0">
              <w:t>Cpk</w:t>
            </w:r>
            <w:proofErr w:type="spellEnd"/>
            <w:r w:rsidRPr="003023D0">
              <w:t xml:space="preserve"> measures how well a process is centered between specification limits</w:t>
            </w:r>
          </w:p>
        </w:tc>
        <w:tc>
          <w:tcPr>
            <w:tcW w:w="1454" w:type="pct"/>
          </w:tcPr>
          <w:p w14:paraId="0E405396"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2AA24CA4"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4D357FD2" w14:textId="77777777" w:rsidR="0016130B" w:rsidRPr="003023D0" w:rsidRDefault="0016130B" w:rsidP="008179D4">
            <w:pPr>
              <w:pStyle w:val="af8"/>
              <w:spacing w:before="13"/>
              <w:rPr>
                <w:rFonts w:ascii="Calibri" w:hAnsi="Calibri" w:cs="Calibri"/>
                <w:b/>
                <w:bCs w:val="0"/>
              </w:rPr>
            </w:pPr>
            <w:r w:rsidRPr="003023D0">
              <w:rPr>
                <w:rFonts w:ascii="Calibri" w:hAnsi="Calibri" w:cs="Calibri"/>
                <w:b/>
                <w:bCs w:val="0"/>
              </w:rPr>
              <w:t>Pp</w:t>
            </w:r>
          </w:p>
        </w:tc>
        <w:tc>
          <w:tcPr>
            <w:tcW w:w="2794" w:type="pct"/>
          </w:tcPr>
          <w:p w14:paraId="18758697"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 xml:space="preserve">Process capability index (PCI) for the entire process without considering subgroups. </w:t>
            </w:r>
          </w:p>
          <w:p w14:paraId="6FB90686"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Pp = (USL – LSL)</w:t>
            </w:r>
            <w:proofErr w:type="gramStart"/>
            <w:r w:rsidRPr="003023D0">
              <w:t>/(</w:t>
            </w:r>
            <w:proofErr w:type="gramEnd"/>
            <w:r w:rsidRPr="003023D0">
              <w:t>6 * standard deviation)</w:t>
            </w:r>
          </w:p>
        </w:tc>
        <w:tc>
          <w:tcPr>
            <w:tcW w:w="1454" w:type="pct"/>
          </w:tcPr>
          <w:p w14:paraId="283C414F"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5F9009E3"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2F62FA5C" w14:textId="77777777" w:rsidR="0016130B" w:rsidRPr="003023D0" w:rsidRDefault="0016130B" w:rsidP="008179D4">
            <w:pPr>
              <w:pStyle w:val="af8"/>
              <w:spacing w:before="13"/>
              <w:rPr>
                <w:rFonts w:ascii="Calibri" w:hAnsi="Calibri" w:cs="Calibri"/>
                <w:b/>
                <w:bCs w:val="0"/>
              </w:rPr>
            </w:pPr>
            <w:proofErr w:type="spellStart"/>
            <w:r w:rsidRPr="003023D0">
              <w:rPr>
                <w:rFonts w:ascii="Calibri" w:hAnsi="Calibri" w:cs="Calibri"/>
                <w:b/>
                <w:bCs w:val="0"/>
              </w:rPr>
              <w:t>PpL</w:t>
            </w:r>
            <w:proofErr w:type="spellEnd"/>
          </w:p>
        </w:tc>
        <w:tc>
          <w:tcPr>
            <w:tcW w:w="2794" w:type="pct"/>
          </w:tcPr>
          <w:p w14:paraId="032B598B"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Overall average of the process is to the LSL.</w:t>
            </w:r>
          </w:p>
          <w:p w14:paraId="3116CCDD"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roofErr w:type="spellStart"/>
            <w:r w:rsidRPr="003023D0">
              <w:t>PpL</w:t>
            </w:r>
            <w:proofErr w:type="spellEnd"/>
            <w:r w:rsidRPr="003023D0">
              <w:t xml:space="preserve"> = (mean – LSL)</w:t>
            </w:r>
            <w:proofErr w:type="gramStart"/>
            <w:r w:rsidRPr="003023D0">
              <w:t>/(</w:t>
            </w:r>
            <w:proofErr w:type="gramEnd"/>
            <w:r w:rsidRPr="003023D0">
              <w:t>3 * standard deviation)</w:t>
            </w:r>
          </w:p>
        </w:tc>
        <w:tc>
          <w:tcPr>
            <w:tcW w:w="1454" w:type="pct"/>
          </w:tcPr>
          <w:p w14:paraId="52BE09EF"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14F926A5"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33D8312B" w14:textId="77777777" w:rsidR="0016130B" w:rsidRPr="003023D0" w:rsidRDefault="0016130B" w:rsidP="008179D4">
            <w:pPr>
              <w:pStyle w:val="af8"/>
              <w:spacing w:before="13"/>
              <w:rPr>
                <w:rFonts w:ascii="Calibri" w:hAnsi="Calibri" w:cs="Calibri"/>
                <w:b/>
                <w:bCs w:val="0"/>
              </w:rPr>
            </w:pPr>
            <w:proofErr w:type="spellStart"/>
            <w:r w:rsidRPr="003023D0">
              <w:rPr>
                <w:rFonts w:ascii="Calibri" w:hAnsi="Calibri" w:cs="Calibri"/>
                <w:b/>
                <w:bCs w:val="0"/>
              </w:rPr>
              <w:t>PpU</w:t>
            </w:r>
            <w:proofErr w:type="spellEnd"/>
          </w:p>
        </w:tc>
        <w:tc>
          <w:tcPr>
            <w:tcW w:w="2794" w:type="pct"/>
          </w:tcPr>
          <w:p w14:paraId="07E30116"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roofErr w:type="spellStart"/>
            <w:r w:rsidRPr="003023D0">
              <w:t>PpU</w:t>
            </w:r>
            <w:proofErr w:type="spellEnd"/>
            <w:r w:rsidRPr="003023D0">
              <w:t xml:space="preserve"> is a measure of how close the overall average of the process to the USL.</w:t>
            </w:r>
          </w:p>
          <w:p w14:paraId="2AAD60E4"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roofErr w:type="spellStart"/>
            <w:r w:rsidRPr="003023D0">
              <w:t>PpU</w:t>
            </w:r>
            <w:proofErr w:type="spellEnd"/>
            <w:r w:rsidRPr="003023D0">
              <w:t xml:space="preserve"> = (USL – mean)</w:t>
            </w:r>
            <w:proofErr w:type="gramStart"/>
            <w:r w:rsidRPr="003023D0">
              <w:t>/(</w:t>
            </w:r>
            <w:proofErr w:type="gramEnd"/>
            <w:r w:rsidRPr="003023D0">
              <w:t>3 * standard deviation)</w:t>
            </w:r>
          </w:p>
        </w:tc>
        <w:tc>
          <w:tcPr>
            <w:tcW w:w="1454" w:type="pct"/>
          </w:tcPr>
          <w:p w14:paraId="586AD1A2"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3A02D914"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354C45E8" w14:textId="77777777" w:rsidR="0016130B" w:rsidRPr="003023D0" w:rsidRDefault="0016130B" w:rsidP="008179D4">
            <w:pPr>
              <w:pStyle w:val="af8"/>
              <w:spacing w:before="13"/>
              <w:rPr>
                <w:rFonts w:ascii="Calibri" w:hAnsi="Calibri" w:cs="Calibri"/>
                <w:b/>
                <w:bCs w:val="0"/>
              </w:rPr>
            </w:pPr>
            <w:proofErr w:type="spellStart"/>
            <w:r w:rsidRPr="003023D0">
              <w:rPr>
                <w:rFonts w:ascii="Calibri" w:hAnsi="Calibri" w:cs="Calibri"/>
                <w:b/>
                <w:bCs w:val="0"/>
              </w:rPr>
              <w:t>Ppk</w:t>
            </w:r>
            <w:proofErr w:type="spellEnd"/>
          </w:p>
        </w:tc>
        <w:tc>
          <w:tcPr>
            <w:tcW w:w="2794" w:type="pct"/>
          </w:tcPr>
          <w:p w14:paraId="4A22B770"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roofErr w:type="spellStart"/>
            <w:r w:rsidRPr="003023D0">
              <w:t>Ppk</w:t>
            </w:r>
            <w:proofErr w:type="spellEnd"/>
            <w:r w:rsidRPr="003023D0">
              <w:t xml:space="preserve"> considers the shift in the overall process mean.</w:t>
            </w:r>
            <w:r w:rsidRPr="003023D0">
              <w:rPr>
                <w:rFonts w:eastAsiaTheme="minorHAnsi"/>
              </w:rPr>
              <w:t xml:space="preserve"> </w:t>
            </w:r>
            <w:r w:rsidRPr="003023D0">
              <w:t xml:space="preserve">Unlike Pp, </w:t>
            </w:r>
            <w:proofErr w:type="spellStart"/>
            <w:r w:rsidRPr="003023D0">
              <w:t>Ppk</w:t>
            </w:r>
            <w:proofErr w:type="spellEnd"/>
            <w:r w:rsidRPr="003023D0">
              <w:t xml:space="preserve"> measures how well a process is centered between specification limits</w:t>
            </w:r>
          </w:p>
        </w:tc>
        <w:tc>
          <w:tcPr>
            <w:tcW w:w="1454" w:type="pct"/>
          </w:tcPr>
          <w:p w14:paraId="30E41B94"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r w:rsidR="0016130B" w:rsidRPr="00E23D43" w14:paraId="2499A36B" w14:textId="77777777" w:rsidTr="003023D0">
        <w:trPr>
          <w:trHeight w:val="400"/>
        </w:trPr>
        <w:tc>
          <w:tcPr>
            <w:cnfStyle w:val="001000000000" w:firstRow="0" w:lastRow="0" w:firstColumn="1" w:lastColumn="0" w:oddVBand="0" w:evenVBand="0" w:oddHBand="0" w:evenHBand="0" w:firstRowFirstColumn="0" w:firstRowLastColumn="0" w:lastRowFirstColumn="0" w:lastRowLastColumn="0"/>
            <w:tcW w:w="752" w:type="pct"/>
          </w:tcPr>
          <w:p w14:paraId="1A4EA5B7" w14:textId="77777777" w:rsidR="0016130B" w:rsidRPr="003023D0" w:rsidRDefault="0016130B" w:rsidP="008179D4">
            <w:pPr>
              <w:pStyle w:val="af8"/>
              <w:spacing w:before="13"/>
              <w:rPr>
                <w:rFonts w:ascii="Calibri" w:hAnsi="Calibri" w:cs="Calibri"/>
                <w:b/>
                <w:bCs w:val="0"/>
              </w:rPr>
            </w:pPr>
            <w:proofErr w:type="spellStart"/>
            <w:r w:rsidRPr="003023D0">
              <w:rPr>
                <w:rFonts w:ascii="Calibri" w:hAnsi="Calibri" w:cs="Calibri"/>
                <w:b/>
                <w:bCs w:val="0"/>
              </w:rPr>
              <w:t>Cpm</w:t>
            </w:r>
            <w:proofErr w:type="spellEnd"/>
          </w:p>
        </w:tc>
        <w:tc>
          <w:tcPr>
            <w:tcW w:w="2794" w:type="pct"/>
          </w:tcPr>
          <w:p w14:paraId="563821F7"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r w:rsidRPr="003023D0">
              <w:t>A Process Capability Index (PCI) that indicates how close the process is to the target value. Calculated as the deviation from the process average and target value</w:t>
            </w:r>
          </w:p>
        </w:tc>
        <w:tc>
          <w:tcPr>
            <w:tcW w:w="1454" w:type="pct"/>
          </w:tcPr>
          <w:p w14:paraId="427BDB52" w14:textId="77777777" w:rsidR="0016130B" w:rsidRPr="003023D0" w:rsidRDefault="0016130B" w:rsidP="008179D4">
            <w:pPr>
              <w:spacing w:before="13"/>
              <w:ind w:leftChars="-7" w:hangingChars="7" w:hanging="15"/>
              <w:cnfStyle w:val="000000000000" w:firstRow="0" w:lastRow="0" w:firstColumn="0" w:lastColumn="0" w:oddVBand="0" w:evenVBand="0" w:oddHBand="0" w:evenHBand="0" w:firstRowFirstColumn="0" w:firstRowLastColumn="0" w:lastRowFirstColumn="0" w:lastRowLastColumn="0"/>
            </w:pPr>
          </w:p>
        </w:tc>
      </w:tr>
    </w:tbl>
    <w:p w14:paraId="351F166A" w14:textId="77777777" w:rsidR="0016130B" w:rsidRPr="00E23D43" w:rsidRDefault="0016130B" w:rsidP="0016130B">
      <w:pPr>
        <w:spacing w:before="13"/>
        <w:ind w:left="380"/>
        <w:rPr>
          <w:rFonts w:ascii="Arial" w:hAnsi="Arial" w:cs="Arial"/>
        </w:rPr>
      </w:pPr>
    </w:p>
    <w:p w14:paraId="04ABB27C" w14:textId="0E78610A" w:rsidR="0016130B" w:rsidRPr="00E23D43" w:rsidRDefault="001F4789" w:rsidP="00F94DFF">
      <w:pPr>
        <w:spacing w:before="13"/>
        <w:rPr>
          <w:rFonts w:ascii="Arial" w:hAnsi="Arial" w:cs="Arial"/>
        </w:rPr>
      </w:pPr>
      <w:r>
        <w:rPr>
          <w:rFonts w:ascii="Arial" w:hAnsi="Arial" w:cs="Arial"/>
        </w:rPr>
        <w:pict w14:anchorId="2AF830E4">
          <v:rect id="_x0000_i1084" style="width:439.3pt;height:1.5pt" o:hrstd="t" o:hr="t" fillcolor="#9d9da1" stroked="f"/>
        </w:pict>
      </w:r>
    </w:p>
    <w:p w14:paraId="49EAE795" w14:textId="77777777" w:rsidR="0016130B" w:rsidRDefault="0016130B" w:rsidP="0016130B">
      <w:pPr>
        <w:pStyle w:val="4"/>
        <w:rPr>
          <w:rFonts w:eastAsiaTheme="minorEastAsia"/>
        </w:rPr>
      </w:pPr>
      <w:r w:rsidRPr="00E23D43">
        <w:t>4.3.5.2 Process Capability Result</w:t>
      </w:r>
    </w:p>
    <w:p w14:paraId="270F06C9" w14:textId="11DFF0A1" w:rsidR="00F94DFF" w:rsidRPr="00F94DFF" w:rsidRDefault="001F4789" w:rsidP="00F94DFF">
      <w:r>
        <w:rPr>
          <w:rFonts w:ascii="Arial" w:hAnsi="Arial" w:cs="Arial"/>
        </w:rPr>
        <w:pict w14:anchorId="068405D2">
          <v:rect id="_x0000_i1085" style="width:439.3pt;height:1.5pt" o:hrstd="t" o:hr="t" fillcolor="#9d9da1" stroked="f"/>
        </w:pict>
      </w:r>
    </w:p>
    <w:p w14:paraId="53C3233B" w14:textId="77777777" w:rsidR="0016130B" w:rsidRPr="0016130B" w:rsidRDefault="0016130B" w:rsidP="0016130B">
      <w:r w:rsidRPr="0016130B">
        <w:t>Process Capability Summary provides summary report for a specific field whether data is distributed within the desired process specification area.</w:t>
      </w:r>
    </w:p>
    <w:p w14:paraId="455FD04E" w14:textId="77777777" w:rsidR="00F76CAD" w:rsidRDefault="00F76CAD" w:rsidP="0016130B"/>
    <w:p w14:paraId="002B820D" w14:textId="4E26E659" w:rsidR="0016130B" w:rsidRPr="00F76CAD" w:rsidRDefault="0016130B" w:rsidP="003023D0">
      <w:pPr>
        <w:pStyle w:val="23"/>
      </w:pPr>
      <w:r w:rsidRPr="00F76CAD">
        <w:t>How to run</w:t>
      </w:r>
    </w:p>
    <w:p w14:paraId="5CBD6439" w14:textId="7AC1AB82" w:rsidR="0016130B" w:rsidRPr="00E23D43" w:rsidRDefault="0016130B" w:rsidP="00F76CAD">
      <w:r w:rsidRPr="003023D0">
        <w:rPr>
          <w:b/>
          <w:bCs/>
        </w:rPr>
        <w:t>[Analyze] - [SPC] - [Process Capability Result]</w:t>
      </w:r>
    </w:p>
    <w:p w14:paraId="68BAC91A" w14:textId="77777777" w:rsidR="0016130B" w:rsidRPr="00E23D43" w:rsidRDefault="0016130B" w:rsidP="00F76CAD">
      <w:r w:rsidRPr="00E23D43">
        <w:rPr>
          <w:noProof/>
        </w:rPr>
        <w:drawing>
          <wp:inline distT="0" distB="0" distL="0" distR="0" wp14:anchorId="5EFFFDEC" wp14:editId="1DBD1D21">
            <wp:extent cx="3954780" cy="2257367"/>
            <wp:effectExtent l="0" t="0" r="762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72481" cy="2267471"/>
                    </a:xfrm>
                    <a:prstGeom prst="rect">
                      <a:avLst/>
                    </a:prstGeom>
                  </pic:spPr>
                </pic:pic>
              </a:graphicData>
            </a:graphic>
          </wp:inline>
        </w:drawing>
      </w:r>
    </w:p>
    <w:p w14:paraId="21622BBA" w14:textId="77777777" w:rsidR="00F76CAD" w:rsidRPr="0016130B" w:rsidRDefault="00F76CAD" w:rsidP="0016130B"/>
    <w:p w14:paraId="46457325" w14:textId="0CB79411" w:rsidR="0016130B" w:rsidRPr="00E23D43" w:rsidRDefault="0016130B" w:rsidP="00F76CAD">
      <w:r w:rsidRPr="0016130B">
        <w:t>Click [Settings] button, and select the target variable.</w:t>
      </w:r>
    </w:p>
    <w:p w14:paraId="715F398A" w14:textId="77777777" w:rsidR="0016130B" w:rsidRPr="00E23D43" w:rsidRDefault="0016130B" w:rsidP="00F76CAD">
      <w:r w:rsidRPr="00E23D43">
        <w:rPr>
          <w:noProof/>
        </w:rPr>
        <w:drawing>
          <wp:inline distT="0" distB="0" distL="0" distR="0" wp14:anchorId="7B133F05" wp14:editId="2C65A053">
            <wp:extent cx="3550920" cy="2464833"/>
            <wp:effectExtent l="0" t="0" r="0" b="0"/>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559255" cy="2470619"/>
                    </a:xfrm>
                    <a:prstGeom prst="rect">
                      <a:avLst/>
                    </a:prstGeom>
                  </pic:spPr>
                </pic:pic>
              </a:graphicData>
            </a:graphic>
          </wp:inline>
        </w:drawing>
      </w:r>
    </w:p>
    <w:p w14:paraId="6D2F60EF" w14:textId="77777777" w:rsidR="0016130B" w:rsidRPr="0016130B" w:rsidRDefault="0016130B" w:rsidP="0016130B"/>
    <w:p w14:paraId="4DA6B020" w14:textId="1D6BC53D" w:rsidR="0016130B" w:rsidRPr="0016130B" w:rsidRDefault="0016130B" w:rsidP="0016130B">
      <w:r w:rsidRPr="0016130B">
        <w:t>Select Target Variable and set the LSL, USL, TSL, Subgroup Size, and Numbers of bins for multiple charts.</w:t>
      </w:r>
    </w:p>
    <w:p w14:paraId="0EBFACD8" w14:textId="77777777" w:rsidR="0016130B" w:rsidRPr="00E23D43" w:rsidRDefault="0016130B" w:rsidP="0016130B">
      <w:pPr>
        <w:rPr>
          <w:rFonts w:ascii="Arial" w:hAnsi="Arial" w:cs="Arial"/>
        </w:rPr>
      </w:pPr>
    </w:p>
    <w:p w14:paraId="1833D032" w14:textId="186347DD" w:rsidR="0016130B" w:rsidRPr="00F76CAD" w:rsidRDefault="0016130B" w:rsidP="003023D0">
      <w:pPr>
        <w:pStyle w:val="23"/>
        <w:rPr>
          <w:rFonts w:cstheme="minorBidi"/>
        </w:rPr>
      </w:pPr>
      <w:r w:rsidRPr="00F76CAD">
        <w:t>Results</w:t>
      </w:r>
    </w:p>
    <w:p w14:paraId="16C6DE31" w14:textId="77777777" w:rsidR="0016130B" w:rsidRPr="00E23D43" w:rsidRDefault="0016130B" w:rsidP="0016130B">
      <w:pPr>
        <w:rPr>
          <w:rFonts w:ascii="Arial" w:hAnsi="Arial" w:cs="Arial"/>
          <w:b/>
        </w:rPr>
      </w:pPr>
      <w:r w:rsidRPr="00E23D43">
        <w:rPr>
          <w:rFonts w:ascii="Arial" w:hAnsi="Arial" w:cs="Arial"/>
          <w:b/>
          <w:noProof/>
        </w:rPr>
        <w:drawing>
          <wp:inline distT="0" distB="0" distL="0" distR="0" wp14:anchorId="51C44D38" wp14:editId="72D3389B">
            <wp:extent cx="4632424" cy="2531745"/>
            <wp:effectExtent l="0" t="0" r="0" b="0"/>
            <wp:docPr id="1095" name="shape1095"/>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97">
                      <a:extLst>
                        <a:ext uri="{28A0092B-C50C-407E-A947-70E740481C1C}">
                          <a14:useLocalDpi xmlns:a14="http://schemas.microsoft.com/office/drawing/2010/main" val="0"/>
                        </a:ext>
                      </a:extLst>
                    </a:blip>
                    <a:srcRect/>
                    <a:stretch>
                      <a:fillRect/>
                    </a:stretch>
                  </pic:blipFill>
                  <pic:spPr>
                    <a:xfrm>
                      <a:off x="0" y="0"/>
                      <a:ext cx="4632424" cy="2531745"/>
                    </a:xfrm>
                    <a:prstGeom prst="rect">
                      <a:avLst/>
                    </a:prstGeom>
                  </pic:spPr>
                </pic:pic>
              </a:graphicData>
            </a:graphic>
          </wp:inline>
        </w:drawing>
      </w:r>
    </w:p>
    <w:p w14:paraId="6646B0FA" w14:textId="5DFBB47A" w:rsidR="0016130B" w:rsidRPr="00E23D43" w:rsidRDefault="001F4789" w:rsidP="0016130B">
      <w:pPr>
        <w:rPr>
          <w:rFonts w:ascii="Arial" w:hAnsi="Arial" w:cs="Arial"/>
          <w:b/>
        </w:rPr>
      </w:pPr>
      <w:r>
        <w:rPr>
          <w:rFonts w:ascii="Arial" w:hAnsi="Arial" w:cs="Arial"/>
        </w:rPr>
        <w:pict w14:anchorId="571F11D3">
          <v:rect id="_x0000_i1086" style="width:439.3pt;height:1.5pt" o:hrstd="t" o:hr="t" fillcolor="#9d9da1" stroked="f"/>
        </w:pict>
      </w:r>
    </w:p>
    <w:p w14:paraId="410042FB" w14:textId="77777777" w:rsidR="0016130B" w:rsidRPr="00E23D43" w:rsidRDefault="0016130B" w:rsidP="0016130B">
      <w:pPr>
        <w:pStyle w:val="4"/>
      </w:pPr>
      <w:r w:rsidRPr="00E23D43">
        <w:t>4.3.5.3 Acceptance Sampling</w:t>
      </w:r>
    </w:p>
    <w:p w14:paraId="4216810F" w14:textId="76C7669C" w:rsidR="0016130B" w:rsidRDefault="0016130B" w:rsidP="0016130B">
      <w:r w:rsidRPr="0016130B">
        <w:t>Acceptance Sampling is a technique that determines whether a lot accept or fails a sa</w:t>
      </w:r>
      <w:r w:rsidR="00F76CAD">
        <w:t>m</w:t>
      </w:r>
      <w:r w:rsidRPr="0016130B">
        <w:t>ple product randomly drawn from the lot. If you are counting defective or non-defective items, choose Attributes Acceptance Sampling. If you are testing a variable against a specific threshold to determine whether it is defective, choose Variable Acceptance Sampling.</w:t>
      </w:r>
    </w:p>
    <w:p w14:paraId="6FD02123" w14:textId="7F9C3CEF" w:rsidR="00F76CAD" w:rsidRPr="0016130B" w:rsidRDefault="001F4789" w:rsidP="0016130B">
      <w:r>
        <w:rPr>
          <w:rFonts w:ascii="Arial" w:hAnsi="Arial" w:cs="Arial"/>
        </w:rPr>
        <w:pict w14:anchorId="1C478A95">
          <v:rect id="_x0000_i1087" style="width:439.3pt;height:1.5pt" o:hrstd="t" o:hr="t" fillcolor="#9d9da1" stroked="f"/>
        </w:pict>
      </w:r>
    </w:p>
    <w:p w14:paraId="7461E92C" w14:textId="1BFAACCD" w:rsidR="0016130B" w:rsidRPr="00F76CAD" w:rsidRDefault="00F76CAD" w:rsidP="0016130B">
      <w:pPr>
        <w:rPr>
          <w:b/>
          <w:bCs/>
        </w:rPr>
      </w:pPr>
      <w:r>
        <w:rPr>
          <w:b/>
          <w:bCs/>
        </w:rPr>
        <w:t xml:space="preserve">(1) </w:t>
      </w:r>
      <w:r w:rsidR="0016130B" w:rsidRPr="00F76CAD">
        <w:rPr>
          <w:b/>
          <w:bCs/>
        </w:rPr>
        <w:t>Attributes Acceptance Sampling</w:t>
      </w:r>
    </w:p>
    <w:p w14:paraId="6B3B3D2F" w14:textId="77777777" w:rsidR="0016130B" w:rsidRPr="00F76CAD" w:rsidRDefault="0016130B" w:rsidP="00F76CAD">
      <w:pPr>
        <w:pStyle w:val="28"/>
        <w:rPr>
          <w:b/>
          <w:bCs w:val="0"/>
        </w:rPr>
      </w:pPr>
      <w:r w:rsidRPr="00F76CAD">
        <w:rPr>
          <w:b/>
          <w:bCs w:val="0"/>
        </w:rPr>
        <w:t>How to run</w:t>
      </w:r>
    </w:p>
    <w:p w14:paraId="5AA72C2F" w14:textId="77777777" w:rsidR="0016130B" w:rsidRPr="003023D0" w:rsidRDefault="0016130B" w:rsidP="00F76CAD">
      <w:pPr>
        <w:pStyle w:val="28"/>
        <w:rPr>
          <w:b/>
          <w:bCs w:val="0"/>
        </w:rPr>
      </w:pPr>
      <w:r w:rsidRPr="003023D0">
        <w:rPr>
          <w:b/>
          <w:bCs w:val="0"/>
        </w:rPr>
        <w:t xml:space="preserve">[Analyze] – [SPC] – [Acceptance Sampling] – [Attributes Acceptance Sampling], </w:t>
      </w:r>
    </w:p>
    <w:p w14:paraId="48D424E1" w14:textId="77777777" w:rsidR="00F76CAD" w:rsidRDefault="00F76CAD" w:rsidP="00F76CAD">
      <w:pPr>
        <w:pStyle w:val="28"/>
      </w:pPr>
    </w:p>
    <w:p w14:paraId="5A56E781" w14:textId="3658FC01" w:rsidR="0016130B" w:rsidRPr="0016130B" w:rsidRDefault="0016130B" w:rsidP="00F76CAD">
      <w:pPr>
        <w:pStyle w:val="28"/>
      </w:pPr>
      <w:r w:rsidRPr="0016130B">
        <w:t xml:space="preserve">Select General Sampling Plan. The result gives you the optimal sample size and number of </w:t>
      </w:r>
      <w:r w:rsidR="003023D0" w:rsidRPr="0016130B">
        <w:t>acceptances</w:t>
      </w:r>
      <w:r w:rsidRPr="0016130B">
        <w:t xml:space="preserve">. If you want to compare several sample sizes and number of </w:t>
      </w:r>
      <w:r w:rsidR="003023D0" w:rsidRPr="0016130B">
        <w:t>acceptances</w:t>
      </w:r>
      <w:r w:rsidRPr="0016130B">
        <w:t xml:space="preserve">, choose Comparison among User-defined acceptance sampling plan. The result will display sampling inspection plan using all the combinations of sample sizes and number of </w:t>
      </w:r>
      <w:r w:rsidR="003023D0" w:rsidRPr="0016130B">
        <w:t>acceptances</w:t>
      </w:r>
      <w:r w:rsidRPr="0016130B">
        <w:t>.</w:t>
      </w:r>
    </w:p>
    <w:p w14:paraId="30E24CFB" w14:textId="6CBEF7B9" w:rsidR="0016130B" w:rsidRPr="0016130B" w:rsidRDefault="0016130B" w:rsidP="00F76CAD">
      <w:pPr>
        <w:pStyle w:val="28"/>
      </w:pPr>
      <w:r w:rsidRPr="0016130B">
        <w:t>Select Measurement Type and Unit of Quality Level, and set a value.</w:t>
      </w:r>
    </w:p>
    <w:p w14:paraId="74B00203" w14:textId="77777777" w:rsidR="0016130B" w:rsidRPr="00E23D43" w:rsidRDefault="0016130B" w:rsidP="00F76CAD">
      <w:pPr>
        <w:pStyle w:val="28"/>
      </w:pPr>
      <w:r w:rsidRPr="00E23D43">
        <w:rPr>
          <w:noProof/>
        </w:rPr>
        <w:t xml:space="preserve">  </w:t>
      </w:r>
      <w:r w:rsidRPr="00E23D43">
        <w:rPr>
          <w:noProof/>
        </w:rPr>
        <w:drawing>
          <wp:inline distT="0" distB="0" distL="0" distR="0" wp14:anchorId="2C2F754A" wp14:editId="33B36FC6">
            <wp:extent cx="2933700" cy="3293745"/>
            <wp:effectExtent l="0" t="0" r="0" b="1905"/>
            <wp:docPr id="14"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937978" cy="3298548"/>
                    </a:xfrm>
                    <a:prstGeom prst="rect">
                      <a:avLst/>
                    </a:prstGeom>
                  </pic:spPr>
                </pic:pic>
              </a:graphicData>
            </a:graphic>
          </wp:inline>
        </w:drawing>
      </w:r>
      <w:r w:rsidRPr="00E23D43">
        <w:rPr>
          <w:noProof/>
        </w:rPr>
        <w:t xml:space="preserve"> </w:t>
      </w:r>
    </w:p>
    <w:p w14:paraId="1F4A1C36" w14:textId="77777777" w:rsidR="0016130B" w:rsidRPr="00E23D43" w:rsidRDefault="0016130B" w:rsidP="00F76CAD">
      <w:pPr>
        <w:pStyle w:val="28"/>
        <w:rPr>
          <w:rFonts w:ascii="Arial" w:hAnsi="Arial" w:cs="Arial"/>
        </w:rPr>
      </w:pPr>
    </w:p>
    <w:p w14:paraId="7929057A" w14:textId="77777777" w:rsidR="0016130B" w:rsidRPr="00F76CAD" w:rsidRDefault="0016130B" w:rsidP="00F76CAD">
      <w:pPr>
        <w:pStyle w:val="28"/>
        <w:rPr>
          <w:b/>
          <w:bCs w:val="0"/>
        </w:rPr>
      </w:pPr>
      <w:r w:rsidRPr="00F76CAD">
        <w:rPr>
          <w:b/>
          <w:bCs w:val="0"/>
        </w:rPr>
        <w:t xml:space="preserve">Results </w:t>
      </w:r>
    </w:p>
    <w:p w14:paraId="35C40C90" w14:textId="77777777" w:rsidR="0016130B" w:rsidRPr="0016130B" w:rsidRDefault="0016130B" w:rsidP="00F76CAD">
      <w:pPr>
        <w:pStyle w:val="28"/>
      </w:pPr>
      <w:r w:rsidRPr="0016130B">
        <w:t>An optimal sampling inspection plan is suggested based on given criteria.</w:t>
      </w:r>
    </w:p>
    <w:p w14:paraId="3D22B1E0" w14:textId="77777777" w:rsidR="0016130B" w:rsidRPr="00E23D43" w:rsidRDefault="0016130B" w:rsidP="00F76CAD">
      <w:pPr>
        <w:pStyle w:val="28"/>
        <w:rPr>
          <w:rFonts w:ascii="Arial" w:hAnsi="Arial" w:cs="Arial"/>
        </w:rPr>
      </w:pPr>
      <w:r w:rsidRPr="00E23D43">
        <w:rPr>
          <w:rFonts w:ascii="Arial" w:hAnsi="Arial" w:cs="Arial"/>
          <w:noProof/>
        </w:rPr>
        <w:t xml:space="preserve"> </w:t>
      </w:r>
      <w:r w:rsidRPr="00E23D43">
        <w:rPr>
          <w:rFonts w:ascii="Arial" w:hAnsi="Arial" w:cs="Arial"/>
          <w:noProof/>
        </w:rPr>
        <w:drawing>
          <wp:inline distT="0" distB="0" distL="0" distR="0" wp14:anchorId="05D3DB3F" wp14:editId="2B8EAAF9">
            <wp:extent cx="4899660" cy="3864631"/>
            <wp:effectExtent l="0" t="0" r="0" b="2540"/>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907257" cy="3870623"/>
                    </a:xfrm>
                    <a:prstGeom prst="rect">
                      <a:avLst/>
                    </a:prstGeom>
                  </pic:spPr>
                </pic:pic>
              </a:graphicData>
            </a:graphic>
          </wp:inline>
        </w:drawing>
      </w:r>
      <w:r w:rsidRPr="00E23D43">
        <w:rPr>
          <w:rFonts w:ascii="Arial" w:hAnsi="Arial" w:cs="Arial"/>
        </w:rPr>
        <w:t xml:space="preserve"> </w:t>
      </w:r>
    </w:p>
    <w:p w14:paraId="770EB5BD" w14:textId="77777777" w:rsidR="0016130B" w:rsidRPr="00E23D43" w:rsidRDefault="0016130B" w:rsidP="00F76CAD">
      <w:pPr>
        <w:pStyle w:val="28"/>
        <w:rPr>
          <w:rFonts w:ascii="Arial" w:hAnsi="Arial" w:cs="Arial"/>
        </w:rPr>
      </w:pPr>
    </w:p>
    <w:p w14:paraId="7B5924BD" w14:textId="09A3F730" w:rsidR="0016130B" w:rsidRPr="0016130B" w:rsidRDefault="0016130B" w:rsidP="00F76CAD">
      <w:pPr>
        <w:pStyle w:val="28"/>
      </w:pPr>
      <w:r w:rsidRPr="0016130B">
        <w:t>Select Graphs bottom, OC curve, AOQ, and ATI charts are displayed.</w:t>
      </w:r>
    </w:p>
    <w:p w14:paraId="25E355DB" w14:textId="77777777" w:rsidR="0016130B" w:rsidRPr="00E23D43" w:rsidRDefault="0016130B" w:rsidP="00F76CAD">
      <w:pPr>
        <w:pStyle w:val="28"/>
        <w:rPr>
          <w:rFonts w:ascii="Arial" w:hAnsi="Arial" w:cs="Arial"/>
        </w:rPr>
      </w:pPr>
      <w:r w:rsidRPr="00E23D43">
        <w:rPr>
          <w:rFonts w:ascii="Arial" w:hAnsi="Arial" w:cs="Arial"/>
          <w:noProof/>
        </w:rPr>
        <w:drawing>
          <wp:inline distT="0" distB="0" distL="0" distR="0" wp14:anchorId="1B41D6F2" wp14:editId="47DFB624">
            <wp:extent cx="5173980" cy="2392068"/>
            <wp:effectExtent l="0" t="0" r="7620" b="8255"/>
            <wp:docPr id="17"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178745" cy="2394271"/>
                    </a:xfrm>
                    <a:prstGeom prst="rect">
                      <a:avLst/>
                    </a:prstGeom>
                  </pic:spPr>
                </pic:pic>
              </a:graphicData>
            </a:graphic>
          </wp:inline>
        </w:drawing>
      </w:r>
    </w:p>
    <w:p w14:paraId="1D617B51" w14:textId="06C45E5E" w:rsidR="0016130B" w:rsidRPr="0016130B" w:rsidRDefault="001F4789" w:rsidP="0016130B">
      <w:r>
        <w:rPr>
          <w:rFonts w:ascii="Arial" w:hAnsi="Arial" w:cs="Arial"/>
        </w:rPr>
        <w:pict w14:anchorId="27DA8F9E">
          <v:rect id="_x0000_i1088" style="width:439.3pt;height:1.5pt" o:hrstd="t" o:hr="t" fillcolor="#9d9da1" stroked="f"/>
        </w:pict>
      </w:r>
    </w:p>
    <w:p w14:paraId="3FC49437" w14:textId="0A8D8A27" w:rsidR="0016130B" w:rsidRPr="00F76CAD" w:rsidRDefault="00F76CAD" w:rsidP="0016130B">
      <w:pPr>
        <w:rPr>
          <w:b/>
          <w:bCs/>
        </w:rPr>
      </w:pPr>
      <w:r>
        <w:rPr>
          <w:b/>
          <w:bCs/>
        </w:rPr>
        <w:t xml:space="preserve">(2) </w:t>
      </w:r>
      <w:r w:rsidR="0016130B" w:rsidRPr="00F76CAD">
        <w:rPr>
          <w:b/>
          <w:bCs/>
        </w:rPr>
        <w:t>Quantitative Acceptance Sampling</w:t>
      </w:r>
    </w:p>
    <w:p w14:paraId="7376C7E3" w14:textId="77777777" w:rsidR="0016130B" w:rsidRPr="00F76CAD" w:rsidRDefault="0016130B" w:rsidP="00F76CAD">
      <w:pPr>
        <w:pStyle w:val="28"/>
        <w:rPr>
          <w:b/>
          <w:bCs w:val="0"/>
        </w:rPr>
      </w:pPr>
      <w:r w:rsidRPr="00F76CAD">
        <w:rPr>
          <w:b/>
          <w:bCs w:val="0"/>
        </w:rPr>
        <w:t>How to run</w:t>
      </w:r>
    </w:p>
    <w:p w14:paraId="2EDF3B5D" w14:textId="3B649ED8" w:rsidR="0016130B" w:rsidRPr="003023D0" w:rsidRDefault="0016130B" w:rsidP="00F76CAD">
      <w:pPr>
        <w:pStyle w:val="28"/>
        <w:rPr>
          <w:b/>
          <w:bCs w:val="0"/>
        </w:rPr>
      </w:pPr>
      <w:r w:rsidRPr="003023D0">
        <w:rPr>
          <w:b/>
          <w:bCs w:val="0"/>
        </w:rPr>
        <w:t>[Analyze] – [SPC] – [Acceptance Sampling] – [</w:t>
      </w:r>
      <w:r w:rsidR="003023D0" w:rsidRPr="003023D0">
        <w:rPr>
          <w:b/>
          <w:bCs w:val="0"/>
        </w:rPr>
        <w:t>Quantitative</w:t>
      </w:r>
      <w:r w:rsidRPr="003023D0">
        <w:rPr>
          <w:b/>
          <w:bCs w:val="0"/>
        </w:rPr>
        <w:t xml:space="preserve"> Acceptance Sampling]. </w:t>
      </w:r>
    </w:p>
    <w:p w14:paraId="2162E1C4" w14:textId="77777777" w:rsidR="00F76CAD" w:rsidRDefault="00F76CAD" w:rsidP="00F76CAD">
      <w:pPr>
        <w:pStyle w:val="28"/>
      </w:pPr>
    </w:p>
    <w:p w14:paraId="44F527D7" w14:textId="7C3FDC98" w:rsidR="0016130B" w:rsidRDefault="0016130B" w:rsidP="00F76CAD">
      <w:pPr>
        <w:pStyle w:val="28"/>
      </w:pPr>
      <w:r w:rsidRPr="0016130B">
        <w:t xml:space="preserve">Select General Sampling Plan. The result gives you the optimal sample size and critical distance. If you want to compare several sample sizes with specific critical distance, choose Comparison among User-defined </w:t>
      </w:r>
      <w:r w:rsidR="003023D0" w:rsidRPr="0016130B">
        <w:t>quantitative</w:t>
      </w:r>
      <w:r w:rsidRPr="0016130B">
        <w:t xml:space="preserve"> sampling plan. The result will display sampling inspection plan using all the combinations of sample sizes and critical distance.</w:t>
      </w:r>
    </w:p>
    <w:p w14:paraId="1D1694EB" w14:textId="77777777" w:rsidR="003023D0" w:rsidRPr="0016130B" w:rsidRDefault="003023D0" w:rsidP="00F76CAD">
      <w:pPr>
        <w:pStyle w:val="28"/>
      </w:pPr>
    </w:p>
    <w:p w14:paraId="0C0640C5" w14:textId="77777777" w:rsidR="0016130B" w:rsidRPr="0016130B" w:rsidRDefault="0016130B" w:rsidP="00F76CAD">
      <w:pPr>
        <w:pStyle w:val="28"/>
      </w:pPr>
      <w:r w:rsidRPr="0016130B">
        <w:t>Fill all the blanks and define Unit of Quality Level.</w:t>
      </w:r>
    </w:p>
    <w:p w14:paraId="0C4E294F" w14:textId="77777777" w:rsidR="0016130B" w:rsidRPr="00E23D43" w:rsidRDefault="0016130B" w:rsidP="00F76CAD">
      <w:pPr>
        <w:pStyle w:val="28"/>
        <w:rPr>
          <w:rFonts w:ascii="Arial" w:hAnsi="Arial" w:cs="Arial"/>
        </w:rPr>
      </w:pPr>
      <w:r w:rsidRPr="00E23D43">
        <w:rPr>
          <w:rFonts w:ascii="Arial" w:hAnsi="Arial" w:cs="Arial"/>
          <w:noProof/>
        </w:rPr>
        <w:drawing>
          <wp:inline distT="0" distB="0" distL="0" distR="0" wp14:anchorId="6C5B4DB4" wp14:editId="05C0EF4D">
            <wp:extent cx="2703095" cy="2683872"/>
            <wp:effectExtent l="0" t="0" r="2540" b="2540"/>
            <wp:docPr id="19" name="그림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t="484"/>
                    <a:stretch/>
                  </pic:blipFill>
                  <pic:spPr bwMode="auto">
                    <a:xfrm>
                      <a:off x="0" y="0"/>
                      <a:ext cx="2717621" cy="2698295"/>
                    </a:xfrm>
                    <a:prstGeom prst="rect">
                      <a:avLst/>
                    </a:prstGeom>
                    <a:ln>
                      <a:noFill/>
                    </a:ln>
                    <a:extLst>
                      <a:ext uri="{53640926-AAD7-44D8-BBD7-CCE9431645EC}">
                        <a14:shadowObscured xmlns:a14="http://schemas.microsoft.com/office/drawing/2010/main"/>
                      </a:ext>
                    </a:extLst>
                  </pic:spPr>
                </pic:pic>
              </a:graphicData>
            </a:graphic>
          </wp:inline>
        </w:drawing>
      </w:r>
      <w:r w:rsidRPr="00E23D43">
        <w:rPr>
          <w:rFonts w:ascii="Arial" w:hAnsi="Arial" w:cs="Arial"/>
        </w:rPr>
        <w:t xml:space="preserve"> </w:t>
      </w:r>
      <w:r w:rsidRPr="00E23D43">
        <w:rPr>
          <w:rFonts w:ascii="Arial" w:hAnsi="Arial" w:cs="Arial"/>
          <w:noProof/>
        </w:rPr>
        <w:drawing>
          <wp:inline distT="0" distB="0" distL="0" distR="0" wp14:anchorId="55A908A8" wp14:editId="50BDEAE6">
            <wp:extent cx="2711291" cy="2681037"/>
            <wp:effectExtent l="0" t="0" r="0" b="508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srcRect t="890"/>
                    <a:stretch/>
                  </pic:blipFill>
                  <pic:spPr bwMode="auto">
                    <a:xfrm>
                      <a:off x="0" y="0"/>
                      <a:ext cx="2725751" cy="2695336"/>
                    </a:xfrm>
                    <a:prstGeom prst="rect">
                      <a:avLst/>
                    </a:prstGeom>
                    <a:ln>
                      <a:noFill/>
                    </a:ln>
                    <a:extLst>
                      <a:ext uri="{53640926-AAD7-44D8-BBD7-CCE9431645EC}">
                        <a14:shadowObscured xmlns:a14="http://schemas.microsoft.com/office/drawing/2010/main"/>
                      </a:ext>
                    </a:extLst>
                  </pic:spPr>
                </pic:pic>
              </a:graphicData>
            </a:graphic>
          </wp:inline>
        </w:drawing>
      </w:r>
    </w:p>
    <w:p w14:paraId="2D9376AB" w14:textId="77777777" w:rsidR="0016130B" w:rsidRPr="00E23D43" w:rsidRDefault="0016130B" w:rsidP="00F76CAD">
      <w:pPr>
        <w:pStyle w:val="28"/>
        <w:rPr>
          <w:rFonts w:ascii="Arial" w:hAnsi="Arial" w:cs="Arial"/>
        </w:rPr>
      </w:pPr>
    </w:p>
    <w:p w14:paraId="0D3C5617" w14:textId="77777777" w:rsidR="0016130B" w:rsidRPr="00F76CAD" w:rsidRDefault="0016130B" w:rsidP="00F76CAD">
      <w:pPr>
        <w:pStyle w:val="28"/>
        <w:rPr>
          <w:b/>
          <w:bCs w:val="0"/>
        </w:rPr>
      </w:pPr>
      <w:r w:rsidRPr="00F76CAD">
        <w:rPr>
          <w:b/>
          <w:bCs w:val="0"/>
        </w:rPr>
        <w:t>Results</w:t>
      </w:r>
    </w:p>
    <w:p w14:paraId="5EBF6D45" w14:textId="05CE3254" w:rsidR="0016130B" w:rsidRPr="0016130B" w:rsidRDefault="0016130B" w:rsidP="00F76CAD">
      <w:pPr>
        <w:pStyle w:val="28"/>
      </w:pPr>
      <w:r w:rsidRPr="0016130B">
        <w:t xml:space="preserve">The </w:t>
      </w:r>
      <w:r w:rsidR="003023D0" w:rsidRPr="0016130B">
        <w:t>Quantitative</w:t>
      </w:r>
      <w:r w:rsidRPr="0016130B">
        <w:t xml:space="preserve"> Acceptance Sampling results is as follows.</w:t>
      </w:r>
    </w:p>
    <w:p w14:paraId="70CFE3C1" w14:textId="77777777" w:rsidR="0016130B" w:rsidRPr="0016130B" w:rsidRDefault="0016130B" w:rsidP="00F76CAD">
      <w:pPr>
        <w:pStyle w:val="28"/>
      </w:pPr>
      <w:r w:rsidRPr="0016130B">
        <w:t>An optimal sampling inspection plan is given based on given criteria.</w:t>
      </w:r>
    </w:p>
    <w:p w14:paraId="1A071063" w14:textId="77777777" w:rsidR="0016130B" w:rsidRPr="00E23D43" w:rsidRDefault="0016130B" w:rsidP="00F76CAD">
      <w:pPr>
        <w:pStyle w:val="28"/>
        <w:rPr>
          <w:rFonts w:ascii="Arial" w:hAnsi="Arial" w:cs="Arial"/>
        </w:rPr>
      </w:pPr>
      <w:r w:rsidRPr="00E23D43">
        <w:rPr>
          <w:rFonts w:ascii="Arial" w:hAnsi="Arial" w:cs="Arial"/>
          <w:noProof/>
        </w:rPr>
        <w:drawing>
          <wp:inline distT="0" distB="0" distL="180" distR="180" wp14:anchorId="20E9598A" wp14:editId="331CD0C2">
            <wp:extent cx="4876800" cy="2864780"/>
            <wp:effectExtent l="0" t="0" r="0" b="0"/>
            <wp:docPr id="1376" name="shape1376"/>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103">
                      <a:extLst>
                        <a:ext uri="{28A0092B-C50C-407E-A947-70E740481C1C}">
                          <a14:useLocalDpi xmlns:a14="http://schemas.microsoft.com/office/drawing/2010/main" val="0"/>
                        </a:ext>
                      </a:extLst>
                    </a:blip>
                    <a:srcRect/>
                    <a:stretch>
                      <a:fillRect/>
                    </a:stretch>
                  </pic:blipFill>
                  <pic:spPr>
                    <a:xfrm>
                      <a:off x="0" y="0"/>
                      <a:ext cx="4876800" cy="2864780"/>
                    </a:xfrm>
                    <a:prstGeom prst="rect">
                      <a:avLst/>
                    </a:prstGeom>
                  </pic:spPr>
                </pic:pic>
              </a:graphicData>
            </a:graphic>
          </wp:inline>
        </w:drawing>
      </w:r>
    </w:p>
    <w:p w14:paraId="1C0C6309" w14:textId="77777777" w:rsidR="0016130B" w:rsidRPr="00E23D43" w:rsidRDefault="0016130B" w:rsidP="00F76CAD">
      <w:pPr>
        <w:pStyle w:val="28"/>
        <w:rPr>
          <w:rFonts w:ascii="Arial" w:hAnsi="Arial" w:cs="Arial"/>
        </w:rPr>
      </w:pPr>
    </w:p>
    <w:p w14:paraId="2240052C" w14:textId="77777777" w:rsidR="0016130B" w:rsidRPr="0016130B" w:rsidRDefault="0016130B" w:rsidP="00F76CAD">
      <w:pPr>
        <w:pStyle w:val="28"/>
      </w:pPr>
      <w:r w:rsidRPr="0016130B">
        <w:t>Select Graphs bottom, OC curve, AOQ, and ATI charts are displayed.</w:t>
      </w:r>
    </w:p>
    <w:p w14:paraId="32965CC3" w14:textId="77777777" w:rsidR="0016130B" w:rsidRPr="00E23D43" w:rsidRDefault="0016130B" w:rsidP="00F76CAD">
      <w:pPr>
        <w:pStyle w:val="28"/>
        <w:rPr>
          <w:rFonts w:ascii="Arial" w:hAnsi="Arial" w:cs="Arial"/>
        </w:rPr>
      </w:pPr>
      <w:r w:rsidRPr="00E23D43">
        <w:rPr>
          <w:rFonts w:ascii="Arial" w:hAnsi="Arial" w:cs="Arial"/>
          <w:noProof/>
        </w:rPr>
        <w:drawing>
          <wp:inline distT="0" distB="0" distL="180" distR="180" wp14:anchorId="73818335" wp14:editId="4A937533">
            <wp:extent cx="5118100" cy="3006531"/>
            <wp:effectExtent l="0" t="0" r="0" b="0"/>
            <wp:docPr id="1377" name="shape1377"/>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104">
                      <a:extLst>
                        <a:ext uri="{28A0092B-C50C-407E-A947-70E740481C1C}">
                          <a14:useLocalDpi xmlns:a14="http://schemas.microsoft.com/office/drawing/2010/main" val="0"/>
                        </a:ext>
                      </a:extLst>
                    </a:blip>
                    <a:srcRect/>
                    <a:stretch>
                      <a:fillRect/>
                    </a:stretch>
                  </pic:blipFill>
                  <pic:spPr>
                    <a:xfrm>
                      <a:off x="0" y="0"/>
                      <a:ext cx="5118100" cy="3006531"/>
                    </a:xfrm>
                    <a:prstGeom prst="rect">
                      <a:avLst/>
                    </a:prstGeom>
                  </pic:spPr>
                </pic:pic>
              </a:graphicData>
            </a:graphic>
          </wp:inline>
        </w:drawing>
      </w:r>
    </w:p>
    <w:p w14:paraId="4D717A2F" w14:textId="77777777" w:rsidR="0016130B" w:rsidRPr="00E23D43" w:rsidRDefault="0016130B" w:rsidP="0016130B">
      <w:pPr>
        <w:ind w:left="400"/>
        <w:rPr>
          <w:rFonts w:ascii="Arial" w:hAnsi="Arial" w:cs="Arial"/>
          <w:b/>
        </w:rPr>
      </w:pPr>
    </w:p>
    <w:p w14:paraId="156932A5" w14:textId="5A88B071" w:rsidR="0016130B" w:rsidRPr="0016130B" w:rsidRDefault="001F4789" w:rsidP="0016130B">
      <w:r>
        <w:rPr>
          <w:rFonts w:ascii="Arial" w:hAnsi="Arial" w:cs="Arial"/>
        </w:rPr>
        <w:pict w14:anchorId="3664F7F1">
          <v:rect id="_x0000_i1089" style="width:439.3pt;height:1.5pt" o:hrstd="t" o:hr="t" fillcolor="#9d9da1" stroked="f"/>
        </w:pict>
      </w:r>
    </w:p>
    <w:p w14:paraId="7FC8A80C" w14:textId="77777777" w:rsidR="0016130B" w:rsidRDefault="0016130B" w:rsidP="0016130B">
      <w:pPr>
        <w:pStyle w:val="4"/>
      </w:pPr>
      <w:r w:rsidRPr="00E23D43">
        <w:t>4.3.5.4 Tolerance Intervals</w:t>
      </w:r>
    </w:p>
    <w:p w14:paraId="2941C6B6" w14:textId="3051B03C" w:rsidR="00F76CAD" w:rsidRDefault="001F4789" w:rsidP="00F76CAD">
      <w:r>
        <w:rPr>
          <w:rFonts w:ascii="Arial" w:hAnsi="Arial" w:cs="Arial"/>
        </w:rPr>
        <w:pict w14:anchorId="48E5BB5D">
          <v:rect id="_x0000_i1090" style="width:439.3pt;height:1.5pt" o:hrstd="t" o:hr="t" fillcolor="#9d9da1" stroked="f"/>
        </w:pict>
      </w:r>
    </w:p>
    <w:p w14:paraId="4B0214B7" w14:textId="25FD17D1" w:rsidR="003023D0" w:rsidRPr="00F76CAD" w:rsidRDefault="003023D0" w:rsidP="003023D0">
      <w:pPr>
        <w:pStyle w:val="23"/>
      </w:pPr>
      <w:r>
        <w:t>How to run</w:t>
      </w:r>
    </w:p>
    <w:p w14:paraId="4FE3D8D5" w14:textId="77777777" w:rsidR="0016130B" w:rsidRPr="003023D0" w:rsidRDefault="0016130B" w:rsidP="00F76CAD">
      <w:pPr>
        <w:rPr>
          <w:b/>
          <w:bCs/>
        </w:rPr>
      </w:pPr>
      <w:r w:rsidRPr="003023D0">
        <w:rPr>
          <w:b/>
          <w:bCs/>
        </w:rPr>
        <w:t>[Analyze] – [SPC] – [Tolerance Intervals]</w:t>
      </w:r>
    </w:p>
    <w:p w14:paraId="5CBD4DA1" w14:textId="77777777" w:rsidR="00F76CAD" w:rsidRPr="0016130B" w:rsidRDefault="00F76CAD" w:rsidP="00F76CAD">
      <w:r w:rsidRPr="0016130B">
        <w:t>Select the variable to get Tolerance Intervals from the Variable Selection list (multiple selections are possible), and set the Confidence Level and Coverage Proportion (0 to 1 value). Finally, select the Interval Direction (Both Side/Upper Limit/Lower Limit).</w:t>
      </w:r>
    </w:p>
    <w:p w14:paraId="532695BD" w14:textId="77777777" w:rsidR="00F76CAD" w:rsidRDefault="00F76CAD" w:rsidP="00F76CAD">
      <w:pPr>
        <w:rPr>
          <w:b/>
          <w:bCs/>
        </w:rPr>
      </w:pPr>
      <w:r w:rsidRPr="00E23D43">
        <w:rPr>
          <w:rFonts w:ascii="Arial" w:hAnsi="Arial" w:cs="Arial"/>
          <w:noProof/>
        </w:rPr>
        <w:drawing>
          <wp:inline distT="0" distB="0" distL="0" distR="0" wp14:anchorId="72138AF8" wp14:editId="72C748B2">
            <wp:extent cx="4221096" cy="2438400"/>
            <wp:effectExtent l="0" t="0" r="8255" b="0"/>
            <wp:docPr id="20" name="그림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그림 13"/>
                    <pic:cNvPicPr>
                      <a:picLocks noChangeAspect="1" noChangeArrowheads="1"/>
                    </pic:cNvPicPr>
                  </pic:nvPicPr>
                  <pic:blipFill>
                    <a:blip r:embed="rId105">
                      <a:extLst>
                        <a:ext uri="{28A0092B-C50C-407E-A947-70E740481C1C}">
                          <a14:useLocalDpi xmlns:a14="http://schemas.microsoft.com/office/drawing/2010/main" val="0"/>
                        </a:ext>
                      </a:extLst>
                    </a:blip>
                    <a:stretch>
                      <a:fillRect/>
                    </a:stretch>
                  </pic:blipFill>
                  <pic:spPr bwMode="auto">
                    <a:xfrm>
                      <a:off x="0" y="0"/>
                      <a:ext cx="4221096" cy="2438400"/>
                    </a:xfrm>
                    <a:prstGeom prst="rect">
                      <a:avLst/>
                    </a:prstGeom>
                    <a:noFill/>
                    <a:ln>
                      <a:noFill/>
                    </a:ln>
                  </pic:spPr>
                </pic:pic>
              </a:graphicData>
            </a:graphic>
          </wp:inline>
        </w:drawing>
      </w:r>
    </w:p>
    <w:p w14:paraId="07A68521" w14:textId="77777777" w:rsidR="00F76CAD" w:rsidRDefault="00F76CAD" w:rsidP="00F76CAD">
      <w:pPr>
        <w:rPr>
          <w:b/>
          <w:bCs/>
        </w:rPr>
      </w:pPr>
    </w:p>
    <w:p w14:paraId="38C255B4" w14:textId="1A4E036E" w:rsidR="0016130B" w:rsidRPr="00F76CAD" w:rsidRDefault="00F76CAD" w:rsidP="003023D0">
      <w:pPr>
        <w:pStyle w:val="23"/>
        <w:rPr>
          <w:rFonts w:cstheme="minorBidi"/>
        </w:rPr>
      </w:pPr>
      <w:r w:rsidRPr="00F76CAD">
        <w:t>Results</w:t>
      </w:r>
    </w:p>
    <w:p w14:paraId="289337C4" w14:textId="77777777" w:rsidR="0016130B" w:rsidRPr="00E23D43" w:rsidRDefault="0016130B" w:rsidP="00F76CAD">
      <w:pPr>
        <w:pStyle w:val="a0"/>
      </w:pPr>
      <w:r w:rsidRPr="00E23D43">
        <w:rPr>
          <w:b/>
          <w:bCs/>
        </w:rPr>
        <w:t>Statistics</w:t>
      </w:r>
      <w:r w:rsidRPr="00E23D43">
        <w:t>: average, and standard deviation.</w:t>
      </w:r>
    </w:p>
    <w:p w14:paraId="32CF3385" w14:textId="77777777" w:rsidR="0016130B" w:rsidRPr="00E23D43" w:rsidRDefault="0016130B" w:rsidP="00F76CAD">
      <w:pPr>
        <w:pStyle w:val="a0"/>
      </w:pPr>
      <w:r w:rsidRPr="00E23D43">
        <w:rPr>
          <w:b/>
          <w:spacing w:val="2"/>
        </w:rPr>
        <w:t>Tolerance Intervals</w:t>
      </w:r>
      <w:r w:rsidRPr="00E23D43">
        <w:t xml:space="preserve">: Satisfy the specified Confidence Level and </w:t>
      </w:r>
      <w:r w:rsidRPr="00E23D43">
        <w:rPr>
          <w:b/>
          <w:bCs/>
        </w:rPr>
        <w:t xml:space="preserve">Coverage Proportion </w:t>
      </w:r>
      <w:r w:rsidRPr="00E23D43">
        <w:t>from the selected variable are calculated and displayed using normal distribution or non-parametric methods.</w:t>
      </w:r>
    </w:p>
    <w:p w14:paraId="51F83C93" w14:textId="4D8FD8CD" w:rsidR="0016130B" w:rsidRPr="00E23D43" w:rsidRDefault="0016130B" w:rsidP="00F76CAD">
      <w:pPr>
        <w:pStyle w:val="a0"/>
      </w:pPr>
      <w:r w:rsidRPr="00E23D43">
        <w:rPr>
          <w:b/>
          <w:bCs/>
        </w:rPr>
        <w:t>Normality Test</w:t>
      </w:r>
      <w:r w:rsidRPr="00E23D43">
        <w:t>: Use the Anderson-Darling statistics test whet</w:t>
      </w:r>
      <w:r w:rsidR="00F76CAD">
        <w:t>h</w:t>
      </w:r>
      <w:r w:rsidRPr="00E23D43">
        <w:t>er the selected variable follows a normal distribution. If the p-value is closed to 1, the variable follows a normal distribution.</w:t>
      </w:r>
    </w:p>
    <w:p w14:paraId="06DCA666" w14:textId="0466A8B0" w:rsidR="0016130B" w:rsidRPr="0016130B" w:rsidRDefault="00F76CAD" w:rsidP="00F76CAD">
      <w:r w:rsidRPr="00E23D43">
        <w:rPr>
          <w:rFonts w:ascii="Arial" w:hAnsi="Arial" w:cs="Arial"/>
          <w:noProof/>
        </w:rPr>
        <w:drawing>
          <wp:inline distT="0" distB="0" distL="0" distR="0" wp14:anchorId="71621C29" wp14:editId="5BDF41E3">
            <wp:extent cx="4371566" cy="3635237"/>
            <wp:effectExtent l="0" t="0" r="0" b="3810"/>
            <wp:docPr id="189700646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006462" name="그림 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4371566" cy="3635237"/>
                    </a:xfrm>
                    <a:prstGeom prst="rect">
                      <a:avLst/>
                    </a:prstGeom>
                  </pic:spPr>
                </pic:pic>
              </a:graphicData>
            </a:graphic>
          </wp:inline>
        </w:drawing>
      </w:r>
    </w:p>
    <w:p w14:paraId="59E85518" w14:textId="2214A79E" w:rsidR="0016130B" w:rsidRPr="00E23D43" w:rsidRDefault="0016130B" w:rsidP="00F76CAD">
      <w:pPr>
        <w:rPr>
          <w:rFonts w:ascii="Arial" w:hAnsi="Arial" w:cs="Arial"/>
        </w:rPr>
      </w:pPr>
    </w:p>
    <w:p w14:paraId="411562D8" w14:textId="77777777" w:rsidR="0016130B" w:rsidRPr="00E23D43" w:rsidRDefault="0016130B" w:rsidP="00F76CAD">
      <w:pPr>
        <w:rPr>
          <w:rFonts w:ascii="Arial" w:hAnsi="Arial" w:cs="Arial"/>
        </w:rPr>
      </w:pPr>
    </w:p>
    <w:p w14:paraId="6C7DCC3C" w14:textId="77777777" w:rsidR="0016130B" w:rsidRPr="00F76CAD" w:rsidRDefault="0016130B" w:rsidP="00F76CAD">
      <w:pPr>
        <w:rPr>
          <w:rFonts w:cs="Calibri"/>
        </w:rPr>
      </w:pPr>
      <w:r w:rsidRPr="00F76CAD">
        <w:rPr>
          <w:rFonts w:cs="Calibri"/>
          <w:b/>
          <w:bCs/>
        </w:rPr>
        <w:t>Histogram</w:t>
      </w:r>
      <w:r w:rsidRPr="00F76CAD">
        <w:rPr>
          <w:rFonts w:cs="Calibri"/>
        </w:rPr>
        <w:t>: A chart for distribution of the selected variable.</w:t>
      </w:r>
    </w:p>
    <w:p w14:paraId="31111CD9" w14:textId="77777777" w:rsidR="0016130B" w:rsidRPr="00E23D43" w:rsidRDefault="0016130B" w:rsidP="00F76CAD">
      <w:pPr>
        <w:rPr>
          <w:rFonts w:ascii="Arial" w:hAnsi="Arial" w:cs="Arial"/>
          <w:noProof/>
        </w:rPr>
      </w:pPr>
      <w:r w:rsidRPr="00E23D43">
        <w:rPr>
          <w:rFonts w:ascii="Arial" w:hAnsi="Arial" w:cs="Arial"/>
          <w:noProof/>
        </w:rPr>
        <w:drawing>
          <wp:inline distT="0" distB="0" distL="0" distR="0" wp14:anchorId="1345B91B" wp14:editId="74DB09DC">
            <wp:extent cx="4001238" cy="3358538"/>
            <wp:effectExtent l="0" t="0" r="0" b="0"/>
            <wp:docPr id="153201496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014969" name="그림 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001238" cy="3358538"/>
                    </a:xfrm>
                    <a:prstGeom prst="rect">
                      <a:avLst/>
                    </a:prstGeom>
                  </pic:spPr>
                </pic:pic>
              </a:graphicData>
            </a:graphic>
          </wp:inline>
        </w:drawing>
      </w:r>
    </w:p>
    <w:p w14:paraId="788C7ED4" w14:textId="3BDE4EBF" w:rsidR="0016130B" w:rsidRPr="00E23D43" w:rsidRDefault="001F4789" w:rsidP="0016130B">
      <w:pPr>
        <w:rPr>
          <w:rFonts w:ascii="Arial" w:hAnsi="Arial" w:cs="Arial"/>
        </w:rPr>
      </w:pPr>
      <w:r>
        <w:rPr>
          <w:rFonts w:ascii="Arial" w:hAnsi="Arial" w:cs="Arial"/>
        </w:rPr>
        <w:pict w14:anchorId="48E2B248">
          <v:rect id="_x0000_i1091" style="width:439.3pt;height:1.5pt" o:hrstd="t" o:hr="t" fillcolor="#9d9da1" stroked="f"/>
        </w:pict>
      </w:r>
    </w:p>
    <w:p w14:paraId="40EA8E97" w14:textId="77777777" w:rsidR="0016130B" w:rsidRDefault="0016130B" w:rsidP="00100221">
      <w:pPr>
        <w:pStyle w:val="3"/>
        <w:rPr>
          <w:rFonts w:eastAsiaTheme="minorEastAsia"/>
          <w:lang w:eastAsia="ko-KR"/>
        </w:rPr>
      </w:pPr>
      <w:bookmarkStart w:id="175" w:name="_Hlk183009746"/>
      <w:bookmarkStart w:id="176" w:name="_Toc164670362"/>
      <w:bookmarkEnd w:id="175"/>
      <w:r w:rsidRPr="00E23D43">
        <w:t xml:space="preserve">4.3.6 </w:t>
      </w:r>
      <w:bookmarkEnd w:id="176"/>
      <w:r w:rsidRPr="00E23D43">
        <w:t>Time Series Analysis</w:t>
      </w:r>
    </w:p>
    <w:p w14:paraId="71F62FFE" w14:textId="5BDBFEB8" w:rsidR="00F94DFF" w:rsidRPr="00F94DFF" w:rsidRDefault="001F4789" w:rsidP="00F94DFF">
      <w:pPr>
        <w:rPr>
          <w:lang w:val="x-none"/>
        </w:rPr>
      </w:pPr>
      <w:r>
        <w:rPr>
          <w:rFonts w:ascii="Arial" w:hAnsi="Arial" w:cs="Arial"/>
        </w:rPr>
        <w:pict w14:anchorId="0C9C1B9D">
          <v:rect id="_x0000_i1092" style="width:439.3pt;height:1.5pt" o:hrstd="t" o:hr="t" fillcolor="#9d9da1" stroked="f"/>
        </w:pict>
      </w:r>
    </w:p>
    <w:p w14:paraId="016D0F33" w14:textId="77777777" w:rsidR="0016130B" w:rsidRPr="00E23D43" w:rsidRDefault="0016130B" w:rsidP="0016130B">
      <w:pPr>
        <w:pStyle w:val="4"/>
      </w:pPr>
      <w:r w:rsidRPr="00E23D43">
        <w:t>4.3.6.1 Time Series Models</w:t>
      </w:r>
    </w:p>
    <w:p w14:paraId="6217525F" w14:textId="08BF2B7A" w:rsidR="00F76CAD" w:rsidRDefault="001F4789" w:rsidP="0016130B">
      <w:pPr>
        <w:rPr>
          <w:b/>
          <w:bCs/>
        </w:rPr>
      </w:pPr>
      <w:r>
        <w:rPr>
          <w:rFonts w:ascii="Arial" w:hAnsi="Arial" w:cs="Arial"/>
        </w:rPr>
        <w:pict w14:anchorId="21C7CAE3">
          <v:rect id="_x0000_i1093" style="width:439.3pt;height:1.5pt" o:hrstd="t" o:hr="t" fillcolor="#9d9da1" stroked="f"/>
        </w:pict>
      </w:r>
    </w:p>
    <w:p w14:paraId="4FECD0EC" w14:textId="031F47EF" w:rsidR="0016130B" w:rsidRPr="00F76CAD" w:rsidRDefault="0016130B" w:rsidP="0016130B">
      <w:pPr>
        <w:rPr>
          <w:b/>
          <w:bCs/>
        </w:rPr>
      </w:pPr>
      <w:r w:rsidRPr="00F76CAD">
        <w:rPr>
          <w:b/>
          <w:bCs/>
        </w:rPr>
        <w:t>(1) Time Series Decomposition</w:t>
      </w:r>
    </w:p>
    <w:p w14:paraId="4B17CCD2" w14:textId="77777777" w:rsidR="0016130B" w:rsidRPr="00F76CAD" w:rsidRDefault="0016130B" w:rsidP="0016130B">
      <w:pPr>
        <w:rPr>
          <w:b/>
          <w:bCs/>
        </w:rPr>
      </w:pPr>
      <w:r w:rsidRPr="00F76CAD">
        <w:rPr>
          <w:b/>
          <w:bCs/>
        </w:rPr>
        <w:t>Overview</w:t>
      </w:r>
    </w:p>
    <w:p w14:paraId="6B19667C" w14:textId="77777777" w:rsidR="0016130B" w:rsidRPr="0016130B" w:rsidRDefault="0016130B" w:rsidP="0016130B">
      <w:r w:rsidRPr="0016130B">
        <w:t xml:space="preserve">Time series decomposition means dividing the data into components. Specifically, time series data can have components such as trend and seasonality, and these components can be extracted and separated. Classical decomposition includes multiplicative and additive decomposition. </w:t>
      </w:r>
    </w:p>
    <w:p w14:paraId="487D86DA" w14:textId="77777777" w:rsidR="0016130B" w:rsidRPr="0016130B" w:rsidRDefault="0016130B" w:rsidP="0016130B">
      <w:r w:rsidRPr="0016130B">
        <w:t>The structure of classical decomposition methods is as follow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rsidR="0016130B" w:rsidRPr="00E23D43" w14:paraId="13F0AF01" w14:textId="77777777" w:rsidTr="008179D4">
        <w:trPr>
          <w:trHeight w:val="1070"/>
        </w:trPr>
        <w:tc>
          <w:tcPr>
            <w:tcW w:w="8168" w:type="dxa"/>
          </w:tcPr>
          <w:p w14:paraId="12AB30F0" w14:textId="77777777" w:rsidR="0016130B" w:rsidRPr="0016130B" w:rsidRDefault="0016130B" w:rsidP="0016130B">
            <w:bookmarkStart w:id="177" w:name="_Hlk166576508"/>
            <w:r w:rsidRPr="0016130B">
              <w:t>Multiplicative Decomposition</w:t>
            </w:r>
          </w:p>
          <w:p w14:paraId="4C813590" w14:textId="77777777" w:rsidR="0016130B" w:rsidRPr="0016130B" w:rsidRDefault="0016130B" w:rsidP="0016130B">
            <w:r w:rsidRPr="0016130B">
              <w:t>Additive Decomposition</w:t>
            </w:r>
          </w:p>
        </w:tc>
      </w:tr>
      <w:bookmarkEnd w:id="177"/>
    </w:tbl>
    <w:p w14:paraId="13767D1A" w14:textId="77777777" w:rsidR="0016130B" w:rsidRPr="00E23D43" w:rsidRDefault="0016130B" w:rsidP="0016130B">
      <w:pPr>
        <w:rPr>
          <w:rFonts w:ascii="Arial" w:hAnsi="Arial" w:cs="Arial"/>
        </w:rPr>
      </w:pPr>
    </w:p>
    <w:p w14:paraId="43AA09B7" w14:textId="77777777" w:rsidR="0016130B" w:rsidRPr="0016130B" w:rsidRDefault="0016130B" w:rsidP="0016130B">
      <w:r w:rsidRPr="0016130B">
        <w:t>The statistics obtained through decomposition are summarized as follow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rsidR="0016130B" w:rsidRPr="00E23D43" w14:paraId="2479414A" w14:textId="77777777" w:rsidTr="008179D4">
        <w:tc>
          <w:tcPr>
            <w:tcW w:w="8168" w:type="dxa"/>
          </w:tcPr>
          <w:p w14:paraId="6D437EF4" w14:textId="77777777" w:rsidR="0016130B" w:rsidRPr="0016130B" w:rsidRDefault="0016130B" w:rsidP="0016130B">
            <w:r w:rsidRPr="0016130B">
              <w:t>Trend Data</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tr</m:t>
                  </m:r>
                </m:e>
                <m:sub>
                  <m:r>
                    <m:rPr>
                      <m:sty m:val="p"/>
                    </m:rPr>
                    <w:rPr>
                      <w:rFonts w:ascii="Cambria Math" w:hAnsi="Cambria Math"/>
                    </w:rPr>
                    <m:t>t</m:t>
                  </m:r>
                </m:sub>
              </m:sSub>
              <m:r>
                <m:rPr>
                  <m:sty m:val="p"/>
                </m:rPr>
                <w:rPr>
                  <w:rFonts w:ascii="Cambria Math" w:hAnsi="Cambria Math"/>
                </w:rPr>
                <m:t>)</m:t>
              </m:r>
            </m:oMath>
          </w:p>
          <w:p w14:paraId="516A4FCD" w14:textId="77777777" w:rsidR="0016130B" w:rsidRPr="0016130B" w:rsidRDefault="0016130B" w:rsidP="0016130B">
            <w:r w:rsidRPr="0016130B">
              <w:t xml:space="preserve">Detrended Data </w:t>
            </w:r>
          </w:p>
          <w:p w14:paraId="76843A5F" w14:textId="77777777" w:rsidR="0016130B" w:rsidRPr="0016130B" w:rsidRDefault="0016130B" w:rsidP="0016130B">
            <w:r w:rsidRPr="0016130B">
              <w:t>Seasonal Index Data</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oMath>
          </w:p>
          <w:p w14:paraId="49C0329E" w14:textId="77777777" w:rsidR="0016130B" w:rsidRPr="0016130B" w:rsidRDefault="0016130B" w:rsidP="0016130B">
            <w:proofErr w:type="spellStart"/>
            <w:r w:rsidRPr="0016130B">
              <w:t>Deseasonal</w:t>
            </w:r>
            <w:proofErr w:type="spellEnd"/>
            <w:r w:rsidRPr="0016130B">
              <w:t xml:space="preserve"> Index Data</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oMath>
          </w:p>
          <w:p w14:paraId="6D62A4A6" w14:textId="77777777" w:rsidR="0016130B" w:rsidRPr="0016130B" w:rsidRDefault="0016130B" w:rsidP="0016130B">
            <w:r w:rsidRPr="0016130B">
              <w:t>Fitted Value</w:t>
            </w:r>
            <m:oMath>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w:rPr>
                      <w:rFonts w:ascii="Cambria Math" w:hAnsi="Cambria Math"/>
                    </w:rPr>
                    <m:t>t</m:t>
                  </m:r>
                </m:sub>
              </m:sSub>
              <m:r>
                <w:rPr>
                  <w:rFonts w:ascii="Cambria Math" w:hAnsi="Cambria Math"/>
                </w:rPr>
                <m:t>)</m:t>
              </m:r>
            </m:oMath>
          </w:p>
          <w:p w14:paraId="7C53588E" w14:textId="77777777" w:rsidR="0016130B" w:rsidRPr="0016130B" w:rsidRDefault="0016130B" w:rsidP="0016130B">
            <w:r w:rsidRPr="0016130B">
              <w:t>Residual</w:t>
            </w:r>
            <w:r w:rsidRPr="0016130B">
              <w:fldChar w:fldCharType="begin"/>
            </w:r>
            <w:r w:rsidRPr="0016130B">
              <w:instrText xml:space="preserve"> QUOTE </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y</m:t>
                      </m:r>
                    </m:e>
                  </m:acc>
                </m:e>
                <m:sub>
                  <m:r>
                    <m:rPr>
                      <m:sty m:val="p"/>
                    </m:rPr>
                    <w:rPr>
                      <w:rFonts w:ascii="Cambria Math" w:hAnsi="Cambria Math"/>
                    </w:rPr>
                    <m:t>t</m:t>
                  </m:r>
                </m:sub>
              </m:sSub>
              <m:r>
                <m:rPr>
                  <m:sty m:val="p"/>
                </m:rPr>
                <w:rPr>
                  <w:rFonts w:ascii="Cambria Math" w:hAnsi="Cambria Math"/>
                </w:rPr>
                <m:t>)</m:t>
              </m:r>
            </m:oMath>
            <w:r w:rsidRPr="0016130B">
              <w:instrText xml:space="preserve"> </w:instrText>
            </w:r>
            <w:r w:rsidRPr="0016130B">
              <w:fldChar w:fldCharType="end"/>
            </w:r>
          </w:p>
        </w:tc>
      </w:tr>
    </w:tbl>
    <w:p w14:paraId="5ACA778B" w14:textId="77777777" w:rsidR="0016130B" w:rsidRPr="0016130B" w:rsidRDefault="0016130B" w:rsidP="0016130B"/>
    <w:p w14:paraId="2458EA29" w14:textId="77777777" w:rsidR="0016130B" w:rsidRPr="00570D6E" w:rsidRDefault="0016130B" w:rsidP="0016130B">
      <w:pPr>
        <w:rPr>
          <w:b/>
          <w:bCs/>
        </w:rPr>
      </w:pPr>
      <w:r w:rsidRPr="00570D6E">
        <w:rPr>
          <w:b/>
          <w:bCs/>
        </w:rPr>
        <w:t>Multiplicative Decomposition (Including Trend)</w:t>
      </w:r>
    </w:p>
    <w:p w14:paraId="021BF87F" w14:textId="77777777" w:rsidR="0016130B" w:rsidRPr="0016130B" w:rsidRDefault="0016130B" w:rsidP="0016130B">
      <w:r w:rsidRPr="0016130B">
        <w:t>The Multiplicative Decomposition Model has the following form.</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rsidR="0016130B" w:rsidRPr="00E23D43" w14:paraId="386056E4" w14:textId="77777777" w:rsidTr="008179D4">
        <w:tc>
          <w:tcPr>
            <w:tcW w:w="8168" w:type="dxa"/>
          </w:tcPr>
          <w:p w14:paraId="0618CC33" w14:textId="77777777" w:rsidR="0016130B" w:rsidRPr="0016130B" w:rsidRDefault="001F4789" w:rsidP="0016130B">
            <w:r>
              <w:pict w14:anchorId="5424BB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116.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A6BBB&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DA6BBB&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y&lt;/m:t&gt;&lt;/m:r&gt;&lt;/m:e&gt;&lt;m:sub&gt;&lt;m:r&gt;&lt;m:rPr&gt;&lt;m:sty m:val=&quot;p&quot;/&gt;&lt;/m:rPr&gt;&lt;w:rPr&gt;&lt;w:rFonts w:ascii=&quot;Cambria Math&quot; w:h-ansi=&quot;Cambria Math&quot;/&gt;&lt;wx:font wx:val=&quot;Cambria Math&quot;/&gt;&lt;/w:rPr&gt;&lt;m:t&gt;t&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TR&lt;/m:t&gt;&lt;/m:r&gt;&lt;/m:e&gt;&lt;m:sub&gt;&lt;m:r&gt;&lt;m:rPr&gt;&lt;m:sty m:val=&quot;p&quot;/&gt;&lt;/m:rPr&gt;&lt;w:rPr&gt;&lt;w:rFonts w:ascii=&quot;Cambria Math&quot; w:h-ansi=&quot;Cambria Math&quot;/&gt;&lt;wx:font wx:val=&quot;Cambria Math&quot;/&gt;&lt;/w:rPr&gt;&lt;m:t&gt;t&lt;/m:t&gt;&lt;/m:r&gt;&lt;/m:sub&gt;&lt;/m:sSub&gt;&lt;m:r&gt;&lt;m:rPr&gt;&lt;m:sty m:val=&quot;p&quot;/&gt;&lt;/m:rPr&gt;&lt;w:rPr&gt;&lt;w:rFonts w:ascii=&quot;Cambria Math&quot; w:h-ansi=&quot;Cambria Math&quot;/&gt;&lt;wx:font wx:val=&quot;Cambria Math&quot;/&gt;&lt;/w:rPr&gt;&lt;m:t&gt;횞&lt;/m:t&gt;&lt;/m:r&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SN&lt;/m:t&gt;&lt;/m:r&gt;&lt;/m:e&gt;&lt;m:sub&gt;&lt;m:r&gt;&lt;m:rPr&gt;&lt;m:sty m:val=&quot;p&quot;/&gt;&lt;/m:rPr&gt;&lt;w:rPr&gt;&lt;w:rFonts w:ascii=&quot;Cambria Math&quot; w:h-ansi=&quot;Cambria Math&quot;/&gt;&lt;wx:font wx:val=&quot;Cambria Math&quot;/&gt;&lt;/w:rPr&gt;&lt;m:t&gt;t&lt;/m:t&gt;&lt;/m:r&gt;&lt;/m:sub&gt;&lt;/m:sSub&gt;&lt;m:r&gt;&lt;m:rPr&gt;&lt;m:sty m:val=&quot;p&quot;/&gt;&lt;/m:rPr&gt;&lt;w:rPr&gt;&lt;w:rFonts w:ascii=&quot;Cambria Math&quot; w:h-ansi=&quot;Cambria Math&quot;/&gt;&lt;wx:font wx:val=&quot;Cambria Math&quot;/&gt;&lt;/w:rPr&gt;&lt;m:t&gt;횞&lt;/m:t&gt;&lt;/m:r&gt;&lt;m:sSub&gt;&lt;m:sSubPr&gt;&lt;m:ctrlPr&gt;&lt;w:rPr&gt;&lt;w:rFonts w:ascii=&quot;Cambria Math&quot; w:h-ansi=&quot;Cambria Math&quot;/&gt;&lt;wx::rf&gt;o&lt;nmt: rwPxr:&gt;v&lt;aml:=s&quot;tCya mmb:rviaal =M&quot;apt&quot;h/&quot;&gt;/&lt;&gt;/&lt;m/:wr:PrrP&gt;r&lt;&gt;w&lt;:/rmP:rc&gt;t&lt;rwl:PrrF&gt;o&lt;n/tms: swS:uabsPcri&gt;i&lt;=m&quot;:Cea&gt;m&lt;bmr:ira&gt; &lt;Mma:trhP&quot;r &gt;w&lt;:mh:-satnys im=:&quot;vCaalm=b&quot;rpi&quot;a/ &gt;M&lt;a/tmh:&quot;r/P&gt;r&lt;&gt;w&lt;xw::froPnrt&gt; &lt;wwx::rFonts w:ascii=&quot;Cambria Math&quot; w:h-ansi=&quot;Cambria Math&quot;/&gt;&lt;wx:font wx:val=&quot;Cambria Math&quot;/&gt;&lt;/w:rPr&gt;&lt;m:t&gt;CL&lt;/m:t&gt;&lt;/m:r&gt;&lt;/m:e&gt;&lt;m:sub&gt;&lt;m:r&gt;&lt;m:rPr&gt;&lt;m:sty m:val=&quot;p&quot;/&gt;&lt;/m:rPr&gt;&lt;w:rPr&gt;&lt;w:rFonts w:ascii=&quot;Cambria Math&quot; w:h-ansi=&quot;Cambria Math&quot;/&gt;&lt;wx:font wx:val=&quot;Cambria Math&quot;/&gt;&lt;/w:rPr&gt;&lt;m:t&gt;t&lt;/m:t&gt;&lt;/m:r&gt;&lt;/m:sub&gt;&lt;/m:sSub&gt;&lt;m:r&gt;&lt;m:rPr&gt;&lt;m:sty m:val=&quot;p&quot;/&gt;&lt;/m:rPr&gt;&lt;w:rPr&gt;&lt;w:rFonts w:ascii=&quot;Cambria Math&quot; w:h-ansi=&quot;Cambria Math&quot;/&gt;&lt;wx:font wx:val=&quot;Cambria Math&quot;/&gt;&lt;/w:rPr&gt;&lt;m:t&gt;??a/mh:t &gt;&lt;:/m-:rn&gt;&lt;im:&quot;sSaubb&gt;&lt;im: sSaubhPr/&gt;&lt;&lt;m:xctfrlnPr &gt;&lt;xw:vrPlr&gt;&quot;&lt;wa:rbFoint 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IR&lt;/m:t&gt;&lt;/m:r&gt;&lt;/m:e&gt;&lt;m:sub&gt;&lt;m:r&gt;&lt;m:rPr&gt;&lt;m:sty m:val=&quot;p&quot;/&gt;&lt;/m:rPr&gt;&lt;w:rPr&gt;&lt;w:rFonts w:ascii=&quot;Cambria Math&quot; w:h-ansi=&quot;Cambria Math&quot;/&gt;&lt;wx:font wx:val=&quot;Cambria Math&quot;/&gt;&lt;/w:rPr&gt;&lt;m:t&gt;t&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08" o:title="" chromakey="white"/>
                </v:shape>
              </w:pict>
            </w:r>
          </w:p>
          <w:p w14:paraId="005E6C84" w14:textId="77777777" w:rsidR="0016130B" w:rsidRPr="0016130B" w:rsidRDefault="0016130B" w:rsidP="0016130B">
            <w:proofErr w:type="spellStart"/>
            <w:r w:rsidRPr="0016130B">
              <w:t>yt</w:t>
            </w:r>
            <w:proofErr w:type="spellEnd"/>
            <w:r w:rsidRPr="0016130B">
              <w:t>:  Observed value at time t.</w:t>
            </w:r>
          </w:p>
          <w:p w14:paraId="4175BFF6" w14:textId="77777777" w:rsidR="0016130B" w:rsidRPr="0016130B" w:rsidRDefault="0016130B" w:rsidP="0016130B">
            <w:proofErr w:type="spellStart"/>
            <w:r w:rsidRPr="0016130B">
              <w:t>TRt</w:t>
            </w:r>
            <w:proofErr w:type="spellEnd"/>
            <w:r w:rsidRPr="0016130B">
              <w:t>:  Trend component at time t.</w:t>
            </w:r>
          </w:p>
          <w:p w14:paraId="5D521DE8" w14:textId="77777777" w:rsidR="0016130B" w:rsidRPr="0016130B" w:rsidRDefault="0016130B" w:rsidP="0016130B">
            <w:proofErr w:type="spellStart"/>
            <w:r w:rsidRPr="0016130B">
              <w:t>SNt</w:t>
            </w:r>
            <w:proofErr w:type="spellEnd"/>
            <w:r w:rsidRPr="0016130B">
              <w:t>:  Seasonal component at time t.</w:t>
            </w:r>
          </w:p>
          <w:p w14:paraId="325230F0" w14:textId="77777777" w:rsidR="0016130B" w:rsidRPr="0016130B" w:rsidRDefault="0016130B" w:rsidP="0016130B">
            <w:proofErr w:type="spellStart"/>
            <w:r w:rsidRPr="0016130B">
              <w:t>CLt</w:t>
            </w:r>
            <w:proofErr w:type="spellEnd"/>
            <w:r w:rsidRPr="0016130B">
              <w:t>:  Cyclical component at time t.</w:t>
            </w:r>
          </w:p>
          <w:p w14:paraId="162C30FF" w14:textId="77777777" w:rsidR="0016130B" w:rsidRPr="0016130B" w:rsidRDefault="0016130B" w:rsidP="0016130B">
            <w:proofErr w:type="spellStart"/>
            <w:r w:rsidRPr="0016130B">
              <w:t>IRt</w:t>
            </w:r>
            <w:proofErr w:type="spellEnd"/>
            <w:r w:rsidRPr="0016130B">
              <w:t>:  Irregular component at time t.</w:t>
            </w:r>
          </w:p>
        </w:tc>
      </w:tr>
    </w:tbl>
    <w:p w14:paraId="62F241C4" w14:textId="77777777" w:rsidR="0016130B" w:rsidRPr="00E23D43" w:rsidRDefault="0016130B" w:rsidP="0016130B">
      <w:pPr>
        <w:rPr>
          <w:rFonts w:ascii="Arial" w:hAnsi="Arial" w:cs="Arial"/>
        </w:rPr>
      </w:pPr>
    </w:p>
    <w:p w14:paraId="02D1ED59" w14:textId="77777777" w:rsidR="0016130B" w:rsidRPr="00570D6E" w:rsidRDefault="0016130B" w:rsidP="0016130B">
      <w:pPr>
        <w:rPr>
          <w:b/>
          <w:bCs/>
        </w:rPr>
      </w:pPr>
      <w:r w:rsidRPr="00570D6E">
        <w:rPr>
          <w:b/>
          <w:bCs/>
        </w:rPr>
        <w:t>Additive Decomposition (Including Trend)</w:t>
      </w:r>
    </w:p>
    <w:p w14:paraId="4A8B2D73" w14:textId="77777777" w:rsidR="0016130B" w:rsidRPr="0016130B" w:rsidRDefault="0016130B" w:rsidP="0016130B">
      <w:r w:rsidRPr="0016130B">
        <w:t>The Additive Decomposition Model has the following form.</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rsidR="0016130B" w:rsidRPr="00E23D43" w14:paraId="6AEC10BE" w14:textId="77777777" w:rsidTr="008179D4">
        <w:trPr>
          <w:trHeight w:val="3216"/>
        </w:trPr>
        <w:tc>
          <w:tcPr>
            <w:tcW w:w="8168" w:type="dxa"/>
          </w:tcPr>
          <w:p w14:paraId="585B5E82" w14:textId="77777777" w:rsidR="0016130B" w:rsidRPr="0016130B" w:rsidRDefault="001F4789" w:rsidP="0016130B">
            <m:oMathPara>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R</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N</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R</m:t>
                    </m:r>
                  </m:e>
                  <m:sub>
                    <m:r>
                      <m:rPr>
                        <m:sty m:val="p"/>
                      </m:rPr>
                      <w:rPr>
                        <w:rFonts w:ascii="Cambria Math" w:hAnsi="Cambria Math"/>
                      </w:rPr>
                      <m:t>t</m:t>
                    </m:r>
                  </m:sub>
                </m:sSub>
              </m:oMath>
            </m:oMathPara>
          </w:p>
          <w:p w14:paraId="444587E1" w14:textId="77777777" w:rsidR="0016130B" w:rsidRPr="0016130B" w:rsidRDefault="0016130B" w:rsidP="0016130B">
            <w:proofErr w:type="spellStart"/>
            <w:r w:rsidRPr="0016130B">
              <w:t>yt</w:t>
            </w:r>
            <w:proofErr w:type="spellEnd"/>
            <w:r w:rsidRPr="0016130B">
              <w:t>:  Observed value at time t.</w:t>
            </w:r>
          </w:p>
          <w:p w14:paraId="3A7A96BC" w14:textId="77777777" w:rsidR="0016130B" w:rsidRPr="0016130B" w:rsidRDefault="0016130B" w:rsidP="0016130B">
            <w:proofErr w:type="spellStart"/>
            <w:r w:rsidRPr="0016130B">
              <w:t>TRt</w:t>
            </w:r>
            <w:proofErr w:type="spellEnd"/>
            <w:r w:rsidRPr="0016130B">
              <w:t>:  Trend component at time t.</w:t>
            </w:r>
          </w:p>
          <w:p w14:paraId="0BF57587" w14:textId="77777777" w:rsidR="0016130B" w:rsidRPr="0016130B" w:rsidRDefault="0016130B" w:rsidP="0016130B">
            <w:proofErr w:type="spellStart"/>
            <w:r w:rsidRPr="0016130B">
              <w:t>SNt</w:t>
            </w:r>
            <w:proofErr w:type="spellEnd"/>
            <w:r w:rsidRPr="0016130B">
              <w:t>:  Seasonal component at time t.</w:t>
            </w:r>
          </w:p>
          <w:p w14:paraId="62AA7D9A" w14:textId="77777777" w:rsidR="0016130B" w:rsidRPr="0016130B" w:rsidRDefault="0016130B" w:rsidP="0016130B">
            <w:proofErr w:type="spellStart"/>
            <w:r w:rsidRPr="0016130B">
              <w:t>CLt</w:t>
            </w:r>
            <w:proofErr w:type="spellEnd"/>
            <w:r w:rsidRPr="0016130B">
              <w:t>:  Cyclical component at time t.</w:t>
            </w:r>
          </w:p>
          <w:p w14:paraId="41A17AAD" w14:textId="77777777" w:rsidR="0016130B" w:rsidRPr="0016130B" w:rsidRDefault="0016130B" w:rsidP="0016130B">
            <w:proofErr w:type="spellStart"/>
            <w:r w:rsidRPr="0016130B">
              <w:t>IRt</w:t>
            </w:r>
            <w:proofErr w:type="spellEnd"/>
            <w:r w:rsidRPr="0016130B">
              <w:t xml:space="preserve">:  Irregular component at time t. </w:t>
            </w:r>
          </w:p>
        </w:tc>
      </w:tr>
    </w:tbl>
    <w:p w14:paraId="7D4B3751" w14:textId="77777777" w:rsidR="0016130B" w:rsidRPr="0016130B" w:rsidRDefault="0016130B" w:rsidP="0016130B">
      <w:r w:rsidRPr="0016130B">
        <w:t>At this point, the trend can be excluded from the analysis.</w:t>
      </w:r>
    </w:p>
    <w:p w14:paraId="499606A7" w14:textId="77777777" w:rsidR="0016130B" w:rsidRPr="0016130B" w:rsidRDefault="0016130B" w:rsidP="0016130B"/>
    <w:p w14:paraId="1B8A019F" w14:textId="77777777" w:rsidR="0016130B" w:rsidRPr="00570D6E" w:rsidRDefault="0016130B" w:rsidP="003023D0">
      <w:pPr>
        <w:pStyle w:val="23"/>
      </w:pPr>
      <w:r w:rsidRPr="00570D6E">
        <w:t xml:space="preserve">How to run </w:t>
      </w:r>
    </w:p>
    <w:p w14:paraId="186CF925" w14:textId="77777777" w:rsidR="0016130B" w:rsidRPr="003023D0" w:rsidRDefault="0016130B" w:rsidP="0016130B">
      <w:pPr>
        <w:rPr>
          <w:b/>
          <w:bCs/>
        </w:rPr>
      </w:pPr>
      <w:r w:rsidRPr="003023D0">
        <w:rPr>
          <w:b/>
          <w:bCs/>
        </w:rPr>
        <w:t>[Analyze] – [Time Series Analysis] – [Time Series Models] – [Time Series Decomposition]</w:t>
      </w:r>
    </w:p>
    <w:p w14:paraId="11153144" w14:textId="6A566FB7" w:rsidR="0016130B" w:rsidRPr="00570D6E" w:rsidRDefault="0016130B" w:rsidP="0016130B">
      <w:r w:rsidRPr="0016130B">
        <w:rPr>
          <w:noProof/>
        </w:rPr>
        <w:drawing>
          <wp:inline distT="0" distB="0" distL="0" distR="0" wp14:anchorId="121640F3" wp14:editId="7AC65FD9">
            <wp:extent cx="5048250" cy="3598587"/>
            <wp:effectExtent l="0" t="0" r="0" b="1905"/>
            <wp:docPr id="1700244510" name="그림 1" descr="텍스트, 스크린샷, 디스플레이, 소프트웨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244510" name="그림 1" descr="텍스트, 스크린샷, 디스플레이, 소프트웨어이(가) 표시된 사진&#10;&#10;자동 생성된 설명"/>
                    <pic:cNvPicPr/>
                  </pic:nvPicPr>
                  <pic:blipFill>
                    <a:blip r:embed="rId109"/>
                    <a:stretch>
                      <a:fillRect/>
                    </a:stretch>
                  </pic:blipFill>
                  <pic:spPr>
                    <a:xfrm>
                      <a:off x="0" y="0"/>
                      <a:ext cx="5053724" cy="3602489"/>
                    </a:xfrm>
                    <a:prstGeom prst="rect">
                      <a:avLst/>
                    </a:prstGeom>
                  </pic:spPr>
                </pic:pic>
              </a:graphicData>
            </a:graphic>
          </wp:inline>
        </w:drawing>
      </w:r>
    </w:p>
    <w:p w14:paraId="750FC15C" w14:textId="77777777" w:rsidR="0016130B" w:rsidRDefault="0016130B" w:rsidP="0016130B">
      <w:r w:rsidRPr="0016130B">
        <w:t xml:space="preserve">Select time series data on the main screen, select the length of the season, and whether to use Multiplicative Decomposition or Additive Decomposition, and then select either </w:t>
      </w:r>
      <w:proofErr w:type="spellStart"/>
      <w:r w:rsidRPr="0016130B">
        <w:t>Trend+Seasonal</w:t>
      </w:r>
      <w:proofErr w:type="spellEnd"/>
      <w:r w:rsidRPr="0016130B">
        <w:t xml:space="preserve"> or Seasonal. If you want a forecast, click Generate Forecast and enter Forecast Lag.</w:t>
      </w:r>
    </w:p>
    <w:p w14:paraId="130583EB" w14:textId="77777777" w:rsidR="00570D6E" w:rsidRPr="0016130B" w:rsidRDefault="00570D6E" w:rsidP="0016130B"/>
    <w:p w14:paraId="7879E772" w14:textId="77777777" w:rsidR="0016130B" w:rsidRPr="00570D6E" w:rsidRDefault="0016130B" w:rsidP="003023D0">
      <w:pPr>
        <w:pStyle w:val="23"/>
      </w:pPr>
      <w:r w:rsidRPr="00570D6E">
        <w:t>Results</w:t>
      </w:r>
    </w:p>
    <w:p w14:paraId="77B0F885" w14:textId="77777777" w:rsidR="0016130B" w:rsidRPr="00E23D43" w:rsidRDefault="0016130B" w:rsidP="00570D6E">
      <w:pPr>
        <w:pStyle w:val="a1"/>
      </w:pPr>
      <w:r w:rsidRPr="00E23D43">
        <w:t>Model Report</w:t>
      </w:r>
    </w:p>
    <w:p w14:paraId="5B3B0D1C" w14:textId="77777777" w:rsidR="0016130B" w:rsidRPr="00E23D43" w:rsidRDefault="0016130B" w:rsidP="00570D6E">
      <w:pPr>
        <w:pStyle w:val="28"/>
      </w:pPr>
      <w:r w:rsidRPr="003023D0">
        <w:rPr>
          <w:b/>
          <w:bCs w:val="0"/>
        </w:rPr>
        <w:t>General Info</w:t>
      </w:r>
      <w:r w:rsidRPr="00E23D43">
        <w:t>: Shows basic information about time series data.</w:t>
      </w:r>
    </w:p>
    <w:p w14:paraId="0372E2B0" w14:textId="77777777" w:rsidR="0016130B" w:rsidRPr="00E23D43" w:rsidRDefault="0016130B" w:rsidP="00570D6E">
      <w:pPr>
        <w:pStyle w:val="28"/>
      </w:pPr>
      <w:r w:rsidRPr="003023D0">
        <w:rPr>
          <w:b/>
          <w:bCs w:val="0"/>
        </w:rPr>
        <w:t>Model</w:t>
      </w:r>
      <w:r w:rsidRPr="00E23D43">
        <w:t xml:space="preserve"> </w:t>
      </w:r>
      <w:r w:rsidRPr="003023D0">
        <w:rPr>
          <w:b/>
          <w:bCs w:val="0"/>
        </w:rPr>
        <w:t>Info</w:t>
      </w:r>
      <w:r w:rsidRPr="00E23D43">
        <w:t xml:space="preserve">: The forecast results are displayed when the trend and/or seasonality are selected in the Generate Forecast. </w:t>
      </w:r>
    </w:p>
    <w:p w14:paraId="696F228C" w14:textId="77777777" w:rsidR="0016130B" w:rsidRPr="00E23D43" w:rsidRDefault="0016130B" w:rsidP="00570D6E">
      <w:pPr>
        <w:pStyle w:val="28"/>
      </w:pPr>
    </w:p>
    <w:p w14:paraId="678D3FEE" w14:textId="77777777" w:rsidR="0016130B" w:rsidRPr="00E23D43" w:rsidRDefault="0016130B" w:rsidP="00570D6E">
      <w:pPr>
        <w:pStyle w:val="28"/>
      </w:pPr>
      <w:r w:rsidRPr="00E23D43">
        <w:rPr>
          <w:noProof/>
        </w:rPr>
        <w:drawing>
          <wp:inline distT="0" distB="0" distL="0" distR="0" wp14:anchorId="2758032A" wp14:editId="767E3B7F">
            <wp:extent cx="4594772" cy="3467100"/>
            <wp:effectExtent l="0" t="0" r="0" b="0"/>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96496" cy="3468401"/>
                    </a:xfrm>
                    <a:prstGeom prst="rect">
                      <a:avLst/>
                    </a:prstGeom>
                  </pic:spPr>
                </pic:pic>
              </a:graphicData>
            </a:graphic>
          </wp:inline>
        </w:drawing>
      </w:r>
    </w:p>
    <w:p w14:paraId="30DA7CF5" w14:textId="77777777" w:rsidR="0016130B" w:rsidRPr="00E23D43" w:rsidRDefault="0016130B" w:rsidP="00570D6E">
      <w:pPr>
        <w:pStyle w:val="28"/>
      </w:pPr>
    </w:p>
    <w:p w14:paraId="48F88145" w14:textId="77777777" w:rsidR="0016130B" w:rsidRPr="00E23D43" w:rsidRDefault="0016130B" w:rsidP="00570D6E">
      <w:pPr>
        <w:pStyle w:val="a1"/>
      </w:pPr>
      <w:r w:rsidRPr="00E23D43">
        <w:t>Plot</w:t>
      </w:r>
    </w:p>
    <w:p w14:paraId="00840BBD" w14:textId="77777777" w:rsidR="0016130B" w:rsidRPr="003023D0" w:rsidRDefault="0016130B" w:rsidP="00570D6E">
      <w:pPr>
        <w:pStyle w:val="28"/>
      </w:pPr>
      <w:r w:rsidRPr="003023D0">
        <w:rPr>
          <w:rFonts w:eastAsia="굴림"/>
        </w:rPr>
        <w:t xml:space="preserve">This function is provided for visual interpretation of data obtained through </w:t>
      </w:r>
      <w:r w:rsidRPr="003023D0">
        <w:rPr>
          <w:rFonts w:eastAsia="굴림"/>
          <w:b/>
          <w:bCs w:val="0"/>
        </w:rPr>
        <w:t>Time Series Decomposition</w:t>
      </w:r>
      <w:r w:rsidRPr="003023D0">
        <w:rPr>
          <w:rFonts w:eastAsia="굴림"/>
        </w:rPr>
        <w:t xml:space="preserve">. </w:t>
      </w:r>
      <w:r w:rsidRPr="003023D0">
        <w:rPr>
          <w:rFonts w:eastAsia="굴림"/>
          <w:b/>
          <w:bCs w:val="0"/>
        </w:rPr>
        <w:t>Time Series Decomposition</w:t>
      </w:r>
      <w:r w:rsidRPr="003023D0">
        <w:rPr>
          <w:rFonts w:eastAsia="굴림"/>
        </w:rPr>
        <w:t xml:space="preserve"> provides </w:t>
      </w:r>
      <w:r w:rsidRPr="003023D0">
        <w:rPr>
          <w:rFonts w:eastAsia="굴림"/>
          <w:b/>
          <w:bCs w:val="0"/>
        </w:rPr>
        <w:t>Decomposition results</w:t>
      </w:r>
      <w:r w:rsidRPr="003023D0">
        <w:rPr>
          <w:rFonts w:eastAsia="굴림"/>
        </w:rPr>
        <w:t xml:space="preserve">, time series property and </w:t>
      </w:r>
      <w:r w:rsidRPr="003023D0">
        <w:rPr>
          <w:rFonts w:eastAsia="굴림"/>
          <w:b/>
          <w:bCs w:val="0"/>
        </w:rPr>
        <w:t>Residual</w:t>
      </w:r>
      <w:r w:rsidRPr="003023D0">
        <w:rPr>
          <w:rFonts w:eastAsia="굴림"/>
        </w:rPr>
        <w:t xml:space="preserve"> plots.</w:t>
      </w:r>
    </w:p>
    <w:p w14:paraId="64C2F2B4" w14:textId="77777777" w:rsidR="0016130B" w:rsidRDefault="0016130B" w:rsidP="00570D6E">
      <w:pPr>
        <w:pStyle w:val="28"/>
      </w:pPr>
      <w:r w:rsidRPr="00E23D43">
        <w:rPr>
          <w:noProof/>
        </w:rPr>
        <w:drawing>
          <wp:inline distT="0" distB="0" distL="0" distR="0" wp14:anchorId="63BD5DC9" wp14:editId="72C3E286">
            <wp:extent cx="4495662" cy="3398520"/>
            <wp:effectExtent l="0" t="0" r="635" b="0"/>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495662" cy="3398520"/>
                    </a:xfrm>
                    <a:prstGeom prst="rect">
                      <a:avLst/>
                    </a:prstGeom>
                    <a:noFill/>
                  </pic:spPr>
                </pic:pic>
              </a:graphicData>
            </a:graphic>
          </wp:inline>
        </w:drawing>
      </w:r>
    </w:p>
    <w:p w14:paraId="2FCDDD26" w14:textId="77777777" w:rsidR="00570D6E" w:rsidRPr="00E23D43" w:rsidRDefault="00570D6E" w:rsidP="00570D6E">
      <w:pPr>
        <w:pStyle w:val="28"/>
      </w:pPr>
    </w:p>
    <w:p w14:paraId="25E5C134" w14:textId="77777777" w:rsidR="0016130B" w:rsidRPr="003023D0" w:rsidRDefault="0016130B" w:rsidP="00570D6E">
      <w:pPr>
        <w:pStyle w:val="28"/>
      </w:pPr>
      <w:r w:rsidRPr="003023D0">
        <w:rPr>
          <w:rFonts w:eastAsia="굴림"/>
          <w:b/>
          <w:bCs w:val="0"/>
        </w:rPr>
        <w:t>Time Series Decomposition Plot</w:t>
      </w:r>
      <w:r w:rsidRPr="003023D0">
        <w:rPr>
          <w:rFonts w:eastAsia="굴림"/>
        </w:rPr>
        <w:t xml:space="preserve"> shows </w:t>
      </w:r>
      <w:r w:rsidRPr="003023D0">
        <w:rPr>
          <w:rFonts w:eastAsia="굴림"/>
          <w:b/>
          <w:bCs w:val="0"/>
        </w:rPr>
        <w:t>Original Data, Fitted Data</w:t>
      </w:r>
      <w:r w:rsidRPr="003023D0">
        <w:rPr>
          <w:rFonts w:eastAsia="굴림"/>
        </w:rPr>
        <w:t>.</w:t>
      </w:r>
    </w:p>
    <w:p w14:paraId="7A31B6B6" w14:textId="77777777" w:rsidR="0016130B" w:rsidRDefault="0016130B" w:rsidP="00570D6E">
      <w:pPr>
        <w:pStyle w:val="28"/>
      </w:pPr>
      <w:r w:rsidRPr="00E23D43">
        <w:rPr>
          <w:noProof/>
        </w:rPr>
        <w:drawing>
          <wp:inline distT="0" distB="0" distL="0" distR="0" wp14:anchorId="5FD62E35" wp14:editId="36B78717">
            <wp:extent cx="4701540" cy="3551263"/>
            <wp:effectExtent l="0" t="0" r="3810" b="0"/>
            <wp:docPr id="26" name="그림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706599" cy="3555084"/>
                    </a:xfrm>
                    <a:prstGeom prst="rect">
                      <a:avLst/>
                    </a:prstGeom>
                    <a:noFill/>
                  </pic:spPr>
                </pic:pic>
              </a:graphicData>
            </a:graphic>
          </wp:inline>
        </w:drawing>
      </w:r>
    </w:p>
    <w:p w14:paraId="16BD4D3B" w14:textId="77777777" w:rsidR="00570D6E" w:rsidRPr="00E23D43" w:rsidRDefault="00570D6E" w:rsidP="00570D6E">
      <w:pPr>
        <w:pStyle w:val="28"/>
      </w:pPr>
    </w:p>
    <w:p w14:paraId="603B679D" w14:textId="77777777" w:rsidR="0016130B" w:rsidRPr="00E23D43" w:rsidRDefault="0016130B" w:rsidP="00570D6E">
      <w:pPr>
        <w:pStyle w:val="28"/>
      </w:pPr>
      <w:r w:rsidRPr="00E23D43">
        <w:t xml:space="preserve">The </w:t>
      </w:r>
      <w:r w:rsidRPr="00E23D43">
        <w:rPr>
          <w:b/>
        </w:rPr>
        <w:t>Time Series Property Plot</w:t>
      </w:r>
      <w:r w:rsidRPr="00E23D43">
        <w:t xml:space="preserve"> shows each decomposed component as a plot. You can view all data at once, or view graphs for each piece of data separately.</w:t>
      </w:r>
    </w:p>
    <w:tbl>
      <w:tblPr>
        <w:tblStyle w:val="afff"/>
        <w:tblW w:w="0" w:type="auto"/>
        <w:tblInd w:w="843" w:type="dxa"/>
        <w:tblLook w:val="0400" w:firstRow="0" w:lastRow="0" w:firstColumn="0" w:lastColumn="0" w:noHBand="0" w:noVBand="1"/>
      </w:tblPr>
      <w:tblGrid>
        <w:gridCol w:w="3955"/>
        <w:gridCol w:w="3978"/>
      </w:tblGrid>
      <w:tr w:rsidR="0016130B" w:rsidRPr="00570D6E" w14:paraId="24B07404" w14:textId="77777777" w:rsidTr="00CF328C">
        <w:tc>
          <w:tcPr>
            <w:tcW w:w="4032" w:type="dxa"/>
            <w:shd w:val="clear" w:color="auto" w:fill="D9D9D9" w:themeFill="background1" w:themeFillShade="D9"/>
          </w:tcPr>
          <w:p w14:paraId="6202E9D8" w14:textId="77777777" w:rsidR="0016130B" w:rsidRPr="00CF328C" w:rsidRDefault="0016130B" w:rsidP="00CF328C">
            <w:pPr>
              <w:pStyle w:val="28"/>
              <w:ind w:leftChars="0" w:left="0"/>
              <w:jc w:val="center"/>
              <w:rPr>
                <w:b/>
                <w:bCs w:val="0"/>
              </w:rPr>
            </w:pPr>
            <w:r w:rsidRPr="00CF328C">
              <w:rPr>
                <w:b/>
                <w:bCs w:val="0"/>
              </w:rPr>
              <w:t>Histogram</w:t>
            </w:r>
          </w:p>
        </w:tc>
        <w:tc>
          <w:tcPr>
            <w:tcW w:w="4048" w:type="dxa"/>
            <w:shd w:val="clear" w:color="auto" w:fill="D9D9D9" w:themeFill="background1" w:themeFillShade="D9"/>
          </w:tcPr>
          <w:p w14:paraId="24D1EE52" w14:textId="77777777" w:rsidR="0016130B" w:rsidRPr="00CF328C" w:rsidRDefault="0016130B" w:rsidP="00CF328C">
            <w:pPr>
              <w:pStyle w:val="28"/>
              <w:ind w:leftChars="0" w:left="0"/>
              <w:jc w:val="center"/>
              <w:rPr>
                <w:b/>
                <w:bCs w:val="0"/>
              </w:rPr>
            </w:pPr>
            <w:r w:rsidRPr="00CF328C">
              <w:rPr>
                <w:b/>
                <w:bCs w:val="0"/>
              </w:rPr>
              <w:t>Normal Probability Plot</w:t>
            </w:r>
          </w:p>
        </w:tc>
      </w:tr>
      <w:tr w:rsidR="0016130B" w:rsidRPr="00570D6E" w14:paraId="39B3BDF5" w14:textId="77777777" w:rsidTr="00CF328C">
        <w:tc>
          <w:tcPr>
            <w:tcW w:w="4032" w:type="dxa"/>
          </w:tcPr>
          <w:p w14:paraId="205F8815" w14:textId="77777777" w:rsidR="0016130B" w:rsidRPr="00570D6E" w:rsidRDefault="0016130B" w:rsidP="00CF328C">
            <w:pPr>
              <w:pStyle w:val="28"/>
              <w:ind w:leftChars="0" w:left="0"/>
            </w:pPr>
            <w:r w:rsidRPr="00570D6E">
              <w:rPr>
                <w:noProof/>
              </w:rPr>
              <w:drawing>
                <wp:inline distT="0" distB="0" distL="0" distR="0" wp14:anchorId="39C63D0C" wp14:editId="0520B7F9">
                  <wp:extent cx="2412766" cy="1523365"/>
                  <wp:effectExtent l="0" t="0" r="6985" b="635"/>
                  <wp:docPr id="395428175" name="그림 1" descr="텍스트, 그래프, 도표,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428175" name="그림 1" descr="텍스트, 그래프, 도표, 스크린샷이(가) 표시된 사진&#10;&#10;자동 생성된 설명"/>
                          <pic:cNvPicPr/>
                        </pic:nvPicPr>
                        <pic:blipFill rotWithShape="1">
                          <a:blip r:embed="rId113"/>
                          <a:srcRect t="6105"/>
                          <a:stretch/>
                        </pic:blipFill>
                        <pic:spPr bwMode="auto">
                          <a:xfrm>
                            <a:off x="0" y="0"/>
                            <a:ext cx="2422684" cy="1529627"/>
                          </a:xfrm>
                          <a:prstGeom prst="rect">
                            <a:avLst/>
                          </a:prstGeom>
                          <a:ln>
                            <a:noFill/>
                          </a:ln>
                          <a:extLst>
                            <a:ext uri="{53640926-AAD7-44D8-BBD7-CCE9431645EC}">
                              <a14:shadowObscured xmlns:a14="http://schemas.microsoft.com/office/drawing/2010/main"/>
                            </a:ext>
                          </a:extLst>
                        </pic:spPr>
                      </pic:pic>
                    </a:graphicData>
                  </a:graphic>
                </wp:inline>
              </w:drawing>
            </w:r>
          </w:p>
        </w:tc>
        <w:tc>
          <w:tcPr>
            <w:tcW w:w="4048" w:type="dxa"/>
          </w:tcPr>
          <w:p w14:paraId="0BF4642D" w14:textId="77777777" w:rsidR="0016130B" w:rsidRPr="00570D6E" w:rsidRDefault="0016130B" w:rsidP="00CF328C">
            <w:pPr>
              <w:pStyle w:val="28"/>
              <w:ind w:leftChars="0" w:left="0"/>
            </w:pPr>
            <w:r w:rsidRPr="00570D6E">
              <w:rPr>
                <w:noProof/>
              </w:rPr>
              <w:drawing>
                <wp:inline distT="0" distB="0" distL="0" distR="0" wp14:anchorId="533E914A" wp14:editId="2258A8D0">
                  <wp:extent cx="2432043" cy="1543685"/>
                  <wp:effectExtent l="0" t="0" r="6985" b="0"/>
                  <wp:docPr id="480917671" name="그림 1" descr="텍스트, 그래프, 스크린샷, 라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917671" name="그림 1" descr="텍스트, 그래프, 스크린샷, 라인이(가) 표시된 사진&#10;&#10;자동 생성된 설명"/>
                          <pic:cNvPicPr/>
                        </pic:nvPicPr>
                        <pic:blipFill rotWithShape="1">
                          <a:blip r:embed="rId114"/>
                          <a:srcRect t="4704"/>
                          <a:stretch/>
                        </pic:blipFill>
                        <pic:spPr bwMode="auto">
                          <a:xfrm>
                            <a:off x="0" y="0"/>
                            <a:ext cx="2444758" cy="1551756"/>
                          </a:xfrm>
                          <a:prstGeom prst="rect">
                            <a:avLst/>
                          </a:prstGeom>
                          <a:ln>
                            <a:noFill/>
                          </a:ln>
                          <a:extLst>
                            <a:ext uri="{53640926-AAD7-44D8-BBD7-CCE9431645EC}">
                              <a14:shadowObscured xmlns:a14="http://schemas.microsoft.com/office/drawing/2010/main"/>
                            </a:ext>
                          </a:extLst>
                        </pic:spPr>
                      </pic:pic>
                    </a:graphicData>
                  </a:graphic>
                </wp:inline>
              </w:drawing>
            </w:r>
          </w:p>
        </w:tc>
      </w:tr>
      <w:tr w:rsidR="0016130B" w:rsidRPr="00570D6E" w14:paraId="7FD90B6D" w14:textId="77777777" w:rsidTr="00CF328C">
        <w:tc>
          <w:tcPr>
            <w:tcW w:w="4032" w:type="dxa"/>
            <w:shd w:val="clear" w:color="auto" w:fill="D9D9D9" w:themeFill="background1" w:themeFillShade="D9"/>
          </w:tcPr>
          <w:p w14:paraId="3F8B2EE7" w14:textId="77777777" w:rsidR="0016130B" w:rsidRPr="00CF328C" w:rsidRDefault="0016130B" w:rsidP="00CF328C">
            <w:pPr>
              <w:pStyle w:val="28"/>
              <w:ind w:leftChars="0" w:left="0"/>
              <w:jc w:val="center"/>
              <w:rPr>
                <w:b/>
                <w:bCs w:val="0"/>
              </w:rPr>
            </w:pPr>
            <w:r w:rsidRPr="00CF328C">
              <w:rPr>
                <w:b/>
                <w:bCs w:val="0"/>
              </w:rPr>
              <w:t>Residual vs. Order</w:t>
            </w:r>
          </w:p>
        </w:tc>
        <w:tc>
          <w:tcPr>
            <w:tcW w:w="4048" w:type="dxa"/>
            <w:shd w:val="clear" w:color="auto" w:fill="D9D9D9" w:themeFill="background1" w:themeFillShade="D9"/>
          </w:tcPr>
          <w:p w14:paraId="59933805" w14:textId="77777777" w:rsidR="0016130B" w:rsidRPr="00CF328C" w:rsidRDefault="0016130B" w:rsidP="00CF328C">
            <w:pPr>
              <w:pStyle w:val="28"/>
              <w:ind w:leftChars="0" w:left="0"/>
              <w:jc w:val="center"/>
              <w:rPr>
                <w:b/>
                <w:bCs w:val="0"/>
              </w:rPr>
            </w:pPr>
            <w:r w:rsidRPr="00CF328C">
              <w:rPr>
                <w:b/>
                <w:bCs w:val="0"/>
              </w:rPr>
              <w:t>Residual vs. Fitted Values</w:t>
            </w:r>
          </w:p>
        </w:tc>
      </w:tr>
      <w:tr w:rsidR="0016130B" w:rsidRPr="00570D6E" w14:paraId="4E3EB960" w14:textId="77777777" w:rsidTr="00CF328C">
        <w:tc>
          <w:tcPr>
            <w:tcW w:w="4032" w:type="dxa"/>
          </w:tcPr>
          <w:p w14:paraId="44985F37" w14:textId="77777777" w:rsidR="0016130B" w:rsidRPr="00570D6E" w:rsidRDefault="0016130B" w:rsidP="00CF328C">
            <w:pPr>
              <w:pStyle w:val="28"/>
              <w:ind w:leftChars="0" w:left="0"/>
            </w:pPr>
            <w:r w:rsidRPr="00570D6E">
              <w:rPr>
                <w:noProof/>
              </w:rPr>
              <w:drawing>
                <wp:inline distT="0" distB="0" distL="0" distR="0" wp14:anchorId="3E5100BD" wp14:editId="44962FF2">
                  <wp:extent cx="2423160" cy="1596319"/>
                  <wp:effectExtent l="0" t="0" r="0" b="4445"/>
                  <wp:docPr id="44761683" name="그림 1" descr="텍스트, 스크린샷, 그래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1683" name="그림 1" descr="텍스트, 스크린샷, 그래프이(가) 표시된 사진&#10;&#10;자동 생성된 설명"/>
                          <pic:cNvPicPr/>
                        </pic:nvPicPr>
                        <pic:blipFill rotWithShape="1">
                          <a:blip r:embed="rId115"/>
                          <a:srcRect t="4880"/>
                          <a:stretch/>
                        </pic:blipFill>
                        <pic:spPr bwMode="auto">
                          <a:xfrm>
                            <a:off x="0" y="0"/>
                            <a:ext cx="2434867" cy="1604031"/>
                          </a:xfrm>
                          <a:prstGeom prst="rect">
                            <a:avLst/>
                          </a:prstGeom>
                          <a:ln>
                            <a:noFill/>
                          </a:ln>
                          <a:extLst>
                            <a:ext uri="{53640926-AAD7-44D8-BBD7-CCE9431645EC}">
                              <a14:shadowObscured xmlns:a14="http://schemas.microsoft.com/office/drawing/2010/main"/>
                            </a:ext>
                          </a:extLst>
                        </pic:spPr>
                      </pic:pic>
                    </a:graphicData>
                  </a:graphic>
                </wp:inline>
              </w:drawing>
            </w:r>
          </w:p>
        </w:tc>
        <w:tc>
          <w:tcPr>
            <w:tcW w:w="4048" w:type="dxa"/>
          </w:tcPr>
          <w:p w14:paraId="24899C52" w14:textId="77777777" w:rsidR="0016130B" w:rsidRPr="00570D6E" w:rsidRDefault="0016130B" w:rsidP="00CF328C">
            <w:pPr>
              <w:pStyle w:val="28"/>
              <w:ind w:leftChars="0" w:left="0"/>
            </w:pPr>
            <w:r w:rsidRPr="00570D6E">
              <w:rPr>
                <w:noProof/>
              </w:rPr>
              <w:drawing>
                <wp:inline distT="0" distB="0" distL="0" distR="0" wp14:anchorId="50BA3639" wp14:editId="12BF0459">
                  <wp:extent cx="2423314" cy="1586865"/>
                  <wp:effectExtent l="0" t="0" r="0" b="0"/>
                  <wp:docPr id="938380739" name="그림 1" descr="텍스트,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380739" name="그림 1" descr="텍스트, 스크린샷이(가) 표시된 사진&#10;&#10;자동 생성된 설명"/>
                          <pic:cNvPicPr/>
                        </pic:nvPicPr>
                        <pic:blipFill rotWithShape="1">
                          <a:blip r:embed="rId116"/>
                          <a:srcRect t="4143"/>
                          <a:stretch/>
                        </pic:blipFill>
                        <pic:spPr bwMode="auto">
                          <a:xfrm>
                            <a:off x="0" y="0"/>
                            <a:ext cx="2436253" cy="1595338"/>
                          </a:xfrm>
                          <a:prstGeom prst="rect">
                            <a:avLst/>
                          </a:prstGeom>
                          <a:ln>
                            <a:noFill/>
                          </a:ln>
                          <a:extLst>
                            <a:ext uri="{53640926-AAD7-44D8-BBD7-CCE9431645EC}">
                              <a14:shadowObscured xmlns:a14="http://schemas.microsoft.com/office/drawing/2010/main"/>
                            </a:ext>
                          </a:extLst>
                        </pic:spPr>
                      </pic:pic>
                    </a:graphicData>
                  </a:graphic>
                </wp:inline>
              </w:drawing>
            </w:r>
          </w:p>
        </w:tc>
      </w:tr>
    </w:tbl>
    <w:p w14:paraId="575A6B92" w14:textId="77777777" w:rsidR="0016130B" w:rsidRPr="00E23D43" w:rsidRDefault="0016130B" w:rsidP="00570D6E">
      <w:pPr>
        <w:pStyle w:val="28"/>
      </w:pPr>
    </w:p>
    <w:p w14:paraId="42DD95C2" w14:textId="77777777" w:rsidR="0016130B" w:rsidRPr="0016130B" w:rsidRDefault="0016130B" w:rsidP="00570D6E">
      <w:pPr>
        <w:pStyle w:val="28"/>
      </w:pPr>
      <w:r w:rsidRPr="0016130B">
        <w:t>Through Residual Plot (Histogram, Normal Probability Plot, Residual vs. Order, Residual vs. Fitted Values), you can analyze the residuals obtained as a result of decomposition.</w:t>
      </w:r>
    </w:p>
    <w:p w14:paraId="42E22362" w14:textId="77777777" w:rsidR="00570D6E" w:rsidRDefault="00570D6E" w:rsidP="00570D6E">
      <w:pPr>
        <w:pStyle w:val="28"/>
      </w:pPr>
    </w:p>
    <w:p w14:paraId="49C70586" w14:textId="1F4205B8" w:rsidR="0016130B" w:rsidRPr="00E23D43" w:rsidRDefault="0016130B" w:rsidP="00570D6E">
      <w:pPr>
        <w:pStyle w:val="a1"/>
      </w:pPr>
      <w:r w:rsidRPr="00E23D43">
        <w:t>Statistics</w:t>
      </w:r>
    </w:p>
    <w:p w14:paraId="732BBB8B" w14:textId="77777777" w:rsidR="0016130B" w:rsidRPr="00570D6E" w:rsidRDefault="0016130B" w:rsidP="00570D6E">
      <w:pPr>
        <w:pStyle w:val="28"/>
      </w:pPr>
      <w:r w:rsidRPr="00570D6E">
        <w:rPr>
          <w:rFonts w:eastAsia="굴림"/>
        </w:rPr>
        <w:t xml:space="preserve">Data obtained through </w:t>
      </w:r>
      <w:r w:rsidRPr="00570D6E">
        <w:rPr>
          <w:rFonts w:eastAsia="굴림"/>
          <w:b/>
          <w:bCs w:val="0"/>
        </w:rPr>
        <w:t>Time Series Decomposition</w:t>
      </w:r>
      <w:r w:rsidRPr="00570D6E">
        <w:rPr>
          <w:rFonts w:eastAsia="굴림"/>
        </w:rPr>
        <w:t xml:space="preserve"> analysis is displayed in table form. It also provides a function to save it.</w:t>
      </w:r>
    </w:p>
    <w:p w14:paraId="6FC6C9D7" w14:textId="2632A283" w:rsidR="0016130B" w:rsidRPr="00E23D43" w:rsidRDefault="001F4789" w:rsidP="0016130B">
      <w:pPr>
        <w:rPr>
          <w:rFonts w:ascii="Arial" w:hAnsi="Arial" w:cs="Arial"/>
        </w:rPr>
      </w:pPr>
      <w:r>
        <w:rPr>
          <w:rFonts w:ascii="Arial" w:hAnsi="Arial" w:cs="Arial"/>
        </w:rPr>
        <w:pict w14:anchorId="28F3A5F6">
          <v:rect id="_x0000_i1095" style="width:439.3pt;height:1.5pt" o:hrstd="t" o:hr="t" fillcolor="#9d9da1" stroked="f"/>
        </w:pict>
      </w:r>
    </w:p>
    <w:p w14:paraId="383A312C" w14:textId="77777777" w:rsidR="0016130B" w:rsidRPr="00570D6E" w:rsidRDefault="0016130B" w:rsidP="0016130B">
      <w:pPr>
        <w:rPr>
          <w:b/>
          <w:bCs/>
        </w:rPr>
      </w:pPr>
      <w:r w:rsidRPr="00570D6E">
        <w:rPr>
          <w:b/>
          <w:bCs/>
        </w:rPr>
        <w:t xml:space="preserve">(2) Moving Average </w:t>
      </w:r>
    </w:p>
    <w:p w14:paraId="2B7D2666" w14:textId="77777777" w:rsidR="0016130B" w:rsidRPr="00570D6E" w:rsidRDefault="0016130B" w:rsidP="0016130B">
      <w:pPr>
        <w:rPr>
          <w:b/>
          <w:bCs/>
        </w:rPr>
      </w:pPr>
      <w:r w:rsidRPr="00570D6E">
        <w:rPr>
          <w:b/>
          <w:bCs/>
        </w:rPr>
        <w:t>Overview</w:t>
      </w:r>
    </w:p>
    <w:p w14:paraId="7B36E07B" w14:textId="77777777" w:rsidR="0016130B" w:rsidRDefault="0016130B" w:rsidP="0016130B">
      <w:r w:rsidRPr="0016130B">
        <w:t>The Moving Average method refers to the average value of several data from the present, past, and future. The method is a widely used one in its simplest form along with its expanded Centered Moving Average.</w:t>
      </w:r>
    </w:p>
    <w:p w14:paraId="4E004CDD" w14:textId="77777777" w:rsidR="00570D6E" w:rsidRPr="0016130B" w:rsidRDefault="00570D6E" w:rsidP="0016130B"/>
    <w:p w14:paraId="034ECF31" w14:textId="77777777" w:rsidR="0016130B" w:rsidRPr="00570D6E" w:rsidRDefault="0016130B" w:rsidP="003023D0">
      <w:pPr>
        <w:pStyle w:val="23"/>
      </w:pPr>
      <w:r w:rsidRPr="00570D6E">
        <w:t xml:space="preserve">How to run </w:t>
      </w:r>
    </w:p>
    <w:p w14:paraId="016F2BB3" w14:textId="77777777" w:rsidR="0016130B" w:rsidRPr="003023D0" w:rsidRDefault="0016130B" w:rsidP="0016130B">
      <w:pPr>
        <w:rPr>
          <w:b/>
          <w:bCs/>
        </w:rPr>
      </w:pPr>
      <w:r w:rsidRPr="003023D0">
        <w:rPr>
          <w:b/>
          <w:bCs/>
        </w:rPr>
        <w:t>[Analyze] – [Time Series Analysis] – [Time Series Models] – [Moving Average]</w:t>
      </w:r>
    </w:p>
    <w:p w14:paraId="20EC1B8B" w14:textId="77777777" w:rsidR="0016130B" w:rsidRPr="00E23D43" w:rsidRDefault="0016130B" w:rsidP="00570D6E">
      <w:r w:rsidRPr="00E23D43">
        <w:rPr>
          <w:noProof/>
        </w:rPr>
        <w:drawing>
          <wp:inline distT="0" distB="0" distL="0" distR="0" wp14:anchorId="4516836D" wp14:editId="0BBCD62D">
            <wp:extent cx="4909457" cy="3708635"/>
            <wp:effectExtent l="0" t="0" r="5715" b="6350"/>
            <wp:docPr id="1891393003" name="그림 1" descr="텍스트, 스크린샷, 디스플레이, 소프트웨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393003" name="그림 1" descr="텍스트, 스크린샷, 디스플레이, 소프트웨어이(가) 표시된 사진&#10;&#10;자동 생성된 설명"/>
                    <pic:cNvPicPr/>
                  </pic:nvPicPr>
                  <pic:blipFill>
                    <a:blip r:embed="rId117"/>
                    <a:stretch>
                      <a:fillRect/>
                    </a:stretch>
                  </pic:blipFill>
                  <pic:spPr>
                    <a:xfrm>
                      <a:off x="0" y="0"/>
                      <a:ext cx="4915232" cy="3712997"/>
                    </a:xfrm>
                    <a:prstGeom prst="rect">
                      <a:avLst/>
                    </a:prstGeom>
                  </pic:spPr>
                </pic:pic>
              </a:graphicData>
            </a:graphic>
          </wp:inline>
        </w:drawing>
      </w:r>
    </w:p>
    <w:p w14:paraId="1CE95FBC" w14:textId="77777777" w:rsidR="0016130B" w:rsidRPr="00E23D43" w:rsidRDefault="0016130B" w:rsidP="0016130B">
      <w:pPr>
        <w:pStyle w:val="af9"/>
        <w:rPr>
          <w:rFonts w:ascii="Arial" w:hAnsi="Arial" w:cs="Arial"/>
        </w:rPr>
      </w:pPr>
    </w:p>
    <w:p w14:paraId="400A777E" w14:textId="25BB7700" w:rsidR="0016130B" w:rsidRPr="0016130B" w:rsidRDefault="0016130B" w:rsidP="0016130B">
      <w:r w:rsidRPr="0016130B">
        <w:t>Select Time Series Data on the main screen and enter the length of the</w:t>
      </w:r>
      <w:r w:rsidR="00570D6E">
        <w:t xml:space="preserve"> </w:t>
      </w:r>
      <w:r w:rsidRPr="0016130B">
        <w:t>Moving Average, Centered Moving Average option, and Forecast Lag if you want to make a forecast. After completing the input, click the [Start Moving Average Analysis] button.</w:t>
      </w:r>
    </w:p>
    <w:p w14:paraId="6C96E3D7" w14:textId="77777777" w:rsidR="0016130B" w:rsidRPr="0016130B" w:rsidRDefault="0016130B" w:rsidP="0016130B"/>
    <w:p w14:paraId="73AFA723" w14:textId="77777777" w:rsidR="0016130B" w:rsidRPr="00570D6E" w:rsidRDefault="0016130B" w:rsidP="003023D0">
      <w:pPr>
        <w:pStyle w:val="23"/>
      </w:pPr>
      <w:r w:rsidRPr="00570D6E">
        <w:t>Results</w:t>
      </w:r>
    </w:p>
    <w:p w14:paraId="34ABE99E" w14:textId="77777777" w:rsidR="0016130B" w:rsidRPr="00E23D43" w:rsidRDefault="0016130B" w:rsidP="00570D6E">
      <w:pPr>
        <w:pStyle w:val="a1"/>
      </w:pPr>
      <w:r w:rsidRPr="00E23D43">
        <w:t>Model Report</w:t>
      </w:r>
    </w:p>
    <w:p w14:paraId="422E2EA3" w14:textId="77777777" w:rsidR="0016130B" w:rsidRPr="00E23D43" w:rsidRDefault="0016130B" w:rsidP="00570D6E">
      <w:pPr>
        <w:pStyle w:val="28"/>
      </w:pPr>
      <w:r w:rsidRPr="00570D6E">
        <w:rPr>
          <w:b/>
          <w:bCs w:val="0"/>
        </w:rPr>
        <w:t>General Info</w:t>
      </w:r>
      <w:r w:rsidRPr="00E23D43">
        <w:t>: Provides basic information about time series data.</w:t>
      </w:r>
    </w:p>
    <w:p w14:paraId="00BFEDB3" w14:textId="77777777" w:rsidR="0016130B" w:rsidRPr="00E23D43" w:rsidRDefault="0016130B" w:rsidP="00570D6E">
      <w:pPr>
        <w:pStyle w:val="28"/>
      </w:pPr>
      <w:r w:rsidRPr="00570D6E">
        <w:rPr>
          <w:b/>
          <w:bCs w:val="0"/>
        </w:rPr>
        <w:t>Model Info</w:t>
      </w:r>
      <w:r w:rsidRPr="00E23D43">
        <w:t>: Provides information on the results of the Moving Average analysis. You can also view the results of the prediction accuracy based on MAPE, MAE and MSD.</w:t>
      </w:r>
    </w:p>
    <w:p w14:paraId="5E0E8E45" w14:textId="77777777" w:rsidR="0016130B" w:rsidRPr="0016130B" w:rsidRDefault="0016130B" w:rsidP="00570D6E">
      <w:pPr>
        <w:pStyle w:val="28"/>
      </w:pPr>
      <w:r w:rsidRPr="0016130B">
        <w:rPr>
          <w:noProof/>
        </w:rPr>
        <w:drawing>
          <wp:inline distT="0" distB="0" distL="0" distR="0" wp14:anchorId="66712D33" wp14:editId="1EDFE7DA">
            <wp:extent cx="4980864" cy="3535986"/>
            <wp:effectExtent l="0" t="0" r="0" b="7620"/>
            <wp:docPr id="32" name="그림 31">
              <a:extLst xmlns:a="http://schemas.openxmlformats.org/drawingml/2006/main">
                <a:ext uri="{FF2B5EF4-FFF2-40B4-BE49-F238E27FC236}">
                  <a16:creationId xmlns:a16="http://schemas.microsoft.com/office/drawing/2014/main" id="{131BE37C-80CD-475D-A5C3-925A987D3D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그림 31">
                      <a:extLst>
                        <a:ext uri="{FF2B5EF4-FFF2-40B4-BE49-F238E27FC236}">
                          <a16:creationId xmlns:a16="http://schemas.microsoft.com/office/drawing/2014/main" id="{131BE37C-80CD-475D-A5C3-925A987D3D6A}"/>
                        </a:ext>
                      </a:extLst>
                    </pic:cNvPr>
                    <pic:cNvPicPr>
                      <a:picLocks noChangeAspect="1"/>
                    </pic:cNvPicPr>
                  </pic:nvPicPr>
                  <pic:blipFill>
                    <a:blip r:embed="rId118"/>
                    <a:stretch>
                      <a:fillRect/>
                    </a:stretch>
                  </pic:blipFill>
                  <pic:spPr>
                    <a:xfrm>
                      <a:off x="0" y="0"/>
                      <a:ext cx="4980864" cy="3535986"/>
                    </a:xfrm>
                    <a:prstGeom prst="rect">
                      <a:avLst/>
                    </a:prstGeom>
                  </pic:spPr>
                </pic:pic>
              </a:graphicData>
            </a:graphic>
          </wp:inline>
        </w:drawing>
      </w:r>
    </w:p>
    <w:p w14:paraId="6F74C747" w14:textId="77777777" w:rsidR="0016130B" w:rsidRPr="00E23D43" w:rsidRDefault="0016130B" w:rsidP="0016130B">
      <w:pPr>
        <w:rPr>
          <w:rFonts w:ascii="Arial" w:hAnsi="Arial" w:cs="Arial"/>
        </w:rPr>
      </w:pPr>
    </w:p>
    <w:p w14:paraId="6E0DEEC5" w14:textId="77777777" w:rsidR="0016130B" w:rsidRPr="00E23D43" w:rsidRDefault="0016130B" w:rsidP="00570D6E">
      <w:pPr>
        <w:pStyle w:val="a1"/>
      </w:pPr>
      <w:r w:rsidRPr="00E23D43">
        <w:t>Plot</w:t>
      </w:r>
    </w:p>
    <w:p w14:paraId="278DDEB3" w14:textId="77777777" w:rsidR="0016130B" w:rsidRPr="00E23D43" w:rsidRDefault="0016130B" w:rsidP="00570D6E">
      <w:pPr>
        <w:pStyle w:val="28"/>
      </w:pPr>
      <w:r w:rsidRPr="00E23D43">
        <w:t>You can visually view the data obtained as a result of Moving Average.</w:t>
      </w:r>
    </w:p>
    <w:p w14:paraId="08A5387F" w14:textId="77777777" w:rsidR="0016130B" w:rsidRPr="00E23D43" w:rsidRDefault="0016130B" w:rsidP="00570D6E">
      <w:pPr>
        <w:pStyle w:val="28"/>
      </w:pPr>
      <w:r w:rsidRPr="00E23D43">
        <w:rPr>
          <w:noProof/>
        </w:rPr>
        <w:drawing>
          <wp:inline distT="0" distB="0" distL="0" distR="0" wp14:anchorId="0ECE665F" wp14:editId="1F3A0BA0">
            <wp:extent cx="4572635" cy="3310255"/>
            <wp:effectExtent l="0" t="0" r="0" b="4445"/>
            <wp:docPr id="28" name="그림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72635" cy="3310255"/>
                    </a:xfrm>
                    <a:prstGeom prst="rect">
                      <a:avLst/>
                    </a:prstGeom>
                    <a:noFill/>
                  </pic:spPr>
                </pic:pic>
              </a:graphicData>
            </a:graphic>
          </wp:inline>
        </w:drawing>
      </w:r>
    </w:p>
    <w:p w14:paraId="45750DD8" w14:textId="77777777" w:rsidR="0016130B" w:rsidRPr="00E23D43" w:rsidRDefault="0016130B" w:rsidP="00570D6E">
      <w:pPr>
        <w:pStyle w:val="28"/>
      </w:pPr>
      <w:r w:rsidRPr="00E23D43">
        <w:t>Moving Average plot shows time series data, fitted values, and prediction-related statistics.</w:t>
      </w:r>
    </w:p>
    <w:p w14:paraId="36A0E9AA" w14:textId="77777777" w:rsidR="0016130B" w:rsidRPr="00E23D43" w:rsidRDefault="0016130B" w:rsidP="00570D6E">
      <w:pPr>
        <w:pStyle w:val="28"/>
      </w:pPr>
    </w:p>
    <w:p w14:paraId="56310290" w14:textId="77777777" w:rsidR="0016130B" w:rsidRPr="00E23D43" w:rsidRDefault="0016130B" w:rsidP="00570D6E">
      <w:pPr>
        <w:pStyle w:val="28"/>
      </w:pPr>
      <w:r w:rsidRPr="00E23D43">
        <w:t>You can get the results the following Residual Plots (Histogram, Normal Probability Plot, Residual vs. Order, Residual vs. Fitted Values).</w:t>
      </w:r>
    </w:p>
    <w:p w14:paraId="313C260E" w14:textId="77777777" w:rsidR="0016130B" w:rsidRPr="00E23D43" w:rsidRDefault="0016130B" w:rsidP="0016130B">
      <w:pPr>
        <w:pStyle w:val="af9"/>
        <w:rPr>
          <w:rFonts w:ascii="Arial" w:hAnsi="Arial" w:cs="Arial"/>
          <w:noProof/>
        </w:rPr>
      </w:pPr>
    </w:p>
    <w:tbl>
      <w:tblPr>
        <w:tblStyle w:val="afff"/>
        <w:tblW w:w="0" w:type="auto"/>
        <w:tblInd w:w="843" w:type="dxa"/>
        <w:tblLook w:val="0420" w:firstRow="1" w:lastRow="0" w:firstColumn="0" w:lastColumn="0" w:noHBand="0" w:noVBand="1"/>
      </w:tblPr>
      <w:tblGrid>
        <w:gridCol w:w="3981"/>
        <w:gridCol w:w="3952"/>
      </w:tblGrid>
      <w:tr w:rsidR="0016130B" w:rsidRPr="00CF328C" w14:paraId="5B84B6C2" w14:textId="77777777" w:rsidTr="00CF328C">
        <w:trPr>
          <w:cnfStyle w:val="100000000000" w:firstRow="1" w:lastRow="0" w:firstColumn="0" w:lastColumn="0" w:oddVBand="0" w:evenVBand="0" w:oddHBand="0" w:evenHBand="0" w:firstRowFirstColumn="0" w:firstRowLastColumn="0" w:lastRowFirstColumn="0" w:lastRowLastColumn="0"/>
        </w:trPr>
        <w:tc>
          <w:tcPr>
            <w:tcW w:w="3488" w:type="dxa"/>
          </w:tcPr>
          <w:p w14:paraId="6B8CB575" w14:textId="77777777" w:rsidR="0016130B" w:rsidRPr="00CF328C" w:rsidRDefault="0016130B" w:rsidP="008179D4">
            <w:pPr>
              <w:pStyle w:val="af9"/>
              <w:rPr>
                <w:rFonts w:ascii="Calibri" w:hAnsi="Calibri" w:cs="Calibri"/>
              </w:rPr>
            </w:pPr>
            <w:r w:rsidRPr="00CF328C">
              <w:rPr>
                <w:rFonts w:ascii="Calibri" w:hAnsi="Calibri" w:cs="Calibri"/>
              </w:rPr>
              <w:t>Histogram</w:t>
            </w:r>
          </w:p>
        </w:tc>
        <w:tc>
          <w:tcPr>
            <w:tcW w:w="4486" w:type="dxa"/>
          </w:tcPr>
          <w:p w14:paraId="101A498F" w14:textId="77777777" w:rsidR="0016130B" w:rsidRPr="00CF328C" w:rsidRDefault="0016130B" w:rsidP="008179D4">
            <w:pPr>
              <w:pStyle w:val="af9"/>
              <w:rPr>
                <w:rFonts w:ascii="Calibri" w:hAnsi="Calibri" w:cs="Calibri"/>
              </w:rPr>
            </w:pPr>
            <w:r w:rsidRPr="00CF328C">
              <w:rPr>
                <w:rFonts w:ascii="Calibri" w:hAnsi="Calibri" w:cs="Calibri"/>
              </w:rPr>
              <w:t>Normal Probability Plot</w:t>
            </w:r>
          </w:p>
        </w:tc>
      </w:tr>
      <w:tr w:rsidR="0016130B" w:rsidRPr="00E23D43" w14:paraId="589CEFEE" w14:textId="77777777" w:rsidTr="00CF328C">
        <w:tc>
          <w:tcPr>
            <w:tcW w:w="3488" w:type="dxa"/>
          </w:tcPr>
          <w:p w14:paraId="0D641914" w14:textId="77777777" w:rsidR="0016130B" w:rsidRPr="00E23D43" w:rsidRDefault="0016130B" w:rsidP="008179D4">
            <w:pPr>
              <w:pStyle w:val="af9"/>
              <w:rPr>
                <w:rFonts w:ascii="Arial" w:hAnsi="Arial" w:cs="Arial"/>
              </w:rPr>
            </w:pPr>
            <w:r w:rsidRPr="00E23D43">
              <w:rPr>
                <w:rFonts w:ascii="Arial" w:hAnsi="Arial" w:cs="Arial"/>
                <w:noProof/>
              </w:rPr>
              <w:drawing>
                <wp:inline distT="0" distB="0" distL="0" distR="0" wp14:anchorId="10DCCD0C" wp14:editId="01B309A0">
                  <wp:extent cx="2471738" cy="1545239"/>
                  <wp:effectExtent l="0" t="0" r="5080" b="0"/>
                  <wp:docPr id="1931793853" name="그림 1" descr="텍스트, 그래프, 도표,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793853" name="그림 1" descr="텍스트, 그래프, 도표, 스크린샷이(가) 표시된 사진&#10;&#10;자동 생성된 설명"/>
                          <pic:cNvPicPr/>
                        </pic:nvPicPr>
                        <pic:blipFill rotWithShape="1">
                          <a:blip r:embed="rId120"/>
                          <a:srcRect t="4159" b="-1"/>
                          <a:stretch/>
                        </pic:blipFill>
                        <pic:spPr bwMode="auto">
                          <a:xfrm>
                            <a:off x="0" y="0"/>
                            <a:ext cx="2484110" cy="1552973"/>
                          </a:xfrm>
                          <a:prstGeom prst="rect">
                            <a:avLst/>
                          </a:prstGeom>
                          <a:ln>
                            <a:noFill/>
                          </a:ln>
                          <a:extLst>
                            <a:ext uri="{53640926-AAD7-44D8-BBD7-CCE9431645EC}">
                              <a14:shadowObscured xmlns:a14="http://schemas.microsoft.com/office/drawing/2010/main"/>
                            </a:ext>
                          </a:extLst>
                        </pic:spPr>
                      </pic:pic>
                    </a:graphicData>
                  </a:graphic>
                </wp:inline>
              </w:drawing>
            </w:r>
          </w:p>
        </w:tc>
        <w:tc>
          <w:tcPr>
            <w:tcW w:w="4486" w:type="dxa"/>
          </w:tcPr>
          <w:p w14:paraId="5422DD9F" w14:textId="77777777" w:rsidR="0016130B" w:rsidRPr="00E23D43" w:rsidRDefault="0016130B" w:rsidP="008179D4">
            <w:pPr>
              <w:pStyle w:val="af9"/>
              <w:rPr>
                <w:rFonts w:ascii="Arial" w:hAnsi="Arial" w:cs="Arial"/>
              </w:rPr>
            </w:pPr>
            <w:r w:rsidRPr="00E23D43">
              <w:rPr>
                <w:rFonts w:ascii="Arial" w:hAnsi="Arial" w:cs="Arial"/>
                <w:noProof/>
              </w:rPr>
              <w:drawing>
                <wp:inline distT="0" distB="0" distL="0" distR="0" wp14:anchorId="4C84DE72" wp14:editId="20569269">
                  <wp:extent cx="2455903" cy="1573530"/>
                  <wp:effectExtent l="0" t="0" r="1905" b="7620"/>
                  <wp:docPr id="1653081866" name="그림 1" descr="텍스트, 그래프, 라인,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081866" name="그림 1" descr="텍스트, 그래프, 라인, 도표이(가) 표시된 사진&#10;&#10;자동 생성된 설명"/>
                          <pic:cNvPicPr/>
                        </pic:nvPicPr>
                        <pic:blipFill rotWithShape="1">
                          <a:blip r:embed="rId121"/>
                          <a:srcRect t="3805"/>
                          <a:stretch/>
                        </pic:blipFill>
                        <pic:spPr bwMode="auto">
                          <a:xfrm>
                            <a:off x="0" y="0"/>
                            <a:ext cx="2476570" cy="1586772"/>
                          </a:xfrm>
                          <a:prstGeom prst="rect">
                            <a:avLst/>
                          </a:prstGeom>
                          <a:ln>
                            <a:noFill/>
                          </a:ln>
                          <a:extLst>
                            <a:ext uri="{53640926-AAD7-44D8-BBD7-CCE9431645EC}">
                              <a14:shadowObscured xmlns:a14="http://schemas.microsoft.com/office/drawing/2010/main"/>
                            </a:ext>
                          </a:extLst>
                        </pic:spPr>
                      </pic:pic>
                    </a:graphicData>
                  </a:graphic>
                </wp:inline>
              </w:drawing>
            </w:r>
          </w:p>
        </w:tc>
      </w:tr>
      <w:tr w:rsidR="0016130B" w:rsidRPr="00E23D43" w14:paraId="054C7A91" w14:textId="77777777" w:rsidTr="00CF328C">
        <w:tc>
          <w:tcPr>
            <w:tcW w:w="3488" w:type="dxa"/>
            <w:shd w:val="clear" w:color="auto" w:fill="D9D9D9" w:themeFill="background1" w:themeFillShade="D9"/>
          </w:tcPr>
          <w:p w14:paraId="17AD6F21" w14:textId="77777777" w:rsidR="0016130B" w:rsidRPr="00CF328C" w:rsidRDefault="0016130B" w:rsidP="008179D4">
            <w:pPr>
              <w:pStyle w:val="af9"/>
              <w:rPr>
                <w:rFonts w:ascii="Calibri" w:hAnsi="Calibri" w:cs="Calibri"/>
              </w:rPr>
            </w:pPr>
            <w:r w:rsidRPr="00CF328C">
              <w:rPr>
                <w:rFonts w:ascii="Calibri" w:hAnsi="Calibri" w:cs="Calibri"/>
              </w:rPr>
              <w:t>Residual vs. Order</w:t>
            </w:r>
          </w:p>
        </w:tc>
        <w:tc>
          <w:tcPr>
            <w:tcW w:w="4486" w:type="dxa"/>
            <w:shd w:val="clear" w:color="auto" w:fill="D9D9D9" w:themeFill="background1" w:themeFillShade="D9"/>
          </w:tcPr>
          <w:p w14:paraId="738D0D84" w14:textId="77777777" w:rsidR="0016130B" w:rsidRPr="00CF328C" w:rsidRDefault="0016130B" w:rsidP="008179D4">
            <w:pPr>
              <w:pStyle w:val="af9"/>
              <w:rPr>
                <w:rFonts w:ascii="Calibri" w:hAnsi="Calibri" w:cs="Calibri"/>
              </w:rPr>
            </w:pPr>
            <w:r w:rsidRPr="00CF328C">
              <w:rPr>
                <w:rFonts w:ascii="Calibri" w:hAnsi="Calibri" w:cs="Calibri"/>
              </w:rPr>
              <w:t>Residual vs. Fitted Values</w:t>
            </w:r>
          </w:p>
        </w:tc>
      </w:tr>
      <w:tr w:rsidR="0016130B" w:rsidRPr="00E23D43" w14:paraId="5595D96D" w14:textId="77777777" w:rsidTr="00CF328C">
        <w:tc>
          <w:tcPr>
            <w:tcW w:w="3488" w:type="dxa"/>
          </w:tcPr>
          <w:p w14:paraId="6206B8A8" w14:textId="77777777" w:rsidR="0016130B" w:rsidRPr="00E23D43" w:rsidRDefault="0016130B" w:rsidP="008179D4">
            <w:pPr>
              <w:pStyle w:val="af9"/>
              <w:rPr>
                <w:rFonts w:ascii="Arial" w:hAnsi="Arial" w:cs="Arial"/>
              </w:rPr>
            </w:pPr>
            <w:r w:rsidRPr="00E23D43">
              <w:rPr>
                <w:rFonts w:ascii="Arial" w:hAnsi="Arial" w:cs="Arial"/>
                <w:noProof/>
              </w:rPr>
              <w:drawing>
                <wp:inline distT="0" distB="0" distL="0" distR="0" wp14:anchorId="343B8C34" wp14:editId="6B7E7A5C">
                  <wp:extent cx="2435322" cy="1581150"/>
                  <wp:effectExtent l="0" t="0" r="3175" b="0"/>
                  <wp:docPr id="83921279" name="그림 1" descr="텍스트,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21279" name="그림 1" descr="텍스트, 스크린샷이(가) 표시된 사진&#10;&#10;자동 생성된 설명"/>
                          <pic:cNvPicPr/>
                        </pic:nvPicPr>
                        <pic:blipFill rotWithShape="1">
                          <a:blip r:embed="rId122"/>
                          <a:srcRect t="4016"/>
                          <a:stretch/>
                        </pic:blipFill>
                        <pic:spPr bwMode="auto">
                          <a:xfrm>
                            <a:off x="0" y="0"/>
                            <a:ext cx="2457921" cy="1595822"/>
                          </a:xfrm>
                          <a:prstGeom prst="rect">
                            <a:avLst/>
                          </a:prstGeom>
                          <a:ln>
                            <a:noFill/>
                          </a:ln>
                          <a:extLst>
                            <a:ext uri="{53640926-AAD7-44D8-BBD7-CCE9431645EC}">
                              <a14:shadowObscured xmlns:a14="http://schemas.microsoft.com/office/drawing/2010/main"/>
                            </a:ext>
                          </a:extLst>
                        </pic:spPr>
                      </pic:pic>
                    </a:graphicData>
                  </a:graphic>
                </wp:inline>
              </w:drawing>
            </w:r>
          </w:p>
        </w:tc>
        <w:tc>
          <w:tcPr>
            <w:tcW w:w="4486" w:type="dxa"/>
          </w:tcPr>
          <w:p w14:paraId="36E6F6C6" w14:textId="77777777" w:rsidR="0016130B" w:rsidRPr="00E23D43" w:rsidRDefault="0016130B" w:rsidP="008179D4">
            <w:pPr>
              <w:pStyle w:val="af9"/>
              <w:rPr>
                <w:rFonts w:ascii="Arial" w:hAnsi="Arial" w:cs="Arial"/>
              </w:rPr>
            </w:pPr>
            <w:r w:rsidRPr="00E23D43">
              <w:rPr>
                <w:rFonts w:ascii="Arial" w:hAnsi="Arial" w:cs="Arial"/>
                <w:noProof/>
              </w:rPr>
              <w:drawing>
                <wp:inline distT="0" distB="0" distL="0" distR="0" wp14:anchorId="6E290298" wp14:editId="36558611">
                  <wp:extent cx="2374234" cy="1543050"/>
                  <wp:effectExtent l="0" t="0" r="7620" b="0"/>
                  <wp:docPr id="861988969" name="그림 1" descr="텍스트,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988969" name="그림 1" descr="텍스트, 스크린샷이(가) 표시된 사진&#10;&#10;자동 생성된 설명"/>
                          <pic:cNvPicPr/>
                        </pic:nvPicPr>
                        <pic:blipFill rotWithShape="1">
                          <a:blip r:embed="rId123"/>
                          <a:srcRect t="3854"/>
                          <a:stretch/>
                        </pic:blipFill>
                        <pic:spPr bwMode="auto">
                          <a:xfrm>
                            <a:off x="0" y="0"/>
                            <a:ext cx="2417010" cy="1570851"/>
                          </a:xfrm>
                          <a:prstGeom prst="rect">
                            <a:avLst/>
                          </a:prstGeom>
                          <a:ln>
                            <a:noFill/>
                          </a:ln>
                          <a:extLst>
                            <a:ext uri="{53640926-AAD7-44D8-BBD7-CCE9431645EC}">
                              <a14:shadowObscured xmlns:a14="http://schemas.microsoft.com/office/drawing/2010/main"/>
                            </a:ext>
                          </a:extLst>
                        </pic:spPr>
                      </pic:pic>
                    </a:graphicData>
                  </a:graphic>
                </wp:inline>
              </w:drawing>
            </w:r>
          </w:p>
        </w:tc>
      </w:tr>
    </w:tbl>
    <w:p w14:paraId="15B02520" w14:textId="77777777" w:rsidR="00570D6E" w:rsidRDefault="00570D6E" w:rsidP="00570D6E">
      <w:pPr>
        <w:pStyle w:val="28"/>
      </w:pPr>
    </w:p>
    <w:p w14:paraId="70C32015" w14:textId="2F817D49" w:rsidR="0016130B" w:rsidRPr="00E23D43" w:rsidRDefault="0016130B" w:rsidP="00570D6E">
      <w:pPr>
        <w:pStyle w:val="a1"/>
      </w:pPr>
      <w:r w:rsidRPr="00E23D43">
        <w:t>Statistics</w:t>
      </w:r>
    </w:p>
    <w:p w14:paraId="08B2BEA4" w14:textId="77777777" w:rsidR="0016130B" w:rsidRPr="00E23D43" w:rsidRDefault="0016130B" w:rsidP="00570D6E">
      <w:pPr>
        <w:pStyle w:val="28"/>
      </w:pPr>
      <w:r w:rsidRPr="00E23D43">
        <w:t>Data obtained through Moving Average analysis is displayed in table form. It also provides a function to save it.</w:t>
      </w:r>
    </w:p>
    <w:p w14:paraId="4C485A8A" w14:textId="056D4FCD" w:rsidR="0016130B" w:rsidRPr="00E23D43" w:rsidRDefault="001F4789" w:rsidP="0016130B">
      <w:pPr>
        <w:rPr>
          <w:rFonts w:ascii="Arial" w:hAnsi="Arial" w:cs="Arial"/>
        </w:rPr>
      </w:pPr>
      <w:r>
        <w:rPr>
          <w:rFonts w:ascii="Arial" w:hAnsi="Arial" w:cs="Arial"/>
        </w:rPr>
        <w:pict w14:anchorId="7F9154C0">
          <v:rect id="_x0000_i1096" style="width:439.3pt;height:1.5pt" o:hrstd="t" o:hr="t" fillcolor="#9d9da1" stroked="f"/>
        </w:pict>
      </w:r>
    </w:p>
    <w:p w14:paraId="0EC64C7C" w14:textId="1E4396F3" w:rsidR="0016130B" w:rsidRPr="0016130B" w:rsidRDefault="0016130B" w:rsidP="0016130B">
      <w:r w:rsidRPr="00570D6E">
        <w:rPr>
          <w:b/>
          <w:bCs/>
        </w:rPr>
        <w:t>(3) Exponential Smoothing</w:t>
      </w:r>
    </w:p>
    <w:p w14:paraId="6870D72F" w14:textId="77777777" w:rsidR="0016130B" w:rsidRPr="00570D6E" w:rsidRDefault="0016130B" w:rsidP="0016130B">
      <w:pPr>
        <w:rPr>
          <w:b/>
          <w:bCs/>
        </w:rPr>
      </w:pPr>
      <w:r w:rsidRPr="00570D6E">
        <w:rPr>
          <w:b/>
          <w:bCs/>
        </w:rPr>
        <w:t>Overview</w:t>
      </w:r>
    </w:p>
    <w:p w14:paraId="4BFC115F" w14:textId="77777777" w:rsidR="0016130B" w:rsidRPr="0016130B" w:rsidRDefault="0016130B" w:rsidP="00570D6E">
      <w:pPr>
        <w:pStyle w:val="a1"/>
      </w:pPr>
      <w:r w:rsidRPr="0016130B">
        <w:t>Single Exponential Smoothing</w:t>
      </w:r>
    </w:p>
    <w:p w14:paraId="2033478D" w14:textId="77777777" w:rsidR="0016130B" w:rsidRPr="00E23D43" w:rsidRDefault="0016130B" w:rsidP="00570D6E">
      <w:pPr>
        <w:pStyle w:val="28"/>
      </w:pPr>
      <w:r w:rsidRPr="00E23D43">
        <w:t xml:space="preserve">The following model has a constant term without any trend, </w:t>
      </w:r>
    </w:p>
    <w:p w14:paraId="6A4C9E1F" w14:textId="7EA20C7F" w:rsidR="0016130B" w:rsidRPr="00E23D43" w:rsidRDefault="001F4789" w:rsidP="00570D6E">
      <w:pPr>
        <w:pStyle w:val="af9"/>
      </w:pPr>
      <w:r>
        <w:pict w14:anchorId="204005D5">
          <v:shape id="_x0000_i1097" type="#_x0000_t75" style="width:79.5pt;height:3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B68E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BB68E3&quot;&gt;&lt;m:oMathPara&gt;&lt;m:oMath&gt;&lt;m:r&gt;&lt;m:rPr&gt;&lt;m:sty m:val=&quot;p&quot;/&gt;&lt;/m:rPr&gt;&lt;m:t&gt;y=&lt;/m:t&gt;&lt;/m:r&gt;&lt;m:sSub&gt;&lt;m:sSubPr&gt;&lt;m:ctrlPr/&gt;&lt;/m:sSubPr&gt;&lt;m:e&gt;&lt;m:r&gt;&lt;m:rPr&gt;&lt;m:sty m:val=&quot;p&quot;/&gt;&lt;/m:rPr&gt;&lt;m:t&gt;棺&lt;/m:t&gt;&lt;/m:r&gt;&lt;/m:e&gt;&lt;m:sub&gt;&lt;m:r&gt;&lt;m:rPr&gt;&lt;m:sty iiiiiiiiiiiiiiiiiiiiiiiiiiiiiiiiiiiiiiiiiiiiiiiiiiiiiiiiiiiiiiiiiiiiiiiiiiiiiiiiiiiiiiiiiiiiiiiiiiiiiiiiiiiiiiiiim:val=&quot;p&quot;/&gt;&lt;/m:rPr&gt;&lt;m:t&gt;0&lt;/m:t&gt;&lt;/m:r&gt;&lt;/m:sub&gt;&lt;/m:sSub&gt;&lt;m:r&gt;&lt;m:rPr&gt;&lt;m:sty m:val=&quot;p&quot;/&gt;&lt;/m:rPr&gt;&lt;m:t&gt;+&lt;/m:t&gt;&lt;/m:r&gt;&lt;m:sSub&gt;&lt;m:sSubPr&gt;&lt;m:ctrlPr/&gt;&lt;/m:sSubPr&gt;&lt;m:e&gt;&lt;m:r&gt;&lt;m:rPr&gt;&lt;m:sty m:val=&quot;p&quot;/&gt;&lt;/m:rPr&gt;&lt;m:t&gt;?킿&lt;i/imi:iti&gt;i&lt;i/imi:iri&gt;i&lt;i/imi:iei&gt;i&lt;imi:isiuibi&gt;i&lt;imi:iri&gt;i&lt;imi:iriPiri&gt;i&lt;imi:isitiyi imi:iviaili=i&quot;ipi&quot;i/i&gt;i&lt;/m:rPr&gt;&lt;m:t&gt;t&lt;/m:t&gt;&lt;/m:r&gt;&lt;/m:sub&gt;&lt;/m:sSub&gt;&lt;/m:oMath&gt;&lt;/m:oMathPara&gt;&lt;/w:p&gt;&lt;w:sectPr wsp::rssSiudbRP=r&quot;&gt;0&lt;0m0:0e0&gt;0&lt;0m0:&quot;r&gt;&gt;&lt;&lt;wm::prgPSrz&gt; &lt;wm::ws=t&quot;y1 2m2:4v0a&quot;l =w&quot;:ph&quot;=/&quot;&gt;1&lt;5/8m4:0r&quot;P/r&gt;&gt;&lt;&lt;wm::ptg&gt;M?ar w:top=&quot;1701&quot; w:right=&quot;1440&quot; w:bottom=&quot;1440&quot; w:left=&quot;1440&quot; w:header=&quot;720&quot; w:footer=&quot;720&quot; w:gutter=&quot;0&quot;/&gt;&lt;w:cols w:space=&quot;720&quot;/&gt;&lt;/w:sectPr&gt;&lt;/w:body&gt;&lt;/w:wordDocument&gt;">
            <v:imagedata r:id="rId124" o:title="" chromakey="white"/>
          </v:shape>
        </w:pict>
      </w:r>
    </w:p>
    <w:p w14:paraId="185B0A6B" w14:textId="203DBFEA" w:rsidR="0016130B" w:rsidRPr="00E23D43" w:rsidRDefault="0016130B" w:rsidP="00570D6E">
      <w:pPr>
        <w:pStyle w:val="28"/>
      </w:pPr>
      <w:r w:rsidRPr="00E23D43">
        <w:t>Using the least squares method, we have the estimate for the co</w:t>
      </w:r>
      <w:r w:rsidR="00570D6E">
        <w:t>n</w:t>
      </w:r>
      <w:r w:rsidRPr="00E23D43">
        <w:t>stant parameter.</w:t>
      </w:r>
    </w:p>
    <w:p w14:paraId="77AB67B6" w14:textId="37EDB2D8" w:rsidR="0016130B" w:rsidRPr="00E23D43" w:rsidRDefault="001F4789" w:rsidP="00570D6E">
      <w:pPr>
        <w:pStyle w:val="af9"/>
      </w:pPr>
      <w:r>
        <w:pict w14:anchorId="532C8223">
          <v:shape id="_x0000_i1098" type="#_x0000_t75" style="width:102pt;height:56.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B6C52&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AB6C52&quot;&gt;&lt;m:oMathPara&gt;&lt;m:oMath&gt;&lt;m:sSub&gt;&lt;m:sSubPr&gt;&lt;m:ctrlPr&gt;&lt;w:rPr&gt;&lt;w:i/&gt;&lt;/w:rPr&gt;&lt;/m:ctrlPr&gt;&lt;/m:sSubPr&gt;&lt;m:e&gt;&lt;m:acc&gt;&lt;m:accPr&gt;&lt;m:ctrlPr/&gt;&lt;/m:accPr&gt;&lt;m:e&gt;&lt;m:r&gt;&lt;m:rPr&gt;&lt;m:sty m:val=&quot;p&quot;/&gt;&lt;/m:rPr&gt;&lt;m:t&gt;棺&lt;/m:t&gt;&lt;/m:r&gt;&lt;m:ctrlPr&gt;&lt;w:rPriiiiiiiiiiiiiiiiiiiiiiiiiiiiiiiiiiiiiiiiiiiiiiiiiiiiiiiiiiiiiiiiiiiiiiiiiiiiiiiiiiiiiiiiiiiiiiiiiiiiiiiiiiiiiiiii&gt;&lt;w:i/&gt;&lt;/w:rPr&gt;&lt;/m:ctrlPr&gt;&lt;/m:e&gt;&lt;/m:acc&gt;&lt;/m:e&gt;&lt;m:sub&gt;&lt;m:r&gt;&lt;w:rPr&gt;&lt;w:i/&gt;&lt;/w:rPr&gt;&lt;m:t&gt;0&lt;/m:t&gt;&lt;/m:r&gt;&lt;/m:sub&gt;&lt;/m:sSub&gt;&lt;m:r&gt;&lt;w:rPr&gt;&lt;w:i/&gt;&lt;/w:rPr&gt;&lt;m:t&gt;=&lt;/m:t&gt;&lt;/m:r&gt;&lt;m:acc&gt;&lt;m:accPr&gt;&lt;m:chr m:val=&quot;?&quot;/&gt;&lt;m:ctrlPr&gt;&lt;w:rPr&gt;&lt;w:i/&gt;&lt;/w:rPr&gt;&lt;/m:ctrlPr&gt;&lt;/m:accPr&gt;&lt;m:e&gt;&lt;m:r&gt;i&lt;w:rPr&gt;&lt;w:i/&gt;&lt;/w:rPr&gt;&lt;m:t&gt;y&lt;/m:t&gt;&lt;/m:r&gt;&lt;/m:e&gt;&lt;/m:acc&gt;&lt;m:r&gt;&lt;w:rPr&gt;&lt;w:i/&gt;&lt;/w:rPr&gt;&lt;m:t&gt;=&lt;/m:t&gt;&lt;/m:r&gt;&lt;m:nary&gt;&lt;m:naryPr&gt;&lt;m:chr m:val=&quot;??/&gt;&lt;m:limLoc m:val=&quot;undOvr&quot;/&gt;&lt;m:ctrlPr/&gt;&lt;/m:naryPr&gt;&lt;m:sub&gt;&lt;m:r&gt;&lt;m:rPr&gt;&lt;m:sty m:val=&quot;p&quot;/&gt;&lt;/m:rPr&gt;&lt;m:t&gt;t=1&lt;/m:t&gt;&lt;/m:r&gt;&lt;/m:sub&gt;i&gt;&lt;m:sup&gt;&lt;m:r&gt;&lt;m:rPr&gt;&lt;m:sty m:val=&quot;p&quot;/&gt;&lt;/m:rPr&gt;&lt;m:t&gt;n&lt;/m:t&gt;&lt;/m:r&gt;&lt;/m:sup&gt;&lt;m:e&gt;&lt;m:f&gt;&lt;m:fPr&gt;&lt;m:ctrlPr/&gt;&lt;/m:fPr&gt;&lt;m:num&gt;&lt;m:sSub&gt;&lt;m:sSubPr&gt;&lt;m:ctrlPr/&gt;&lt;/m:sSubPr&gt;&lt;m:e&gt;&lt;m:r&gt;&lt;m:rPr&gt;&lt;m:sty m:val=&quot;p&quot;/&gt;&lt;/m:rPr&gt;&lt;m:t&gt;y&lt;/m:t&gt;&lt;/m:r&gt;&lt;/m:e&gt;&lt;m:sub&gt;&lt;m:r&gt;&lt;m:rPr&gt;&lt;m:sty m:val=&quot;p&quot;/&gt;&lt;/m:rPr&gt;&lt;m:t&gt;t&lt;/m:t&gt;&lt;/m:r&gt;&lt;/m:sub&gt;&lt;/m:sSub&gt;&lt;m:ctrlPr&gt;&lt;w:rPr&gt;&lt;w:i/&gt;&lt;/w:rPr&gt;&lt;/m:ctrlPr&gt;&lt;/m:num&gt;&lt;m:den&gt;&lt;m:r&gt;&lt;w:rPr&gt;&lt;w:i/&gt;&lt;/w:rPr&gt;&lt;m:t&gt;n&lt;/m:t&gt;&lt;/m:r&gt;&lt;m:ctrlPr&gt;&lt;w:rPr&gt;&lt;w:i/&gt;&lt;/w:rPr&gt;&lt;/m:ctrlPr&gt;&lt;/m:den&gt;&lt;/m:f&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5" o:title="" chromakey="white"/>
          </v:shape>
        </w:pict>
      </w:r>
    </w:p>
    <w:p w14:paraId="05B69DD8" w14:textId="7F1A37A6" w:rsidR="0016130B" w:rsidRPr="00E23D43" w:rsidRDefault="0016130B" w:rsidP="00570D6E">
      <w:pPr>
        <w:pStyle w:val="28"/>
      </w:pPr>
      <w:r w:rsidRPr="00E23D43">
        <w:t xml:space="preserve">If you look at the above equation, you can see that in the process of calculating the estimate for </w:t>
      </w:r>
      <w:r w:rsidR="001F4789">
        <w:pict w14:anchorId="6D8956AC">
          <v:shape id="_x0000_i1099" type="#_x0000_t75" style="width:9.75pt;height:30.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23D75&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423D75&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ambria Math&quot;/&gt;&lt;wx:font&lt;&lt;&lt;&lt;&lt;&lt;&lt;&lt;&lt;&lt;&lt;&lt;&lt;&lt;&lt;&lt;&lt;&lt;&lt;&lt;&lt;&lt;&lt;&lt;&lt;&lt;&lt;&lt;&lt;&lt;&lt;&lt;&lt;&lt;&lt;&lt;&lt;&lt;&lt;&lt;&lt;&lt;&lt;&lt;&lt;&lt;&lt;&lt;&lt;&lt;&lt;&lt;&lt;&lt;&lt;&lt;&lt;&lt;&lt;&lt;&lt;&lt;&lt;&lt;&lt;&lt;&lt;&lt;&lt;&lt;&lt;&lt;&lt;&lt;&lt;&lt;&lt;&lt;&lt;&lt;&lt;&lt;&lt;&lt;&lt;&lt;&lt;&lt;&lt;&lt;&lt;&lt;&lt;&lt;&lt;&lt;&lt;&lt;&lt;&lt;&lt;&lt;&lt;&lt;&lt;&lt;&lt;&lt;&lt;&lt;&lt;&lt;&lt; wx:val=&quot;Cambria Math&quot;/&gt;&lt;/w:rPr&gt;&lt;m:t&gt;0&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6" o:title="" chromakey="white"/>
          </v:shape>
        </w:pict>
      </w:r>
      <w:r w:rsidRPr="00E23D43">
        <w:t xml:space="preserve">, the same size weight (1/n) is assigned to all observations, but this does not seem reasonable. </w:t>
      </w:r>
      <w:proofErr w:type="gramStart"/>
      <w:r w:rsidRPr="00E23D43">
        <w:t>So</w:t>
      </w:r>
      <w:proofErr w:type="gramEnd"/>
      <w:r w:rsidRPr="00E23D43">
        <w:t xml:space="preserve"> the idea of exponential smoothing is to give more weight to recent data and less weight to older data. Among these exponential smoothing methodologies, the one that processes data without trends and seasonality is </w:t>
      </w:r>
      <w:r w:rsidRPr="00E23D43">
        <w:rPr>
          <w:b/>
        </w:rPr>
        <w:t>Single Exponential Smoothing</w:t>
      </w:r>
      <w:r w:rsidRPr="00E23D43">
        <w:t>.</w:t>
      </w:r>
    </w:p>
    <w:p w14:paraId="49D20A29" w14:textId="77777777" w:rsidR="0016130B" w:rsidRPr="0016130B" w:rsidRDefault="0016130B" w:rsidP="0016130B"/>
    <w:p w14:paraId="19DCA48F" w14:textId="77777777" w:rsidR="0016130B" w:rsidRPr="00E23D43" w:rsidRDefault="0016130B" w:rsidP="00570D6E">
      <w:pPr>
        <w:pStyle w:val="a1"/>
      </w:pPr>
      <w:r w:rsidRPr="00E23D43">
        <w:t>Double Exponential Smoothing</w:t>
      </w:r>
    </w:p>
    <w:p w14:paraId="40A1B760" w14:textId="77777777" w:rsidR="0016130B" w:rsidRPr="00E23D43" w:rsidRDefault="0016130B" w:rsidP="00570D6E">
      <w:pPr>
        <w:pStyle w:val="28"/>
      </w:pPr>
      <w:r w:rsidRPr="00E23D43">
        <w:t>Let’s consider the following time series model.</w:t>
      </w:r>
    </w:p>
    <w:p w14:paraId="1704A4E9" w14:textId="69F63675" w:rsidR="0016130B" w:rsidRPr="00E23D43" w:rsidRDefault="001F4789" w:rsidP="00570D6E">
      <w:pPr>
        <w:pStyle w:val="af9"/>
      </w:pPr>
      <w:r>
        <w:pict w14:anchorId="48CEFC25">
          <v:shape id="_x0000_i1100" type="#_x0000_t75" style="width:93.75pt;height:2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344A&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50344A&quot;&gt;&lt;m:oMathPara&gt;&lt;m:oMath&gt;&lt;m:sSub&gt;&lt;m:sSubPr&gt;&lt;m:ctrlPr/&gt;&lt;/m:sSubPr&gt;&lt;m:e&gt;&lt;m:r&gt;&lt;m:rPr&gt;&lt;m:sty m:val=&quot;p&quot;/&gt;&lt;/m:rPr&gt;&lt;m:t&gt;y&lt;/m:t&gt;&lt;/m:r&gt;&lt;/m:e&gt;&lt;m:sub&gt;&lt;m:r&gt;&lt;m:rPr&gt;&lt;m:sty m:val=&quot;p&quot;/&gt;&lt;/m:rPr&gt;&lt;m:t&gt;t&lt;/m:t&gt;&lt;/m:r&gt;&lt;/m:sub&gt;&lt;/m:sSub&gt;&lt;m:r&gt;&lt;m:rPr&gt;&lt;m:sty m:val=&quot;p&quot;/&gt;&lt;/m:rPr&gt;&lt;m:t&gt;=&lt;/m:t&gt;&lt;/m:r&gt;&lt;m:sSub&gt;&lt;m:sSubPr&gt;&lt;m:ctrlPr/&gt;&lt;/m:sSubPr&gt;&lt;m:e&gt;&lt;m:r&gt;&lt;m:rPr&gt;&lt;m:sty m:val=&quot;p&quot;/&gt;&lt;/m:rPr&gt;&lt;m:t&gt;棺&lt;/m:t&gt;&lt;/m:r&gt;&lt;/m:e&gt;&lt;m:sub&gt;&lt;m:r&gt;&lt;m:rPr&gt;&lt;m:sty m:val=&quot;p&quot;/&gt;&lt;/m:rPr&gt;&lt;m:t&gt;0&lt;/m:t&gt;&lt;/m:r&gt;&lt;/m:sub&gt;&lt;/m:sSub&gt;&lt;m:r&gt;&lt;m:rPr&gt;&lt;m:rrrrrrrrrrrrrrrrrrrrrrrrrrrrrrrrrrrrrrrrrrrrrrrrrrrrrrrrrrrrrrrrrrrrrrrrrrrrrrrrrrrrrrrrrrrrrrrrrrrrrrrrrrrrrrrrrsty m:val=&quot;p&quot;/&gt;&lt;/m:rPr&gt;&lt;m:t&gt;+&lt;/m:t&gt;&lt;/m:r&gt;&lt;m:sSub&gt;&lt;m:sSubPr&gt;&lt;m:ctrlPr/&gt;&lt;/m:sSubPr&gt;&lt;m:e&gt;&lt;m:r&gt;&lt;m:rPr&gt;&lt;m:sty m:val=&quot;p&quot;/&gt;&lt;/m:rPr&gt;&lt;m:t&gt;棺&lt;/m:t&gt;&lt;/m:r&gt;r&lt;r/rmr:rer&gt;r&lt;rmr:rsrurbr&gt;r&lt;rmr:rrr&gt;r&lt;rmr:rrrPrrr&gt;r&lt;rmr:rsrtryr rmr:rvrarlr=r&quot;rpr&quot;r/r&gt;r&lt;r/rmr:rrrPrrr&gt;r&lt;rmr:rtr&gt;r1r&lt;r/rmr:rtr&gt;r&lt;r/rmr:rrr&gt;r&lt;r/rmr:rsrurbr&gt;r&lt;r/rmr:rsrSrurbr&gt;r&lt;rmr:rrr&gt;r&lt;rmr:rrrPrrr&gt;r&lt;rmr:rsrtryr rmr:rvrarlr=r&quot;rp&quot;/&gt;&lt;/m:rPr&gt;&lt;m:t&gt;t+&lt;/m:t&gt;&lt;/m:r&gt;&lt;m:sSub&gt;&lt;m:sSubPr&gt;&lt;m:ctrlPr/&gt;&lt;/m:sSubPr&gt;&lt;m:e&gt;&lt;m:r&gt;&lt;m:rPr&gt;&lt;m:sty m:val=&quot;p&quot;/&gt;&lt;/m:rPr&gt;&lt;m:t&gt;溝r&lt;/rm:rt&gt;r&lt;/rm:rr&gt;r&lt;/rm:re&gt;r&lt;mr:srubr&gt;&lt;rm:rr&gt;r&lt;mr:rrPrr&gt;&lt;rm:rstry rm:rvarl=r&quot;pr&quot;/r&gt;&lt;r/mr:rrPrr&gt;&lt;rm:rt&gt;rt&lt;r/mr:tr&gt;&lt;r/mr:rr&gt;&lt;r/mr:srubr&gt;&lt;r/mr:srSurb&gt;r&lt;/rm:roMratrh&gt;r&lt;/&gt;rmm:rsoMura&gt;trmhPsraurrPa&gt;&gt;r&lt;m/rcw:rrpP&gt;r/&lt;w&lt;r:msrsecurtPPr&gt; wmspe:r&lt;si:dR&gt;=&quot;m00r00r00&lt;00:&quot;&gt;t&lt;w :p:gSaz =w:pw=/&quot;1&lt;22m40r&quot; rw:&lt;h=:&quot;1&gt;5840&quot;/&gt;&lt;w:pgMar w:top=&quot;1701&quot; w:right=&quot;1440&quot; w:bottom=&quot;1440&quot; w:left=&quot;1440&quot; w:header=&quot;720&quot; w:footer=&quot;720&quot; w:gutter=&quot;0&quot;/&gt;&lt;w:cols w:space=&quot;720&quot;/&gt;&lt;/w:sectPr&gt;&lt;/w:body&gt;&lt;/w:wordDocument&gt;">
            <v:imagedata r:id="rId127" o:title="" chromakey="white"/>
          </v:shape>
        </w:pict>
      </w:r>
    </w:p>
    <w:p w14:paraId="2837399D" w14:textId="121408B1" w:rsidR="0016130B" w:rsidRPr="00E23D43" w:rsidRDefault="0016130B" w:rsidP="00570D6E">
      <w:pPr>
        <w:pStyle w:val="28"/>
      </w:pPr>
      <w:r w:rsidRPr="00E23D43">
        <w:t xml:space="preserve">If </w:t>
      </w:r>
      <w:r w:rsidR="001F4789">
        <w:rPr>
          <w:position w:val="-11"/>
        </w:rPr>
        <w:pict w14:anchorId="47ABF46D">
          <v:shape id="_x0000_i1101" type="#_x0000_t75" style="width:20.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A7B01&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4A7B01&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ambria Math&quot;/&gt;&lt;wx:font&lt;&lt;&lt;&lt;&lt;&lt;&lt;&lt;&lt;&lt;&lt;&lt;&lt;&lt;&lt;&lt;&lt;&lt;&lt;&lt;&lt;&lt;&lt;&lt;&lt;&lt;&lt;&lt;&lt;&lt;&lt;&lt;&lt;&lt;&lt;&lt;&lt;&lt;&lt;&lt;&lt;&lt;&lt;&lt;&lt;&lt;&lt;&lt;&lt;&lt;&lt;&lt;&lt;&lt;&lt;&lt;&lt;&lt;&lt;&lt;&lt;&lt;&lt;&lt;&lt;&lt;&lt;&lt;&lt;&lt;&lt;&lt;&lt;&lt;&lt;&lt;&lt;&lt;&lt;&lt;&lt;&lt;&lt;&lt;&lt;&lt;&lt;&lt;&lt;&lt;&lt;&lt;&lt;&lt;&lt;&lt;&lt;&lt;&lt;&lt;&lt;&lt;&lt;&lt;&lt;&lt;&lt;&lt;&lt;&lt;&lt;&lt;&lt; wx:val=&quot;Cambria Math&quot;/&gt;&lt;/w:rPr&gt;&lt;m:t&gt;0&lt;/m:t&gt;&lt;/m:r&gt;&lt;/m:sub&gt;&lt;/m:sSub&gt;&lt;m:r&gt;&lt;m:rPr&gt;&lt;m:sty m:val=&quot;p&quot;/&gt;&lt;/m:rPr&gt;&lt;w:rPr&gt;&lt;w:rFonts w:ascii=&quot;Cambria Math&quot; w:h-ansi=&quot;Cambria Math&quot;/&gt;&lt;wx:font wx:val=&quot;Cambria Math&quot;/&gt;&lt;/w:rPr&gt;&lt;m:t&gt;, &lt;/m:t&gt;&lt;/m:r&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raPmrb&gt;r&lt;ima: sMtayt hm&quot;:/v&gt;a&lt;lw=x&quot;:pf&quot;o/n&gt;t&lt; /wmx::rvParl&gt;=&lt;&quot;wC:armPbrr&gt;i&lt;aw :MraFtohn&quot;t/s&gt; &lt;w/:wa:srcPiri&gt;=&lt;&quot;mC:atm&gt;b1r&lt;i/am :Mta&gt;t&lt;h/&quot;m :wr:&gt;h&lt;-/amn:ssiu=b&quot;&gt;C&lt;a/mmb:rsiSau bM&gt;a&lt;t/hm&quot;:/o&gt;M&lt;awtxh:&gt;f&lt;o/nmt: owMxa:tvhaPla=r&quot;aC&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8" o:title="" chromakey="white"/>
          </v:shape>
        </w:pict>
      </w:r>
      <w:r w:rsidRPr="00E23D43">
        <w:t xml:space="preserve"> are the parameters with fixed values, the parameters can be estimated by the least squares estimation, for example. On the other hand, if </w:t>
      </w:r>
      <w:r w:rsidR="001F4789">
        <w:rPr>
          <w:position w:val="-11"/>
        </w:rPr>
        <w:pict w14:anchorId="2ACCE366">
          <v:shape id="_x0000_i1102" type="#_x0000_t75" style="width:20.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76FE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76FE9&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ambria Math&quot;/&gt;&lt;wx:font&lt;&lt;&lt;&lt;&lt;&lt;&lt;&lt;&lt;&lt;&lt;&lt;&lt;&lt;&lt;&lt;&lt;&lt;&lt;&lt;&lt;&lt;&lt;&lt;&lt;&lt;&lt;&lt;&lt;&lt;&lt;&lt;&lt;&lt;&lt;&lt;&lt;&lt;&lt;&lt;&lt;&lt;&lt;&lt;&lt;&lt;&lt;&lt;&lt;&lt;&lt;&lt;&lt;&lt;&lt;&lt;&lt;&lt;&lt;&lt;&lt;&lt;&lt;&lt;&lt;&lt;&lt;&lt;&lt;&lt;&lt;&lt;&lt;&lt;&lt;&lt;&lt;&lt;&lt;&lt;&lt;&lt;&lt;&lt;&lt;&lt;&lt;&lt;&lt;&lt;&lt;&lt;&lt;&lt;&lt;&lt;&lt;&lt;&lt;&lt;&lt;&lt;&lt;&lt;&lt;&lt;&lt;&lt;&lt;&lt;&lt;&lt;&lt; wx:val=&quot;Cambria Math&quot;/&gt;&lt;/w:rPr&gt;&lt;m:t&gt;0&lt;/m:t&gt;&lt;/m:r&gt;&lt;/m:sub&gt;&lt;/m:sSub&gt;&lt;m:r&gt;&lt;m:rPr&gt;&lt;m:sty m:val=&quot;p&quot;/&gt;&lt;/m:rPr&gt;&lt;w:rPr&gt;&lt;w:rFonts w:ascii=&quot;Cambria Math&quot; w:h-ansi=&quot;Cambria Math&quot;/&gt;&lt;wx:font wx:val=&quot;Cambria Math&quot;/&gt;&lt;/w:rPr&gt;&lt;m:t&gt;, &lt;/m:t&gt;&lt;/m:r&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raPmrb&gt;r&lt;ima: sMtayt hm&quot;:/v&gt;a&lt;lw=x&quot;:pf&quot;o/n&gt;t&lt; /wmx::rvParl&gt;=&lt;&quot;wC:armPbrr&gt;i&lt;aw :MraFtohn&quot;t/s&gt; &lt;w/:wa:srcPiri&gt;=&lt;&quot;mC:atm&gt;b1r&lt;i/am :Mta&gt;t&lt;h/&quot;m :wr:&gt;h&lt;-/amn:ssiu=b&quot;&gt;C&lt;a/mmb:rsiSau bM&gt;a&lt;t/hm&quot;:/o&gt;M&lt;awtxh:&gt;f&lt;o/nmt: owMxa:tvhaPla=r&quot;aC&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8" o:title="" chromakey="white"/>
          </v:shape>
        </w:pict>
      </w:r>
      <w:r w:rsidRPr="00E23D43">
        <w:t xml:space="preserve"> can change over time, </w:t>
      </w:r>
      <w:r w:rsidRPr="00E23D43">
        <w:rPr>
          <w:b/>
        </w:rPr>
        <w:t>Double Exponential Smoothing</w:t>
      </w:r>
      <w:r w:rsidRPr="00E23D43">
        <w:t xml:space="preserve"> is proposed to explain this model.</w:t>
      </w:r>
    </w:p>
    <w:p w14:paraId="3FDA1CB6" w14:textId="77777777" w:rsidR="00570D6E" w:rsidRPr="00570D6E" w:rsidRDefault="00570D6E" w:rsidP="00570D6E"/>
    <w:p w14:paraId="69AA1400" w14:textId="77458B58" w:rsidR="0016130B" w:rsidRPr="00E23D43" w:rsidRDefault="0016130B" w:rsidP="00570D6E">
      <w:pPr>
        <w:pStyle w:val="a1"/>
      </w:pPr>
      <w:r w:rsidRPr="00E23D43">
        <w:t>Winters’ Method: Multiplicative Winters’ Method</w:t>
      </w:r>
    </w:p>
    <w:p w14:paraId="3CCE2748" w14:textId="77777777" w:rsidR="0016130B" w:rsidRPr="00E23D43" w:rsidRDefault="0016130B" w:rsidP="00570D6E">
      <w:pPr>
        <w:pStyle w:val="28"/>
      </w:pPr>
      <w:r w:rsidRPr="00E23D43">
        <w:t>The Multiplicative Winters’ method is a time series model that considers seasonality as well as level and trend. The Multiplicative Winters’ Method is known to be suitable for forecasting of time series expressed by the following equation.</w:t>
      </w:r>
    </w:p>
    <w:p w14:paraId="4BC5C27B" w14:textId="77777777" w:rsidR="0016130B" w:rsidRPr="00E23D43" w:rsidRDefault="001F4789" w:rsidP="0016130B">
      <w:pPr>
        <w:pStyle w:val="af9"/>
        <w:rPr>
          <w:rFonts w:ascii="Arial" w:hAnsi="Arial" w:cs="Arial"/>
        </w:rPr>
      </w:pPr>
      <w:r>
        <w:rPr>
          <w:rFonts w:ascii="Arial" w:hAnsi="Arial" w:cs="Arial"/>
        </w:rPr>
        <w:pict w14:anchorId="113C85D1">
          <v:shape id="_x0000_i1103" type="#_x0000_t75" style="width:107.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3DE5&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43DE5&quot;&gt;&lt;m:oMathPara&gt;&lt;m:oMath&gt;&lt;m:sSub&gt;&lt;m:sSubPr&gt;&lt;m:ctrlPr/&gt;&lt;/m:sSubPr&gt;&lt;m:e&gt;&lt;m:r&gt;&lt;m:rPr&gt;&lt;m:sty m:val=&quot;p&quot;/&gt;&lt;/m:rPr&gt;&lt;m:t&gt;y&lt;/m:t&gt;&lt;/m:r&gt;&lt;/m:e&gt;&lt;m:sub&gt;&lt;m:r&gt;&lt;m:rPr&gt;&lt;m:sty m:val=&quot;p&quot;/&gt;&lt;/m:rPr&gt;&lt;m:t&gt;t&lt;/m:t&gt;&lt;/m:r&gt;&lt;/m:sub&gt;&lt;/m:sSub&gt;&lt;m:r&gt;&lt;m:rPr&gt;&lt;m:sty m:val=&quot;p&quot;/&gt;&lt;/m:rPr&gt;&lt;m:t&gt;=&lt;/m:t&gt;&lt;/m:r&gt;&lt;m:d&gt;&lt;m:dPr&gt;&lt;m:ctrlPr/&gt;&lt;/m:dPr&gt;&lt;m:e&gt;&lt;m:sSub&gt;&lt;m:sSubPr&gt;&lt;m:ctrlPr/&gt;&lt;/m:sSubPr&gt;&lt;m:e&gt;&lt;m:r&gt;&lt;m:rPr&gt;&lt;m:sty m:val=&quot;p&quot;/&gt;&lt;/m:rPr&gt;&lt;m:t&gt;棺&lt;/m:t&gt;&lt;/m:r&gt;&lt;/m:e&gt;&lt;m:sub&gt;&lt;m:r&gt;&lt;m:rPr&gt;&lt;m:sty m:val=&quot;p&quot;/&gt;&lt;/m:rPr&gt;&lt;m:t&gt;0&lt;/m:t&gt;&lt;/rrrrrrrrrrrrrrrrrrrrrrrrrrrrrrrrrrrrrrrrrrrrrrrrrrrrrrrrrrrrrrrrrrrrrrrrrrrrrrrrrrrrrrrrrrrrrrrrrrrrrrrrrrrrrrrrrm:r&gt;&lt;/m:sub&gt;&lt;/m:sSub&gt;&lt;m:r&gt;&lt;m:rPr&gt;&lt;m:sty m:val=&quot;p&quot;/&gt;&lt;/m:rPr&gt;&lt;m:t&gt;+&lt;/m:t&gt;&lt;/m:r&gt;&lt;m:sSub&gt;&lt;m:sSubPr&gt;&lt;m:ctrlPr/&gt;&lt;/m:sSubPr&gt;&lt;m:e&gt;&lt;m:r&gt;&lt;m:rPr&gt;&lt;m:sty m:val=&quot;p&quot;/&gt;&lt;/m:rPr&gt;&lt;m:t&gt;?쾟&lt;r/rmr:rtr&gt;r&lt;r/rmr:rrr&gt;r&lt;r/rmr:rer&gt;r&lt;rmr:rsrurbr&gt;r&lt;rmr:rrr&gt;r&lt;rmr:rrrPrrr&gt;r&lt;rmr:rsrtryr rmr:rvrarlr=r&quot;rpr&quot;r/r&gt;r&lt;r/rmr:rrrPrrr&gt;r&lt;rmr:rtr&gt;r1r&lt;r/rmr:rtr&gt;r&lt;r/rmr:rrr&gt;r&lt;r/rmr:rsrurbr&gt;&lt;/m:sSub&gt;&lt;m:r&gt;&lt;m:rPr&gt;&lt;m:sty m:val=&quot;p&quot;/&gt;&lt;/m:rPr&gt;&lt;m:t&gt;t:&lt;v/aml:=t&quot;&gt;p&lt;&quot;//m&gt;:&lt;r/&gt;m&lt;:/rmP:re&gt;&gt;&lt;&lt;m/:mt:&gt;d?&gt;&lt;m:r&gt;&lt;m:rPr&gt;&lt;m:sty m:val=&quot;p&quot;/&gt;&lt;/m:rPr&gt;&lt;m:t&gt;*&lt;/m:t&gt;&lt;/m:r&gt;&lt;m:sSub&gt;&lt;m:sSubPr&gt;&lt;m:ctrlPr/&gt;&lt;/m:sSubPr&gt;&lt;m:e&gt;&lt;m:r&gt;&lt;m:rPr&gt;&lt;m:sty m:val=&quot;p&quot;/&gt;&lt;/m:rPr&gt;&lt;m:t&gt;SN&lt;/m:t&gt;&lt;/m:r&gt;&lt;/m:e&gt;&lt;m:sub&gt;&lt;m:r&gt;&lt;m:rPr&gt;&lt;m:sty m:val=&quot;p&quot;/&gt;&lt;/m:rPr&gt;&lt;m:t&gt;t&lt;/m:t&gt;&lt;/m:r&gt;&lt;/m:sub&gt;&lt;/m:sSub&gt;&lt;m:r&gt;&lt;m:rPr&gt;&lt;m:sty m:val=&quot;p&quot;/&gt;&lt;/m:rPr&gt;&lt;m:t&gt;+&lt;/m:t&gt;&lt;/m:r&gt;&lt;m:sSub&gt;&lt;m:sSubPr&gt;&lt;m:ctrlPr/&gt;&lt;/m:sSubPr&gt;&lt;m:e&gt;&lt;m:r&gt;&lt;m:rPr&gt;&lt;m:sty m:val=&quot;p&quot;/&gt;&lt;/m:rPr&gt;&lt;m:t&gt;溝:&lt;/Pm:&gt;t&gt;m&lt;/tm:Sr&gt;&lt;&lt;/mm:te&gt;&lt;&lt;mm:srub&lt;&gt;&lt;mm:er&gt;&lt;&lt;m::ruPr&gt;&gt;&lt;mm:rst&lt;y m:val=&quot;rp&quot;&lt;/&gt;:&lt;/&gt;m:&lt;rPmr&gt;t&lt;m&lt;:tm&gt;tr&lt;/&lt;m:mt&gt;s&lt;/bm:&lt;r&gt;m&lt;/sm:usu&gt;b&gt;m&lt;/rm:&lt;sS:ubP&gt;&lt;&gt;/mm:osMaythm&gt;&lt;v/ml:o&quot;Ma&quot;th&gt;Pa/ra:&gt;&lt;P/w&gt;:pm&gt;&lt;tw:+se/ct:Pr&gt; w/sp::r&gt;simdRs=&quot;u00&gt;00m00s00u&quot;&gt;P&lt;w&gt;:pmgScz rw:Pw=/&quot;1&lt;22m40s&quot; uw:Ph=&gt;&quot;1m58e40&lt;&quot;/:&gt;&lt;&gt;w:mpgrMarr &lt;w::totp= &quot;1:70a1&quot;= wp:r/ig&lt;htm=&quot;r14r40&lt;&quot; :w:&gt;bottom=&quot;1440&quot; w:left=&quot;1440&quot; w:header=&quot;720&quot; w:footer=&quot;720&quot; w:gutter=&quot;0&quot;/&gt;&lt;w:cols w:space=&quot;720&quot;/&gt;&lt;/w:sectPr&gt;&lt;/w:body&gt;&lt;/w:wordDocument&gt;">
            <v:imagedata r:id="rId129" o:title="" chromakey="white"/>
          </v:shape>
        </w:pict>
      </w:r>
    </w:p>
    <w:p w14:paraId="7CC2D3E7" w14:textId="77777777" w:rsidR="0016130B" w:rsidRPr="00E23D43" w:rsidRDefault="0016130B" w:rsidP="00570D6E"/>
    <w:p w14:paraId="59484259" w14:textId="77777777" w:rsidR="0016130B" w:rsidRPr="00E23D43" w:rsidRDefault="0016130B" w:rsidP="00570D6E">
      <w:pPr>
        <w:pStyle w:val="a1"/>
      </w:pPr>
      <w:r w:rsidRPr="00E23D43">
        <w:t xml:space="preserve">Winters’ Method: Additive Winters’ Method </w:t>
      </w:r>
    </w:p>
    <w:p w14:paraId="44262CDE" w14:textId="77777777" w:rsidR="0016130B" w:rsidRPr="00E23D43" w:rsidRDefault="0016130B" w:rsidP="00570D6E">
      <w:pPr>
        <w:pStyle w:val="28"/>
      </w:pPr>
      <w:r w:rsidRPr="00E23D43">
        <w:t>The Additive Winters’ method is known to be most suitable for forecasting of time series data that satisfies the following equation.</w:t>
      </w:r>
    </w:p>
    <w:p w14:paraId="07942701" w14:textId="77777777" w:rsidR="0016130B" w:rsidRPr="00E23D43" w:rsidRDefault="001F4789" w:rsidP="0016130B">
      <w:pPr>
        <w:pStyle w:val="af9"/>
        <w:rPr>
          <w:rFonts w:ascii="Arial" w:hAnsi="Arial" w:cs="Arial"/>
        </w:rPr>
      </w:pPr>
      <w:r>
        <w:rPr>
          <w:rFonts w:ascii="Arial" w:hAnsi="Arial" w:cs="Arial"/>
        </w:rPr>
        <w:pict w14:anchorId="59E65A85">
          <v:shape id="_x0000_i1104" type="#_x0000_t75" style="width:108.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60D88&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160D88&quot;&gt;&lt;m:oMathPara&gt;&lt;m:oMath&gt;&lt;m:sSub&gt;&lt;m:sSubPr&gt;&lt;m:ctrlPr/&gt;&lt;/m:sSubPr&gt;&lt;m:e&gt;&lt;m:r&gt;&lt;m:rPr&gt;&lt;m:sty m:val=&quot;p&quot;/&gt;&lt;/m:rPr&gt;&lt;m:t&gt;y&lt;/m:t&gt;&lt;/m:r&gt;&lt;/m:e&gt;&lt;m:sub&gt;&lt;m:r&gt;&lt;m:rPr&gt;&lt;m:sty m:val=&quot;p&quot;/&gt;&lt;/m:rPr&gt;&lt;m:t&gt;t&lt;/m:t&gt;&lt;/m:r&gt;&lt;/m:sub&gt;&lt;/m:sSub&gt;&lt;m:r&gt;&lt;m:rPr&gt;&lt;m:sty m:val=&quot;p&quot;/&gt;&lt;/m:rPr&gt;&lt;m:t&gt;=&lt;/m:t&gt;&lt;/m:r&gt;&lt;m:d&gt;&lt;m:dPr&gt;&lt;m:ctrlPr/&gt;&lt;/m:dPr&gt;&lt;m:e&gt;&lt;m:sSub&gt;&lt;m:sSubPr&gt;&lt;m:ctrlPr/&gt;&lt;/m:sSubPr&gt;&lt;m:e&gt;&lt;m:r&gt;&lt;m:rPr&gt;&lt;m:sty m:val=&quot;p&quot;/&gt;&lt;/m:rPr&gt;&lt;m:t&gt;棺&lt;/m:t&gt;&lt;/m:r&gt;&lt;/m:e&gt;&lt;m:sub&gt;&lt;m:r&gt;&lt;m:rPr&gt;&lt;m:sty m:val=&quot;p&quot;/&gt;&lt;/m:rPr&gt;&lt;m:t&gt;0&lt;/m:t&gt;&lt;/rrrrrrrrrrrrrrrrrrrrrrrrrrrrrrrrrrrrrrrrrrrrrrrrrrrrrrrrrrrrrrrrrrrrrrrrrrrrrrrrrrrrrrrrrrrrrrrrrrrrrrrrrrrrrrrrrm:r&gt;&lt;/m:sub&gt;&lt;/m:sSub&gt;&lt;m:r&gt;&lt;m:rPr&gt;&lt;m:sty m:val=&quot;p&quot;/&gt;&lt;/m:rPr&gt;&lt;m:t&gt;+&lt;/m:t&gt;&lt;/m:r&gt;&lt;m:sSub&gt;&lt;m:sSubPr&gt;&lt;m:ctrlPr/&gt;&lt;/m:sSubPr&gt;&lt;m:e&gt;&lt;m:r&gt;&lt;m:rPr&gt;&lt;m:sty m:val=&quot;p&quot;/&gt;&lt;/m:rPr&gt;&lt;m:t&gt;?쾟&lt;r/rmr:rtr&gt;r&lt;r/rmr:rrr&gt;r&lt;r/rmr:rer&gt;r&lt;rmr:rsrurbr&gt;r&lt;rmr:rrr&gt;r&lt;rmr:rrrPrrr&gt;r&lt;rmr:rsrtryr rmr:rvrarlr=r&quot;rpr&quot;r/r&gt;r&lt;r/rmr:rrrPrrr&gt;r&lt;rmr:rtr&gt;r1r&lt;r/rmr:rtr&gt;r&lt;r/rmr:rrr&gt;r&lt;r/rmr:rsrurbr&gt;&lt;/m:sSub&gt;&lt;m:r&gt;&lt;m:rPr&gt;&lt;m:sty m:val=&quot;p&quot;/&gt;&lt;/m:rPr&gt;&lt;m:t&gt;t:&lt;v/aml:=t&quot;&gt;p&lt;&quot;//m&gt;:&lt;r/&gt;m&lt;:/rmP:re&gt;&gt;&lt;&lt;m/:mt:&gt;d?&gt;&lt;m:r&gt;&lt;m:rPr&gt;&lt;m:sty m:val=&quot;p&quot;/&gt;&lt;/m:rPr&gt;&lt;m:t&gt;+&lt;/m:t&gt;&lt;/m:r&gt;&lt;m:sSub&gt;&lt;m:sSubPr&gt;&lt;m:ctrlPr/&gt;&lt;/m:sSubPr&gt;&lt;m:e&gt;&lt;m:r&gt;&lt;m:rPr&gt;&lt;m:sty m:val=&quot;p&quot;/&gt;&lt;/m:rPr&gt;&lt;m:t&gt;SN&lt;/m:t&gt;&lt;/m:r&gt;&lt;/m:e&gt;&lt;m:sub&gt;&lt;m:r&gt;&lt;m:rPr&gt;&lt;m:sty m:val=&quot;p&quot;/&gt;&lt;/m:rPr&gt;&lt;m:t&gt;t&lt;/m:t&gt;&lt;/m:r&gt;&lt;/m:sub&gt;&lt;/m:sSub&gt;&lt;m:r&gt;&lt;m:rPr&gt;&lt;m:sty m:val=&quot;p&quot;/&gt;&lt;/m:rPr&gt;&lt;m:t&gt;+&lt;/m:t&gt;&lt;/m:r&gt;&lt;m:sSub&gt;&lt;m:sSubPr&gt;&lt;m:ctrlPr/&gt;&lt;/m:sSubPr&gt;&lt;m:e&gt;&lt;m:r&gt;&lt;m:rPr&gt;&lt;m:sty m:val=&quot;p&quot;/&gt;&lt;/m:rPr&gt;&lt;m:t&gt;溝:&lt;/Pm:&gt;t&gt;m&lt;/tm:Sr&gt;&lt;&lt;/mm:te&gt;&lt;&lt;mm:srub&lt;&gt;&lt;mm:er&gt;&lt;&lt;m::ruPr&gt;&gt;&lt;mm:rst&lt;y m:val=&quot;rp&quot;&lt;/&gt;:&lt;/&gt;m:&lt;rPmr&gt;t&lt;m&lt;:tm&gt;tr&lt;/&lt;m:mt&gt;s&lt;/bm:&lt;r&gt;m&lt;/sm:usu&gt;b&gt;m&lt;/rm:&lt;sS:ubP&gt;&lt;&gt;/mm:osMaythm&gt;&lt;v/ml:o&quot;Ma&quot;th&gt;Pa/ra:&gt;&lt;P/w&gt;:pm&gt;&lt;tw:+se/ct:Pr&gt; w/sp::r&gt;simdRs=&quot;u00&gt;00m00s00u&quot;&gt;P&lt;w&gt;:pmgScz rw:Pw=/&quot;1&lt;22m40s&quot; uw:Ph=&gt;&quot;1m58e40&lt;&quot;/:&gt;&lt;&gt;w:mpgrMarr &lt;w::totp= &quot;1:70a1&quot;= wp:r/ig&lt;htm=&quot;r14r40&lt;&quot; :w:&gt;bottom=&quot;1440&quot; w:left=&quot;1440&quot; w:header=&quot;720&quot; w:footer=&quot;720&quot; w:gutter=&quot;0&quot;/&gt;&lt;w:cols w:space=&quot;720&quot;/&gt;&lt;/w:sectPr&gt;&lt;/w:body&gt;&lt;/w:wordDocument&gt;">
            <v:imagedata r:id="rId130" o:title="" chromakey="white"/>
          </v:shape>
        </w:pict>
      </w:r>
    </w:p>
    <w:p w14:paraId="59A9097C" w14:textId="70DADF34" w:rsidR="0016130B" w:rsidRDefault="0016130B" w:rsidP="00570D6E">
      <w:pPr>
        <w:pStyle w:val="28"/>
      </w:pPr>
      <w:r w:rsidRPr="00E23D43">
        <w:t>The Additive Winters’s Method can be obtained by slightly modifying the Multiplicative one.</w:t>
      </w:r>
    </w:p>
    <w:p w14:paraId="08E816E4" w14:textId="77777777" w:rsidR="00570D6E" w:rsidRPr="00E23D43" w:rsidRDefault="00570D6E" w:rsidP="00570D6E">
      <w:pPr>
        <w:pStyle w:val="28"/>
      </w:pPr>
    </w:p>
    <w:p w14:paraId="44DDB5C2" w14:textId="77777777" w:rsidR="0016130B" w:rsidRPr="00570D6E" w:rsidRDefault="0016130B" w:rsidP="003023D0">
      <w:pPr>
        <w:pStyle w:val="23"/>
      </w:pPr>
      <w:r w:rsidRPr="00570D6E">
        <w:t xml:space="preserve">How to run </w:t>
      </w:r>
    </w:p>
    <w:p w14:paraId="0892B9E8" w14:textId="77777777" w:rsidR="0016130B" w:rsidRPr="003023D0" w:rsidRDefault="0016130B" w:rsidP="0016130B">
      <w:pPr>
        <w:rPr>
          <w:b/>
          <w:bCs/>
        </w:rPr>
      </w:pPr>
      <w:r w:rsidRPr="003023D0">
        <w:rPr>
          <w:b/>
          <w:bCs/>
        </w:rPr>
        <w:t>[Analyze] – [Time Series Analysis] – [Time Series Models] – [Exponential Smoothing]</w:t>
      </w:r>
    </w:p>
    <w:p w14:paraId="7FF2B85E" w14:textId="77777777" w:rsidR="0016130B" w:rsidRPr="0016130B" w:rsidRDefault="0016130B" w:rsidP="0016130B">
      <w:r w:rsidRPr="0016130B">
        <w:rPr>
          <w:noProof/>
        </w:rPr>
        <w:drawing>
          <wp:inline distT="0" distB="0" distL="0" distR="0" wp14:anchorId="0A0515F7" wp14:editId="00286BC4">
            <wp:extent cx="5096542" cy="3182587"/>
            <wp:effectExtent l="0" t="0" r="0" b="0"/>
            <wp:docPr id="1754339133" name="그림 1" descr="텍스트, 스크린샷, 디스플레이, 소프트웨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339133" name="그림 1" descr="텍스트, 스크린샷, 디스플레이, 소프트웨어이(가) 표시된 사진&#10;&#10;자동 생성된 설명"/>
                    <pic:cNvPicPr/>
                  </pic:nvPicPr>
                  <pic:blipFill>
                    <a:blip r:embed="rId131"/>
                    <a:stretch>
                      <a:fillRect/>
                    </a:stretch>
                  </pic:blipFill>
                  <pic:spPr>
                    <a:xfrm>
                      <a:off x="0" y="0"/>
                      <a:ext cx="5151228" cy="3216736"/>
                    </a:xfrm>
                    <a:prstGeom prst="rect">
                      <a:avLst/>
                    </a:prstGeom>
                  </pic:spPr>
                </pic:pic>
              </a:graphicData>
            </a:graphic>
          </wp:inline>
        </w:drawing>
      </w:r>
    </w:p>
    <w:p w14:paraId="1D97EC1B" w14:textId="0E6FDA01" w:rsidR="0016130B" w:rsidRPr="0016130B" w:rsidRDefault="0016130B" w:rsidP="0016130B">
      <w:r w:rsidRPr="0016130B">
        <w:t xml:space="preserve">On the main screen, select Time Series Data and select which smoothing type to use. At this time, when using Single Exponential Smoothing, the user can enter the level value directly, or check ‘Use Optimal Level’ to automatically enter the optimal level value between 0 and 1. When selecting Double Exponential Smoothing, enter level and trend smoothing constants. When using the Winters’ Method, select </w:t>
      </w:r>
      <w:r w:rsidR="003023D0" w:rsidRPr="0016130B">
        <w:t>multiplicative</w:t>
      </w:r>
      <w:r w:rsidRPr="0016130B">
        <w:t xml:space="preserve"> and additive and enter level, trend, seasonal smoothing constants, and seasonal length. If you want to make a prediction, please enter Forecast Lag.</w:t>
      </w:r>
    </w:p>
    <w:p w14:paraId="318A4280" w14:textId="77777777" w:rsidR="00570D6E" w:rsidRDefault="00570D6E" w:rsidP="0016130B">
      <w:pPr>
        <w:rPr>
          <w:b/>
          <w:bCs/>
        </w:rPr>
      </w:pPr>
    </w:p>
    <w:p w14:paraId="68498852" w14:textId="4AC2E2F9" w:rsidR="0016130B" w:rsidRPr="00570D6E" w:rsidRDefault="0016130B" w:rsidP="003023D0">
      <w:pPr>
        <w:pStyle w:val="23"/>
      </w:pPr>
      <w:r w:rsidRPr="00570D6E">
        <w:t>Results</w:t>
      </w:r>
    </w:p>
    <w:p w14:paraId="67FF9AB0" w14:textId="77777777" w:rsidR="0016130B" w:rsidRPr="00E23D43" w:rsidRDefault="0016130B" w:rsidP="00570D6E">
      <w:pPr>
        <w:pStyle w:val="a1"/>
      </w:pPr>
      <w:r w:rsidRPr="00E23D43">
        <w:t>Model Report</w:t>
      </w:r>
    </w:p>
    <w:p w14:paraId="53DE372A" w14:textId="77777777" w:rsidR="0016130B" w:rsidRPr="00E23D43" w:rsidRDefault="0016130B" w:rsidP="00570D6E">
      <w:pPr>
        <w:pStyle w:val="28"/>
      </w:pPr>
      <w:r w:rsidRPr="00570D6E">
        <w:rPr>
          <w:b/>
          <w:bCs w:val="0"/>
        </w:rPr>
        <w:t>General Info</w:t>
      </w:r>
      <w:r w:rsidRPr="00E23D43">
        <w:t>: Shows basic information about time series data.</w:t>
      </w:r>
    </w:p>
    <w:p w14:paraId="0EF72F50" w14:textId="77777777" w:rsidR="0016130B" w:rsidRPr="00E23D43" w:rsidRDefault="0016130B" w:rsidP="00570D6E">
      <w:pPr>
        <w:pStyle w:val="28"/>
      </w:pPr>
      <w:r w:rsidRPr="00570D6E">
        <w:rPr>
          <w:b/>
          <w:bCs w:val="0"/>
        </w:rPr>
        <w:t>Model Info</w:t>
      </w:r>
      <w:r w:rsidRPr="00E23D43">
        <w:t>: Provides information obtained through exponential smoothing analysis. You can also view the results of the prediction accuracy based on MAPE, MAE and MSD.</w:t>
      </w:r>
    </w:p>
    <w:p w14:paraId="3BDEB680" w14:textId="77777777" w:rsidR="0016130B" w:rsidRPr="00E23D43" w:rsidRDefault="0016130B" w:rsidP="00570D6E">
      <w:pPr>
        <w:pStyle w:val="28"/>
      </w:pPr>
      <w:r w:rsidRPr="00E23D43">
        <w:rPr>
          <w:noProof/>
        </w:rPr>
        <w:drawing>
          <wp:inline distT="0" distB="0" distL="0" distR="0" wp14:anchorId="29BAF92C" wp14:editId="04F5E4F5">
            <wp:extent cx="4980864" cy="3535986"/>
            <wp:effectExtent l="0" t="0" r="0" b="7620"/>
            <wp:docPr id="43" name="그림 42">
              <a:extLst xmlns:a="http://schemas.openxmlformats.org/drawingml/2006/main">
                <a:ext uri="{FF2B5EF4-FFF2-40B4-BE49-F238E27FC236}">
                  <a16:creationId xmlns:a16="http://schemas.microsoft.com/office/drawing/2014/main" id="{10286A92-9FE0-4B40-AAAF-6DD48DFBD7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그림 42">
                      <a:extLst>
                        <a:ext uri="{FF2B5EF4-FFF2-40B4-BE49-F238E27FC236}">
                          <a16:creationId xmlns:a16="http://schemas.microsoft.com/office/drawing/2014/main" id="{10286A92-9FE0-4B40-AAAF-6DD48DFBD7BE}"/>
                        </a:ext>
                      </a:extLst>
                    </pic:cNvPr>
                    <pic:cNvPicPr>
                      <a:picLocks noChangeAspect="1"/>
                    </pic:cNvPicPr>
                  </pic:nvPicPr>
                  <pic:blipFill>
                    <a:blip r:embed="rId118"/>
                    <a:stretch>
                      <a:fillRect/>
                    </a:stretch>
                  </pic:blipFill>
                  <pic:spPr>
                    <a:xfrm>
                      <a:off x="0" y="0"/>
                      <a:ext cx="4980864" cy="3535986"/>
                    </a:xfrm>
                    <a:prstGeom prst="rect">
                      <a:avLst/>
                    </a:prstGeom>
                  </pic:spPr>
                </pic:pic>
              </a:graphicData>
            </a:graphic>
          </wp:inline>
        </w:drawing>
      </w:r>
    </w:p>
    <w:p w14:paraId="6A0C2D4E" w14:textId="77777777" w:rsidR="0016130B" w:rsidRPr="00E23D43" w:rsidRDefault="0016130B" w:rsidP="00570D6E">
      <w:pPr>
        <w:pStyle w:val="28"/>
      </w:pPr>
    </w:p>
    <w:p w14:paraId="7032FD3F" w14:textId="77777777" w:rsidR="0016130B" w:rsidRPr="00E23D43" w:rsidRDefault="0016130B" w:rsidP="00570D6E">
      <w:pPr>
        <w:pStyle w:val="a1"/>
      </w:pPr>
      <w:r w:rsidRPr="00E23D43">
        <w:t>Plot</w:t>
      </w:r>
    </w:p>
    <w:p w14:paraId="6F2A5A03" w14:textId="77777777" w:rsidR="0016130B" w:rsidRPr="00E23D43" w:rsidRDefault="0016130B" w:rsidP="00570D6E">
      <w:pPr>
        <w:pStyle w:val="28"/>
      </w:pPr>
      <w:r w:rsidRPr="00E23D43">
        <w:t>You can visually view the data obtained as a result of Exponential Smoothing analysis.</w:t>
      </w:r>
    </w:p>
    <w:p w14:paraId="46CC164E" w14:textId="77777777" w:rsidR="0016130B" w:rsidRPr="00E23D43" w:rsidRDefault="0016130B" w:rsidP="00570D6E">
      <w:pPr>
        <w:pStyle w:val="28"/>
      </w:pPr>
      <w:r w:rsidRPr="00E23D43">
        <w:rPr>
          <w:noProof/>
        </w:rPr>
        <w:drawing>
          <wp:inline distT="0" distB="0" distL="0" distR="0" wp14:anchorId="685D2FF1" wp14:editId="5A051F72">
            <wp:extent cx="4834255" cy="3432175"/>
            <wp:effectExtent l="0" t="0" r="4445" b="0"/>
            <wp:docPr id="29" name="그림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34255" cy="3432175"/>
                    </a:xfrm>
                    <a:prstGeom prst="rect">
                      <a:avLst/>
                    </a:prstGeom>
                    <a:noFill/>
                  </pic:spPr>
                </pic:pic>
              </a:graphicData>
            </a:graphic>
          </wp:inline>
        </w:drawing>
      </w:r>
    </w:p>
    <w:p w14:paraId="1E7E57CC" w14:textId="77777777" w:rsidR="00570D6E" w:rsidRDefault="00570D6E" w:rsidP="00570D6E">
      <w:pPr>
        <w:pStyle w:val="28"/>
      </w:pPr>
    </w:p>
    <w:p w14:paraId="50C54F67" w14:textId="022D4A0C" w:rsidR="0016130B" w:rsidRPr="00E23D43" w:rsidRDefault="0016130B" w:rsidP="00570D6E">
      <w:pPr>
        <w:pStyle w:val="28"/>
      </w:pPr>
      <w:r w:rsidRPr="00E23D43">
        <w:t>The Exponential Smoothing Plot allows you to view the time series data, fitted values, and the forecast-related values.</w:t>
      </w:r>
    </w:p>
    <w:tbl>
      <w:tblPr>
        <w:tblStyle w:val="af0"/>
        <w:tblW w:w="0" w:type="auto"/>
        <w:tblInd w:w="843" w:type="dxa"/>
        <w:tblLook w:val="04A0" w:firstRow="1" w:lastRow="0" w:firstColumn="1" w:lastColumn="0" w:noHBand="0" w:noVBand="1"/>
      </w:tblPr>
      <w:tblGrid>
        <w:gridCol w:w="4025"/>
        <w:gridCol w:w="3908"/>
      </w:tblGrid>
      <w:tr w:rsidR="0016130B" w:rsidRPr="00E23D43" w14:paraId="27870918" w14:textId="77777777" w:rsidTr="00570D6E">
        <w:tc>
          <w:tcPr>
            <w:tcW w:w="4818" w:type="dxa"/>
            <w:shd w:val="clear" w:color="auto" w:fill="D9D9D9" w:themeFill="background1" w:themeFillShade="D9"/>
          </w:tcPr>
          <w:p w14:paraId="2E742185" w14:textId="77777777" w:rsidR="0016130B" w:rsidRPr="00570D6E" w:rsidRDefault="0016130B" w:rsidP="00CF328C">
            <w:pPr>
              <w:pStyle w:val="28"/>
              <w:ind w:leftChars="0" w:left="0"/>
              <w:jc w:val="center"/>
              <w:rPr>
                <w:rFonts w:ascii="Calibri" w:hAnsi="Calibri"/>
                <w:b/>
                <w:bCs w:val="0"/>
                <w:i/>
                <w:iCs/>
              </w:rPr>
            </w:pPr>
            <w:r w:rsidRPr="00570D6E">
              <w:rPr>
                <w:rFonts w:ascii="Calibri" w:hAnsi="Calibri"/>
                <w:b/>
                <w:bCs w:val="0"/>
                <w:iCs/>
              </w:rPr>
              <w:t>Histogram</w:t>
            </w:r>
          </w:p>
        </w:tc>
        <w:tc>
          <w:tcPr>
            <w:tcW w:w="4940" w:type="dxa"/>
            <w:shd w:val="clear" w:color="auto" w:fill="D9D9D9" w:themeFill="background1" w:themeFillShade="D9"/>
          </w:tcPr>
          <w:p w14:paraId="3836C096" w14:textId="77777777" w:rsidR="0016130B" w:rsidRPr="00570D6E" w:rsidRDefault="0016130B" w:rsidP="00CF328C">
            <w:pPr>
              <w:pStyle w:val="28"/>
              <w:ind w:leftChars="0" w:left="0"/>
              <w:jc w:val="center"/>
              <w:rPr>
                <w:rFonts w:ascii="Calibri" w:hAnsi="Calibri"/>
                <w:b/>
                <w:bCs w:val="0"/>
                <w:i/>
                <w:iCs/>
              </w:rPr>
            </w:pPr>
            <w:r w:rsidRPr="00570D6E">
              <w:rPr>
                <w:rFonts w:ascii="Calibri" w:hAnsi="Calibri"/>
                <w:b/>
                <w:bCs w:val="0"/>
                <w:iCs/>
              </w:rPr>
              <w:t>Normal Probability Plot</w:t>
            </w:r>
          </w:p>
        </w:tc>
      </w:tr>
      <w:tr w:rsidR="0016130B" w:rsidRPr="00E23D43" w14:paraId="730B0AD8" w14:textId="77777777" w:rsidTr="00570D6E">
        <w:tc>
          <w:tcPr>
            <w:tcW w:w="4818" w:type="dxa"/>
          </w:tcPr>
          <w:p w14:paraId="0274A5F4" w14:textId="77777777" w:rsidR="0016130B" w:rsidRPr="00570D6E" w:rsidRDefault="0016130B" w:rsidP="00CF328C">
            <w:pPr>
              <w:jc w:val="center"/>
            </w:pPr>
            <w:r w:rsidRPr="00570D6E">
              <w:rPr>
                <w:noProof/>
              </w:rPr>
              <w:drawing>
                <wp:inline distT="0" distB="0" distL="0" distR="0" wp14:anchorId="11942BAA" wp14:editId="7C5BC4AA">
                  <wp:extent cx="2518197" cy="1714500"/>
                  <wp:effectExtent l="0" t="0" r="0" b="0"/>
                  <wp:docPr id="1709313025" name="그림 1" descr="텍스트, 도표, 그래프,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313025" name="그림 1" descr="텍스트, 도표, 그래프, 스크린샷이(가) 표시된 사진&#10;&#10;자동 생성된 설명"/>
                          <pic:cNvPicPr/>
                        </pic:nvPicPr>
                        <pic:blipFill rotWithShape="1">
                          <a:blip r:embed="rId133"/>
                          <a:srcRect t="3018"/>
                          <a:stretch/>
                        </pic:blipFill>
                        <pic:spPr bwMode="auto">
                          <a:xfrm>
                            <a:off x="0" y="0"/>
                            <a:ext cx="2537416" cy="1727585"/>
                          </a:xfrm>
                          <a:prstGeom prst="rect">
                            <a:avLst/>
                          </a:prstGeom>
                          <a:ln>
                            <a:noFill/>
                          </a:ln>
                          <a:extLst>
                            <a:ext uri="{53640926-AAD7-44D8-BBD7-CCE9431645EC}">
                              <a14:shadowObscured xmlns:a14="http://schemas.microsoft.com/office/drawing/2010/main"/>
                            </a:ext>
                          </a:extLst>
                        </pic:spPr>
                      </pic:pic>
                    </a:graphicData>
                  </a:graphic>
                </wp:inline>
              </w:drawing>
            </w:r>
          </w:p>
        </w:tc>
        <w:tc>
          <w:tcPr>
            <w:tcW w:w="4940" w:type="dxa"/>
          </w:tcPr>
          <w:p w14:paraId="500F3903" w14:textId="77777777" w:rsidR="0016130B" w:rsidRPr="00570D6E" w:rsidRDefault="0016130B" w:rsidP="00CF328C">
            <w:pPr>
              <w:jc w:val="center"/>
            </w:pPr>
            <w:r w:rsidRPr="00570D6E">
              <w:rPr>
                <w:noProof/>
              </w:rPr>
              <w:drawing>
                <wp:inline distT="0" distB="0" distL="0" distR="0" wp14:anchorId="67949887" wp14:editId="4AAC6D1A">
                  <wp:extent cx="2440971" cy="1701165"/>
                  <wp:effectExtent l="0" t="0" r="0" b="0"/>
                  <wp:docPr id="1417209745" name="그림 1" descr="그래프, 텍스트, 라인,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209745" name="그림 1" descr="그래프, 텍스트, 라인, 도표이(가) 표시된 사진&#10;&#10;자동 생성된 설명"/>
                          <pic:cNvPicPr/>
                        </pic:nvPicPr>
                        <pic:blipFill rotWithShape="1">
                          <a:blip r:embed="rId134"/>
                          <a:srcRect t="3875" b="-1"/>
                          <a:stretch/>
                        </pic:blipFill>
                        <pic:spPr bwMode="auto">
                          <a:xfrm>
                            <a:off x="0" y="0"/>
                            <a:ext cx="2464478" cy="1717548"/>
                          </a:xfrm>
                          <a:prstGeom prst="rect">
                            <a:avLst/>
                          </a:prstGeom>
                          <a:ln>
                            <a:noFill/>
                          </a:ln>
                          <a:extLst>
                            <a:ext uri="{53640926-AAD7-44D8-BBD7-CCE9431645EC}">
                              <a14:shadowObscured xmlns:a14="http://schemas.microsoft.com/office/drawing/2010/main"/>
                            </a:ext>
                          </a:extLst>
                        </pic:spPr>
                      </pic:pic>
                    </a:graphicData>
                  </a:graphic>
                </wp:inline>
              </w:drawing>
            </w:r>
          </w:p>
        </w:tc>
      </w:tr>
      <w:tr w:rsidR="0016130B" w:rsidRPr="00E23D43" w14:paraId="34FA79D0" w14:textId="77777777" w:rsidTr="00570D6E">
        <w:tc>
          <w:tcPr>
            <w:tcW w:w="4818" w:type="dxa"/>
            <w:shd w:val="clear" w:color="auto" w:fill="D9D9D9" w:themeFill="background1" w:themeFillShade="D9"/>
          </w:tcPr>
          <w:p w14:paraId="09AC00C0" w14:textId="77777777" w:rsidR="0016130B" w:rsidRPr="00CF328C" w:rsidRDefault="0016130B" w:rsidP="00CF328C">
            <w:pPr>
              <w:jc w:val="center"/>
              <w:rPr>
                <w:rFonts w:ascii="Calibri" w:hAnsi="Calibri" w:cs="Calibri"/>
                <w:b/>
                <w:bCs/>
              </w:rPr>
            </w:pPr>
            <w:r w:rsidRPr="00CF328C">
              <w:rPr>
                <w:rFonts w:ascii="Calibri" w:hAnsi="Calibri" w:cs="Calibri"/>
                <w:b/>
                <w:bCs/>
              </w:rPr>
              <w:t>Residual vs. Order</w:t>
            </w:r>
          </w:p>
        </w:tc>
        <w:tc>
          <w:tcPr>
            <w:tcW w:w="4940" w:type="dxa"/>
            <w:shd w:val="clear" w:color="auto" w:fill="D9D9D9" w:themeFill="background1" w:themeFillShade="D9"/>
          </w:tcPr>
          <w:p w14:paraId="26A57807" w14:textId="77777777" w:rsidR="0016130B" w:rsidRPr="00CF328C" w:rsidRDefault="0016130B" w:rsidP="00CF328C">
            <w:pPr>
              <w:jc w:val="center"/>
              <w:rPr>
                <w:rFonts w:ascii="Calibri" w:hAnsi="Calibri" w:cs="Calibri"/>
                <w:b/>
                <w:bCs/>
              </w:rPr>
            </w:pPr>
            <w:r w:rsidRPr="00CF328C">
              <w:rPr>
                <w:rFonts w:ascii="Calibri" w:hAnsi="Calibri" w:cs="Calibri"/>
                <w:b/>
                <w:bCs/>
              </w:rPr>
              <w:t>Residual vs. Fitted Values</w:t>
            </w:r>
          </w:p>
        </w:tc>
      </w:tr>
      <w:tr w:rsidR="0016130B" w:rsidRPr="00E23D43" w14:paraId="0B652726" w14:textId="77777777" w:rsidTr="00570D6E">
        <w:tc>
          <w:tcPr>
            <w:tcW w:w="4818" w:type="dxa"/>
          </w:tcPr>
          <w:p w14:paraId="081FEF2B" w14:textId="77777777" w:rsidR="0016130B" w:rsidRPr="00E23D43" w:rsidRDefault="0016130B" w:rsidP="00CF328C">
            <w:pPr>
              <w:jc w:val="center"/>
            </w:pPr>
            <w:r w:rsidRPr="00E23D43">
              <w:rPr>
                <w:noProof/>
              </w:rPr>
              <w:drawing>
                <wp:inline distT="0" distB="0" distL="0" distR="0" wp14:anchorId="53E2542A" wp14:editId="2CC3A14E">
                  <wp:extent cx="2432050" cy="1676949"/>
                  <wp:effectExtent l="0" t="0" r="6350" b="0"/>
                  <wp:docPr id="647464575" name="그림 1" descr="텍스트, 그래프, 도표,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464575" name="그림 1" descr="텍스트, 그래프, 도표, 스크린샷이(가) 표시된 사진&#10;&#10;자동 생성된 설명"/>
                          <pic:cNvPicPr/>
                        </pic:nvPicPr>
                        <pic:blipFill rotWithShape="1">
                          <a:blip r:embed="rId135"/>
                          <a:srcRect t="3824"/>
                          <a:stretch/>
                        </pic:blipFill>
                        <pic:spPr bwMode="auto">
                          <a:xfrm>
                            <a:off x="0" y="0"/>
                            <a:ext cx="2447765" cy="1687785"/>
                          </a:xfrm>
                          <a:prstGeom prst="rect">
                            <a:avLst/>
                          </a:prstGeom>
                          <a:ln>
                            <a:noFill/>
                          </a:ln>
                          <a:extLst>
                            <a:ext uri="{53640926-AAD7-44D8-BBD7-CCE9431645EC}">
                              <a14:shadowObscured xmlns:a14="http://schemas.microsoft.com/office/drawing/2010/main"/>
                            </a:ext>
                          </a:extLst>
                        </pic:spPr>
                      </pic:pic>
                    </a:graphicData>
                  </a:graphic>
                </wp:inline>
              </w:drawing>
            </w:r>
          </w:p>
        </w:tc>
        <w:tc>
          <w:tcPr>
            <w:tcW w:w="4940" w:type="dxa"/>
          </w:tcPr>
          <w:p w14:paraId="4C26E67D" w14:textId="77777777" w:rsidR="0016130B" w:rsidRPr="00E23D43" w:rsidRDefault="0016130B" w:rsidP="00CF328C">
            <w:pPr>
              <w:jc w:val="center"/>
            </w:pPr>
            <w:r w:rsidRPr="00E23D43">
              <w:rPr>
                <w:noProof/>
              </w:rPr>
              <w:drawing>
                <wp:inline distT="0" distB="0" distL="0" distR="0" wp14:anchorId="68100334" wp14:editId="4957C1E0">
                  <wp:extent cx="2379980" cy="1642705"/>
                  <wp:effectExtent l="0" t="0" r="1270" b="0"/>
                  <wp:docPr id="1966620177" name="그림 1" descr="텍스트, 스크린샷, 그래프,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20177" name="그림 1" descr="텍스트, 스크린샷, 그래프, 도표이(가) 표시된 사진&#10;&#10;자동 생성된 설명"/>
                          <pic:cNvPicPr/>
                        </pic:nvPicPr>
                        <pic:blipFill rotWithShape="1">
                          <a:blip r:embed="rId136"/>
                          <a:srcRect t="5893"/>
                          <a:stretch/>
                        </pic:blipFill>
                        <pic:spPr bwMode="auto">
                          <a:xfrm>
                            <a:off x="0" y="0"/>
                            <a:ext cx="2396073" cy="1653813"/>
                          </a:xfrm>
                          <a:prstGeom prst="rect">
                            <a:avLst/>
                          </a:prstGeom>
                          <a:ln>
                            <a:noFill/>
                          </a:ln>
                          <a:extLst>
                            <a:ext uri="{53640926-AAD7-44D8-BBD7-CCE9431645EC}">
                              <a14:shadowObscured xmlns:a14="http://schemas.microsoft.com/office/drawing/2010/main"/>
                            </a:ext>
                          </a:extLst>
                        </pic:spPr>
                      </pic:pic>
                    </a:graphicData>
                  </a:graphic>
                </wp:inline>
              </w:drawing>
            </w:r>
          </w:p>
        </w:tc>
      </w:tr>
    </w:tbl>
    <w:p w14:paraId="429B9932" w14:textId="77777777" w:rsidR="0016130B" w:rsidRPr="00E23D43" w:rsidRDefault="0016130B" w:rsidP="00570D6E">
      <w:pPr>
        <w:pStyle w:val="28"/>
      </w:pPr>
    </w:p>
    <w:p w14:paraId="6650FC70" w14:textId="77777777" w:rsidR="0016130B" w:rsidRPr="00E23D43" w:rsidRDefault="0016130B" w:rsidP="00570D6E">
      <w:pPr>
        <w:pStyle w:val="28"/>
      </w:pPr>
      <w:r w:rsidRPr="00E23D43">
        <w:t>You can get the results the following Residual Plots (Histogram, Normal Probability Plot, Residual vs. Order, Residual vs. Fitted Values) in the Exponential Smoothing analysis.</w:t>
      </w:r>
    </w:p>
    <w:p w14:paraId="4BF13665" w14:textId="77777777" w:rsidR="0016130B" w:rsidRPr="00E23D43" w:rsidRDefault="0016130B" w:rsidP="00570D6E">
      <w:pPr>
        <w:pStyle w:val="28"/>
      </w:pPr>
    </w:p>
    <w:p w14:paraId="7FC09522" w14:textId="77777777" w:rsidR="0016130B" w:rsidRPr="00E23D43" w:rsidRDefault="0016130B" w:rsidP="00570D6E">
      <w:pPr>
        <w:pStyle w:val="a1"/>
      </w:pPr>
      <w:r w:rsidRPr="00E23D43">
        <w:t>Statistics</w:t>
      </w:r>
    </w:p>
    <w:p w14:paraId="1A262E64" w14:textId="77777777" w:rsidR="0016130B" w:rsidRPr="0016130B" w:rsidRDefault="0016130B" w:rsidP="00570D6E">
      <w:pPr>
        <w:pStyle w:val="28"/>
      </w:pPr>
      <w:r w:rsidRPr="0016130B">
        <w:t>The statistics obtained as a result of the Exponential Smoothing analysis can be seen in the table. It also provides the function to save it.</w:t>
      </w:r>
    </w:p>
    <w:p w14:paraId="45CE81AD" w14:textId="52BFE4CB" w:rsidR="0016130B" w:rsidRPr="00E23D43" w:rsidRDefault="001F4789" w:rsidP="0016130B">
      <w:pPr>
        <w:rPr>
          <w:rFonts w:ascii="Arial" w:hAnsi="Arial" w:cs="Arial"/>
          <w:b/>
          <w:sz w:val="26"/>
          <w:szCs w:val="26"/>
        </w:rPr>
      </w:pPr>
      <w:r>
        <w:rPr>
          <w:rFonts w:ascii="Arial" w:hAnsi="Arial" w:cs="Arial"/>
        </w:rPr>
        <w:pict w14:anchorId="4D9B1D4D">
          <v:rect id="_x0000_i1105" style="width:439.3pt;height:1.5pt" o:hrstd="t" o:hr="t" fillcolor="#9d9da1" stroked="f"/>
        </w:pict>
      </w:r>
    </w:p>
    <w:p w14:paraId="1E51B167" w14:textId="77777777" w:rsidR="0016130B" w:rsidRPr="00570D6E" w:rsidRDefault="0016130B" w:rsidP="0016130B">
      <w:pPr>
        <w:rPr>
          <w:b/>
          <w:bCs/>
        </w:rPr>
      </w:pPr>
      <w:r w:rsidRPr="00570D6E">
        <w:rPr>
          <w:b/>
          <w:bCs/>
        </w:rPr>
        <w:t>(4) ARIMA</w:t>
      </w:r>
    </w:p>
    <w:p w14:paraId="3F0F70F1" w14:textId="77777777" w:rsidR="0016130B" w:rsidRPr="002917F9" w:rsidRDefault="0016130B" w:rsidP="0016130B">
      <w:pPr>
        <w:rPr>
          <w:b/>
          <w:bCs/>
        </w:rPr>
      </w:pPr>
      <w:r w:rsidRPr="002917F9">
        <w:rPr>
          <w:b/>
          <w:bCs/>
        </w:rPr>
        <w:t>Overview</w:t>
      </w:r>
    </w:p>
    <w:p w14:paraId="3B444325" w14:textId="77777777" w:rsidR="0016130B" w:rsidRDefault="0016130B" w:rsidP="002917F9">
      <w:pPr>
        <w:pStyle w:val="28"/>
        <w:ind w:leftChars="0" w:left="0"/>
      </w:pPr>
      <w:r w:rsidRPr="0016130B">
        <w:t xml:space="preserve">The ARIMA model is the most commonly used model in Univariate Time Series Analysis and satisfies the following equation. In case of </w:t>
      </w:r>
      <w:proofErr w:type="gramStart"/>
      <w:r w:rsidRPr="0016130B">
        <w:t>ARIMA(</w:t>
      </w:r>
      <w:proofErr w:type="gramEnd"/>
      <w:r w:rsidRPr="0016130B">
        <w:t>p, d, q),</w:t>
      </w:r>
    </w:p>
    <w:p w14:paraId="5DE6796C" w14:textId="77777777" w:rsidR="002917F9" w:rsidRPr="0016130B" w:rsidRDefault="002917F9" w:rsidP="002917F9">
      <w:pPr>
        <w:pStyle w:val="28"/>
        <w:ind w:leftChars="0" w:left="0"/>
      </w:pPr>
    </w:p>
    <w:p w14:paraId="44D0B5E9" w14:textId="77188778" w:rsidR="0016130B" w:rsidRPr="00E23D43" w:rsidRDefault="001F4789" w:rsidP="0016130B">
      <w:pPr>
        <w:pStyle w:val="af9"/>
        <w:rPr>
          <w:rFonts w:ascii="Arial" w:hAnsi="Arial" w:cs="Arial"/>
        </w:rPr>
      </w:pPr>
      <w:r>
        <w:rPr>
          <w:rFonts w:ascii="Arial" w:hAnsi="Arial" w:cs="Arial"/>
        </w:rPr>
        <w:pict w14:anchorId="752B97F9">
          <v:shape id="_x0000_i1106" type="#_x0000_t75" style="width:313.5pt;height: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070E&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C070E&quot;&gt;&lt;m:oMathPara&gt;&lt;m:oMath&gt;&lt;m:r&gt;&lt;m:rPr&gt;&lt;m:sty m:val=&quot;p&quot;/&gt;&lt;/m:rPr&gt;&lt;m:t&gt;?&lt;/m:t&gt;&lt;/m:r&gt;&lt;m:d&gt;&lt;m:dPr&gt;&lt;m:ctrlPr/&gt;&lt;/m:dPr&gt;&lt;m:e&gt;&lt;m:r&gt;&lt;m:rPr&gt;&lt;m:sty m:val=&quot;p&quot;/&gt;&lt;/m:rPr&gt;&lt;m:t&gt;B&lt;/m:t&gt;&lt;/m:r&gt;&lt;/m:e&gt;&lt;/m:d&gt;&lt;m:sSup&gt;&lt;m:sSupPr&gt;&lt;m:ctrlPr/&gt;&lt;i/m:sSupPr&gt;&lt;m:e&gt;&lt;m:d&gt;&lt;m:dPr&gt;&lt;m:ctrlPr/&gt;&lt;/m:dPr&gt;&lt;m:e&gt;&lt;m:r&gt;&lt;m:rPr&gt;&lt;m:sty m:val=&quot;p&quot;/&gt;&lt;/m:rPr&gt;&lt;m:t&gt;1-B&lt;/m:t&gt;&lt;/m:r&gt;&lt;/m:e&gt;&lt;/m:d&gt;&lt;m:ctrlPr&gt;&lt;w:rPr&gt;&lt;w:i/&gt;&lt;/w:rPr&gt;&lt;/m:ctrlPr&gt;&lt;/m:e&gt;&lt;m:sup&gt;&lt;m:r&gt;&lt;w:rPr&gt;&lt;w:i/&gt;&lt;/w:rPr&gt;&lt;m:t&gt;d&lt;/m:t&gt;&lt;/m:r&gt;&lt;m:ctrlPr&gt;&lt;w:rPr&gt;&lt;w:i/&gt;&lt;/w:rPr&gt;&lt;/m:ctrlPr&gt;&lt;/m:sup&gt;&lt;/m:sSup&gt;&lt;m:sSub&gt;&lt;m:sSubPr&gt;&lt;m:ctrlPr&gt;&lt;w:rPr&gt;&lt;w:i/&gt;&lt;/w:rPr&gt;&lt;/m:ctrlPr&gt;&lt;/m:sSubPr&gt;&lt;m:e&gt;&lt;m:r&gt;&lt;w:rPr&gt;&lt;w:i/&gt;&lt;/w:rPr&gt;&lt;m:t&gt;z&lt;/m:t&gt;&lt;/m:r&gt;&lt;/m:e&gt;&lt;m:sub&gt;&lt;m:r&gt;&lt;w:rPr&gt;&lt;w:i/&gt;&lt;/w:rPr&gt;&lt;m:t&gt;t&lt;/m:t&gt;&lt;/m:r&gt;&lt;/m:sub&gt;&lt;/m:sSub&gt;&lt;m:r&gt;&lt;w:rPr&gt;&lt;w:i/&gt;&lt;/w:rPr&gt;&lt;m:t&gt;=罐&lt;/m::::::::::::::::::::::::::::::::::::::::::::::::::::::::::::::::::::::::::::::::::::::::::::::::::::::::::::::::::t&gt;&lt;/m:r&gt;&lt;m:d&gt;&lt;m:dPr&gt;&lt;m:ctrlPr&gt;&lt;w:rPr&gt;&lt;w:i/&gt;&lt;/w:rPr&gt;&lt;/m:ctrlPr&gt;&lt;/m:dPr&gt;&lt;m:e&gt;&lt;m:r&gt;&lt;w:rPr&gt;&lt;w:i/&gt;&lt;/w:rPr&gt;&lt;m:t&gt;B&lt;/m:t&gt;&lt;/m:r&gt;&lt;/m:e&gt;&lt;/m:d&gt;&lt;m:sSub&gt;&lt;m:sSubPr&gt;&lt;m:ctrlPr&gt;&lt;w:rPr&gt;&lt;w:i/&gt;&lt;/w:rPr&gt;&lt;/m:ctrlPr&gt;&lt;/m:sSubPr&gt;&lt;m:e&gt;&lt;m:r&gt;&lt;w:rPr&gt;&lt;w:i/&gt;&lt;/w:rPr&gt;&lt;m:t&gt;a&lt;/m:t&gt;&lt;/m:r&gt;&lt;/m:e&gt;&lt;m:sub&gt;&lt;m:r&gt;&lt;w:rPr&gt;&lt;w:i/&gt;&lt;/w:rPr&gt;&lt;m:t&gt;t&lt;/m:t&gt;&lt;/m:r&gt;&lt;/m:sub&gt;&lt;/m:sSub&gt;&lt;m:r&gt;&lt;m:rPr&gt;&lt;m:sty m:val=&quot;p&quot;/&gt;&lt;/m:rPr&gt;&lt;m:t&gt;  where &lt;/m:t&gt;&lt;/m:r&gt;&lt;m:sSub&gt;&lt;m:sSubPr&gt;&lt;m:ctrlPr/&gt;&lt;/m:sSubPr&gt;&lt;m:e&gt;&lt;m:r&gt;&lt;m:rPr&gt;&lt;m:sty m:val=&quot;p&quot;/&gt;&lt;/m:rPr&gt;&lt;m:t&gt;a&lt;/m:t&gt;&lt;/m:r&gt;&lt;/m:e&gt;&lt;m:sub&gt;&lt;m:r&gt;&lt;m:rPr&gt;&lt;m:sty m:val=&quot;p&quot;/&gt;&lt;/m:rPr&gt;&lt;m:t&gt;t&lt;/m:t&gt;&lt;/m:r&gt;&lt;/m:sub&gt;&lt;/m:sSub&gt;&lt;m:r&gt;&lt;m:rPr&gt;&lt;m:sty m:val=&quot;p&quot;/&gt;&lt;/m:rPr&gt;&lt;m:t&gt; is i.i.d normal white noise&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7" o:title="" chromakey="white"/>
          </v:shape>
        </w:pict>
      </w:r>
    </w:p>
    <w:p w14:paraId="15DF92D3" w14:textId="77777777" w:rsidR="0016130B" w:rsidRPr="00E23D43" w:rsidRDefault="001F4789" w:rsidP="0016130B">
      <w:pPr>
        <w:pStyle w:val="af9"/>
        <w:rPr>
          <w:rFonts w:ascii="Arial" w:hAnsi="Arial" w:cs="Arial"/>
        </w:rPr>
      </w:pPr>
      <w:r>
        <w:rPr>
          <w:rFonts w:ascii="Arial" w:hAnsi="Arial" w:cs="Arial"/>
        </w:rPr>
        <w:pict w14:anchorId="24722EBC">
          <v:shape id="_x0000_i1107" type="#_x0000_t75" style="width:332.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314A&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51314A&quot;&gt;&lt;m:oMathPara&gt;&lt;m:oMath&gt;&lt;m:d&gt;&lt;m:dPr&gt;&lt;m:ctrlPr/&gt;&lt;/m:dPr&gt;&lt;m:e&gt;&lt;m:r&gt;&lt;m:rPr&gt;&lt;m:sty m:val=&quot;p&quot;/&gt;&lt;/m:rPr&gt;&lt;m:t&gt;1-&lt;/m:t&gt;&lt;/m:r&gt;&lt;m:sSub&gt;&lt;m:sSubPr&gt;&lt;m:ctrlPr/&gt;&lt;/m:sSubPr&gt;&lt;m:e&gt;&lt;m:r&gt;&lt;m:rPr&gt;&lt;m:sty m:val=&quot;p&quot;/&gt;&lt;/m:rPr&gt;&lt;m:t&gt;?&lt;/m:t&gt;&lt;/im:r&gt;&lt;/m:e&gt;&lt;m:sub&gt;&lt;m:r&gt;&lt;m:rPr&gt;&lt;m:sty m:val=&quot;p&quot;/&gt;&lt;/m:rPr&gt;&lt;m:t&gt;1&lt;/m:t&gt;&lt;/m:r&gt;&lt;/m:sub&gt;&lt;/m:sSub&gt;&lt;m:r&gt;&lt;m:rPr&gt;&lt;m:sty m:val=&quot;p&quot;/&gt;&lt;/m:rPr&gt;&lt;m:t&gt;B-&lt;/m:t&gt;&lt;/m:r&gt;&lt;m:sSub&gt;&lt;m:sSubPr&gt;&lt;m:ctrlPr/&gt;&lt;/m:sSubPr&gt;&lt;m:e&gt;&lt;m:r&gt;&lt;m:rPr&gt;&lt;m:sty m:val=&quot;p&quot;/&gt;&lt;/m:rPr&gt;&lt;m:t&gt;?&lt;/m:t&gt;&lt;/m:r&gt;&lt;/m:e&gt;i&lt;m:sub&gt;&lt;m:r&gt;&lt;m:rPr&gt;&lt;m:sty m:val=&quot;p&quot;/&gt;&lt;/m:rPr&gt;&lt;m:t&gt;2&lt;/m:t&gt;&lt;/m:r&gt;&lt;/m:sub&gt;&lt;/m:sSub&gt;&lt;m:sSup&gt;&lt;m:sSupPr&gt;&lt;m:ctrlPr/&gt;&lt;/m:sSupPr&gt;&lt;m:e&gt;&lt;m:r&gt;&lt;m:rPr&gt;&lt;m:sty m:val=&quot;p&quot;/&gt;&lt;/m:rPr&gt;&lt;m:t&gt;B&lt;/m:t&gt;&lt;/m:r&gt;&lt;/m:e&gt;&lt;m:sup&gt;&lt;m:r&gt;&lt;m:rPr&gt;&lt;m:sty m:val=&quot;p&quot;/&gt;&lt;/m:rPr&gt;&lt;m:t&gt;2&lt;/m:t&gt;&lt;/m:r&gt;&lt;/m:sup&gt;&lt;/m:sSup&gt;&lt;m:r&gt;&lt;m:rPr&gt;&lt;m:sty m:val=&quot;p&quot;/&gt;&lt;/m:rPr&gt;&lt;m:t&gt;-??&lt;/m:t&gt;&lt;/m:r&gt;&lt;m:sSub&gt;&lt;m:sSubPr&gt;&lt;m:ctrlPr/&gt;&lt;/m:sSubPr&gt;&lt;m:e&gt;&lt;m:r&gt;&lt;m:rPr&gt;&lt;m:sty m:val=&quot;p&quot;/&gt;&lt;/m:rPr&gt;&lt;m:t&gt;?&lt;/m:t&gt;&lt;/m:r&gt;&lt;/m:e&gt;&lt;m:sub&gt;&lt;m:r&gt;&lt;m:rPr&gt;&lt;m:sty m:val=&quot;p&quot;/&gt;&lt;/m:rPr&gt;&lt;m:t&gt;p&lt;/m:t&gt;&lt;/m:r&gt;&lt;/m:sub&gt;&lt;/m:m:ssSub&gt;&lt;m:sSup&gt;&lt;m:sSupPr&gt;&lt;m:ctrlPr/&gt;&lt;/m:sSupPr&gt;&lt;m:e&gt;&lt;m:r&gt;&lt;m:rPr&gt;&lt;m:sty m:val=&quot;p&quot;/&gt;&lt;/m:rPr&gt;&lt;m:t&gt;B&lt;/m:t&gt;&lt;/m:r&gt;&lt;/m:e&gt;&lt;m:sup&gt;&lt;m:r&gt;&lt;m:rPr&gt;&lt;m:sty m:val=&quot;p&quot;/&gt;&lt;/m:rPr&gt;&lt;m:t&gt;p&lt;/m:t&gt;&lt;/m:r&gt;&lt;/m:sup&gt;&lt;/m:sSup&gt;&lt;/m:e&gt;&lt;/m:d&gt;&lt;m:sSup&gt;&lt;m:sSupPr&gt;&lt;m:ctrlPr/&gt;&lt;/m:sSupPr&gt;&lt;m:e&gt;&lt;m:d&gt;&lt;m:dPr&gt;&lt;m:ctrlPr/&gt;&lt;/m:dPr&gt;&lt;m:e&gt;&lt;m:r&gt;&lt;m:rPr&gt;&lt;m:sty m:val=&quot;p&quot;/&gt;&lt;/m:rPr&gt;&lt;m:t&gt;1-B&lt;/m:t&gt;&lt;/m:r&gt;&lt;/m:e&gt;&lt;/m:d&gt;&lt;m:ctrlPr&gt;&lt;w:rPr&gt;&lt;w:i/&gt;&lt;/w:rPr&gt;&lt;/m:ctrlPr&gt;&lt;/m:e&gt;&lt;m:sup&gt;&lt;m:r&gt;&lt;w:rPr&gt;&lt;w:i/&gt;&lt;/w:rPr&gt;&lt;m:t&gt;d&lt;/m:t&gt;&lt;/m:r&gt;&lt;m:ctrlPr&gt;&lt;w:rPr&gt;&lt;w:i/&gt;&lt;/w:rPr&gt;&lt;/m:ctrlPr&gt;&lt;/m:sup&gt;&lt;/m:sSup&gt;&lt;m:sSub&gt;&lt;m:sSubPr&gt;&lt;m:ctrlPr&gt;&lt;w:rPr&gt;&lt;w:i/&gt;&lt;/w:rPr&gt;&lt;/m:ctrlPr&gt;&lt;/m:sSubPr&gt;&lt;m:e&gt;&lt;m:r&gt;&lt;w:rPr&gt;&lt;w:i/&gt;&lt;/w:rPr&gt;&lt;m:t&gt;z&lt;/m:t&gt;&lt;/m:r&gt;&lt;/m:e&gt;&lt;m:sub&gt;&lt;m:r&gt;&lt;w:rPr&gt;&lt;w:i/&gt;&lt;/w:rPr&gt;&lt;m:t&gt;t&lt;/m:t&gt;&lt;/m:r&gt;&lt;/m:sub&gt;&lt;/m:sSub&gt;&lt;m:r&gt;&lt;w:rPr&gt;&lt;w:i/&gt;&lt;/w:rPr&gt;&lt;m:t&gt;=&lt;/m:t&gt;&lt;/m:r&gt;&lt;m:d&gt;&lt;m:dPr&gt;&lt;m:ctrlPr&gt;&lt;w:rPr&gt;&lt;w:i/&gt;&lt;/w:rPr&gt;&lt;/m:ctrlPr&gt;&lt;/m:dPr&gt;&lt;m:e&gt;&lt;m:r&gt;&lt;w:rPr&gt;&lt;w:i/&gt;&lt;/w:rPr&gt;&lt;m:t&gt;1-&lt;/m:t&gt;&lt;/m:r&gt;&lt;m:sSub&gt;&lt;m:sSubPr&gt;&lt;m:ctrlPr&gt;&lt;w:rPr&gt;&lt;w:i/&gt;&lt;/w:rPr&gt;&lt;/m:ctrlPr&gt;&lt;/m:sSubPr&gt;&lt;m:e&gt;&lt;m:r&gt;&lt;w:rPr&gt;&lt;w:i/&gt;&lt;/w:rPr&gt;&lt;m:t&gt;罐&lt;/m:t&gt;&lt;/m:r&gt;&lt;/m:e&gt;&lt;m:sub&gt;&lt;m:r&gt;&lt;w:rPr&gt;&lt;w:i/&gt;&lt;/w:rmmmmmmmmmmmmmmmmmmmmmmmmmmmmmmmmmmmmmmmmmmmmmmmmmmmmmmmmmmmmmmmmmmmmmmmmmmmmmmmmmmmmmmmmmmmmmmmmmmmmmmmmmmmmmmmmmPr&gt;&lt;m:t&gt;1&lt;/m:t&gt;&lt;/m:r&gt;&lt;/m:sub&gt;&lt;/m:sSub&gt;&lt;m:r&gt;&lt;w:rPr&gt;&lt;w:i/&gt;&lt;/w:rPr&gt;&lt;m:t&gt;B-&lt;/m:t&gt;&lt;/m:r&gt;&lt;m:sSub&gt;&lt;m:sSubPr&gt;&lt;m:ctrlPr&gt;&lt;w:rPr&gt;&lt;w:i/&gt;&lt;/w:rPr&gt;&lt;/m:ctrlPr&gt;&lt;/m:sSubPr&gt;&lt;m:e&gt;&lt;m:r&gt;&lt;w:rPr&gt;&lt;w:i/&gt;&lt;/w:rPr&gt;&lt;m:t&gt;?퇹&lt;m/mmm:mtm&gt;m&lt;m/mmm:mrm&gt;m&lt;m/mmm:mem&gt;m&lt;mmm:msmumbm&gt;m&lt;mmm:mrm&gt;m&lt;mwm:mrmPmrm&gt;m&lt;mwm:mim/m&gt;m&lt;m/mwm:mrmPmrm&gt;m&lt;mmm:mtm&gt;m2m&lt;m/mmm:mtm&gt;m&lt;/m:r&gt;&lt;/m:sub&gt;&lt;/m:sSub&gt;&lt;m:sSup&gt;&lt;m:sSupPr&gt;&lt;m:ctrlPr&gt;&lt;w:rPr&gt;&lt;w:i/&gt;&lt;/w:rPr&gt;&lt;/m:ctr&gt;l&lt;P/rm&gt;:&lt;s/Smu:bsPSru&gt;p&lt;Pmr:&gt;e&lt;&gt;m&lt;:me:&gt;r&lt;&gt;m&lt;:wr:&gt;r&lt;Pwr:&gt;r&lt;Pwr:&gt;i&lt;/w&gt;:&lt;i//w&gt;:&lt;r/Pwr:&gt;r&lt;Pmr:&gt;t&lt;&gt;m?:t&gt;B&lt;/m:t&gt;&lt;/m:r&gt;&lt;/m:e&gt;&lt;m:sup&gt;&lt;m:r&gt;&lt;w:rPr&gt;&lt;w:i/&gt;&lt;/w:rPr&gt;&lt;m:t&gt;2&lt;/m:t&gt;&lt;/m:r&gt;&lt;/m:sup&gt;&lt;/m:sSup&gt;&lt;m:r&gt;&lt;w:rPr&gt;&lt;w:i/&gt;&lt;/w:rPr&gt;&lt;m:t&gt;-??&lt;/&gt;mm:t&gt;&lt;/m:r&gt;&lt;m:sSub&gt;&lt;m:sSubPr&gt;&lt;m:ctrlPr&gt;&lt;w:rPr&gt;&lt;w:i/&gt;&lt;/w:rPr&gt;&lt;/m:ctrlPr&gt;&lt;/m:sSubPr&gt;&lt;m:e&gt;&lt;m:r&gt;&lt;w:rPr&gt;&lt;w:i/&gt;&lt;/w:rPr&gt;&lt;m:t&gt;罐m&lt;/:m:tt&gt;&gt;&lt;/?m:tr&gt;B&lt;//m::e&gt;&gt;&lt;m/:s:ub&gt;&gt;&lt;/m::r&gt;&gt;&lt;wm:rsPrp&gt;&lt;&lt;w::i/&gt;&gt;&lt;w/wr:rrPr&lt;&gt;&lt;:m:/t&gt;&lt;q&lt;w/mr:tr&gt;&lt;&lt;/m::r&gt;&gt;&lt;&lt;/mm:stub&lt;&gt;&lt;m/mr:s&lt;Sumb&gt;s&lt;mp:s&lt;Sump&gt;s&lt;mu:s&gt;SumpPrr&gt;&lt;&lt;m::cPtr&gt;l:Pwtr&gt;li&lt;rw&gt;&lt;:r:/PPr:&gt;&gt;&lt;wPwi:&gt;&gt;i//m&gt;:&lt;tP/w&gt;-:/r?:Prt/&gt;l&lt;mr/m&lt;:cmtrslPur&gt;P&lt;/&gt;m:msSeup&lt;Pr:&gt;&lt;&gt;m:we&gt;r&lt;mr:r&lt;&gt;&lt;:w:/rP&lt;r&gt;w&lt;wr:ir/&gt;&lt;&lt;/:w:&gt;rPr&gt;&lt;m:t&gt;B&lt;/m:t&gt;&lt;/m:r&gt;&lt;/m:e&gt;&lt;m:sup&gt;&lt;m:r&gt;&lt;w:rPr&gt;&lt;w:i/&gt;&lt;/w:rPr&gt;&lt;m:t&gt;q&lt;/m:t&gt;&lt;/m:r&gt;&lt;/m:sup&gt;&lt;/m:sSup&gt;&lt;/m:e&gt;&lt;/m:d&gt;&lt;m:sSub&gt;&lt;m:sSubPr&gt;&lt;m:ctrlPr&gt;&lt;w:rPr&gt;&lt;w:i/&gt;&lt;/w:rPr&gt;&lt;/m:ctrlPr&gt;&lt;/m:sSubPr&gt;&lt;m:e&gt;&lt;m:r&gt;&lt;w:rPr&gt;&lt;w:i/&gt;&lt;/w:rPr&gt;&lt;m:t&gt;a&lt;/m:t&gt;&lt;/m:r&gt;&lt;/m:e&gt;&lt;m:sub&gt;&lt;m:r&gt;&lt;w:rPr&gt;&lt;w:i/&gt;&lt;/w:rPr&gt;&lt;m:t&gt;t&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8" o:title="" chromakey="white"/>
          </v:shape>
        </w:pict>
      </w:r>
    </w:p>
    <w:p w14:paraId="3D1060B3" w14:textId="77777777" w:rsidR="0016130B" w:rsidRPr="00E23D43" w:rsidRDefault="001F4789" w:rsidP="0016130B">
      <w:pPr>
        <w:pStyle w:val="af9"/>
        <w:rPr>
          <w:rFonts w:ascii="Arial" w:hAnsi="Arial" w:cs="Arial"/>
        </w:rPr>
      </w:pPr>
      <w:r>
        <w:rPr>
          <w:rFonts w:ascii="Arial" w:hAnsi="Arial" w:cs="Arial"/>
        </w:rPr>
        <w:pict w14:anchorId="4B779EC3">
          <v:shape id="_x0000_i1108" type="#_x0000_t75" style="width:309.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54028&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54028&quot;&gt;&lt;m:oMathPara&gt;&lt;m:oMath&gt;&lt;m:d&gt;&lt;m:dPr&gt;&lt;m:ctrlPr/&gt;&lt;/m:dPr&gt;&lt;m:e&gt;&lt;m:r&gt;&lt;m:rPr&gt;&lt;m:sty m:val=&quot;p&quot;/&gt;&lt;/m:rPr&gt;&lt;m:t&gt;1-&lt;/m:t&gt;&lt;/m:r&gt;&lt;m:sSub&gt;&lt;m:sSubPr&gt;&lt;m:ctrlPr/&gt;&lt;/m:sSubPr&gt;&lt;m:e&gt;&lt;m:r&gt;&lt;m:rPr&gt;&lt;m:sty m:val=&quot;p&quot;/&gt;&lt;/m:rPr&gt;&lt;m:t&gt;?&lt;/m:t&gt;&lt;/im:r&gt;&lt;/m:e&gt;&lt;m:sub&gt;&lt;m:r&gt;&lt;m:rPr&gt;&lt;m:sty m:val=&quot;p&quot;/&gt;&lt;/m:rPr&gt;&lt;m:t&gt;1&lt;/m:t&gt;&lt;/m:r&gt;&lt;/m:sub&gt;&lt;/m:sSub&gt;&lt;m:r&gt;&lt;m:rPr&gt;&lt;m:sty m:val=&quot;p&quot;/&gt;&lt;/m:rPr&gt;&lt;m:t&gt;B-&lt;/m:t&gt;&lt;/m:r&gt;&lt;m:sSub&gt;&lt;m:sSubPr&gt;&lt;m:ctrlPr/&gt;&lt;/m:sSubPr&gt;&lt;m:e&gt;&lt;m:r&gt;&lt;m:rPr&gt;&lt;m:sty m:val=&quot;p&quot;/&gt;&lt;/m:rPr&gt;&lt;m:t&gt;?&lt;/m:t&gt;&lt;/m:r&gt;&lt;/m:e&gt;i&lt;m:sub&gt;&lt;m:r&gt;&lt;m:rPr&gt;&lt;m:sty m:val=&quot;p&quot;/&gt;&lt;/m:rPr&gt;&lt;m:t&gt;2&lt;/m:t&gt;&lt;/m:r&gt;&lt;/m:sub&gt;&lt;/m:sSub&gt;&lt;m:sSup&gt;&lt;m:sSupPr&gt;&lt;m:ctrlPr/&gt;&lt;/m:sSupPr&gt;&lt;m:e&gt;&lt;m:r&gt;&lt;m:rPr&gt;&lt;m:sty m:val=&quot;p&quot;/&gt;&lt;/m:rPr&gt;&lt;m:t&gt;B&lt;/m:t&gt;&lt;/m:r&gt;&lt;/m:e&gt;&lt;m:sup&gt;&lt;m:r&gt;&lt;m:rPr&gt;&lt;m:sty m:val=&quot;p&quot;/&gt;&lt;/m:rPr&gt;&lt;m:t&gt;2&lt;/m:t&gt;&lt;/m:r&gt;&lt;/m:sup&gt;&lt;/m:sSup&gt;&lt;m:r&gt;&lt;m:rPr&gt;&lt;m:sty m:val=&quot;p&quot;/&gt;&lt;/m:rPr&gt;&lt;m:t&gt;-??&lt;/m:t&gt;&lt;/m:r&gt;&lt;m:sSub&gt;&lt;m:sSubPr&gt;&lt;m:ctrlPr/&gt;&lt;/m:sSubPr&gt;&lt;m:e&gt;&lt;m:r&gt;&lt;m:rPr&gt;&lt;m:sty m:val=&quot;p&quot;/&gt;&lt;/m:rPr&gt;&lt;m:t&gt;?&lt;/m:t&gt;&lt;/m:r&gt;&lt;/m:e&gt;&lt;m:sub&gt;&lt;m:r&gt;&lt;m:rPr&gt;&lt;m:sty m:val=&quot;p&quot;/&gt;&lt;/m:rPr&gt;&lt;m:t&gt;p+d&lt;/m:t&gt;&lt;/m:r&gt;&lt;/m:sub&gt;&lt;/m:sm:sSub&gt;&lt;m:sSup&gt;&lt;m:sSupPr&gt;&lt;m:ctrlPr/&gt;&lt;/m:sSupPr&gt;&lt;m:e&gt;&lt;m:r&gt;&lt;m:rPr&gt;&lt;m:sty m:val=&quot;p&quot;/&gt;&lt;/m:rPr&gt;&lt;m:t&gt;B&lt;/m:t&gt;&lt;/m:r&gt;&lt;/m:e&gt;&lt;m:sup&gt;&lt;m:r&gt;&lt;m:rPr&gt;&lt;m:sty m:val=&quot;p&quot;/&gt;&lt;/m:rPr&gt;&lt;m:t&gt;p+d&lt;/m:t&gt;&lt;/m:r&gt;&lt;/m:sup&gt;&lt;/m:sSup&gt;&lt;/m:e&gt;&lt;/m:d&gt;&lt;m:sSub&gt;&lt;m:sSubPr&gt;&lt;m:ctrlPr/&gt;&lt;/m:sSubPr&gt;&lt;m:e&gt;&lt;m:r&gt;&lt;m:rPr&gt;&lt;m:sty m:val=&quot;p&quot;/&gt;&lt;/m:rPr&gt;&lt;m:t&gt;z&lt;/m:t&gt;&lt;/m:r&gt;&lt;/m:e&gt;&lt;m:sub&gt;&lt;m:r&gt;&lt;m:rPr&gt;&lt;m:sty m:val=&quot;p&quot;/&gt;&lt;/m:rPr&gt;&lt;m:t&gt;t&lt;/m:t&gt;&lt;/m:r&gt;&lt;/m:sub&gt;&lt;/m:sSub&gt;&lt;m:r&gt;&lt;m:rPr&gt;&lt;m:sty m:val=&quot;p&quot;/&gt;&lt;/m:rPr&gt;&lt;m:t&gt;=&lt;/m:t&gt;&lt;/m:r&gt;&lt;m:d&gt;&lt;m:dPr&gt;&lt;m:ctrlPr/&gt;&lt;/m:dPr&gt;&lt;m:e&gt;&lt;m:r&gt;&lt;m:rPr&gt;&lt;m:sty m:val=&quot;p&quot;/&gt;&lt;/m:rPr&gt;&lt;m:t&gt;1-&lt;/m:t&gt;&lt;/m:r&gt;&lt;m:sSub&gt;&lt;m:sSubPr&gt;&lt;m:ctrlPr/&gt;&lt;/m:sSubPr&gt;&lt;m:e&gt;&lt;m:r&gt;&lt;m:rPr&gt;&lt;m:sty m:val=&quot;p&quot;/&gt;&lt;/m:rPr&gt;&lt;m:t&gt;罐&lt;/m:t&gt;&lt;/m:r&gt;&lt;/m:e&gt;&lt;m:sub&gt;&lt;m:r&gt;&lt;m:rPr&gt;&lt;m:sty m:val=&quot;p&quot;/&gt;&lt;/m:rPr&gt;&lt;m:t&gt;1&lt;/m:t&gt;&lt;/m:r&gt;&lt;/m:sub&gt;&lt;/m:sSub&gt;&lt;m:r&gt;&lt;m:rPr&gt;&lt;m:sty m:val=&quot;p&quot;/&gt;&lt;/maaaaaaaaaaaaaaaaaaaaaaaaaaaaaaaaaaaaaaaaaaaaaaaaaaaaaaaaaaaaaaaaaaaaaaaaaaaaaaaaaaaaaaaaaaaaaaaaaaaaaaaaaaaaaaaaa:rPr&gt;&lt;m:t&gt;B-&lt;/m:t&gt;&lt;/m:r&gt;&lt;m:sSub&gt;&lt;m:sSubPr&gt;&lt;m:ctrlPr/&gt;&lt;/m:sSubPr&gt;&lt;m:e&gt;&lt;m:r&gt;&lt;m:rPr&gt;&lt;m:sty m:val=&quot;p&quot;/&gt;&lt;/m:rPr&gt;&lt;m:t&gt;罐&lt;/m:t&gt;&lt;/m:r&gt;&lt;/m:e&gt;&lt;m:sub&gt;&lt;m:ra&gt;a&lt;ama:araPara&gt;a&lt;ama:asataya ama:avaaala=a&quot;apa&quot;a/a&gt;a&lt;a/ama:araPara&gt;a&lt;ama:ata&gt;a2a&lt;a/ama:ata&gt;a&lt;a/ama:ara&gt;a&lt;a/ama:asauaba&gt;a&lt;a/ama:asaSauaba&gt;a&lt;ama:asaSauapa&gt;a&lt;ama:asaSauapaPara&gt;a&lt;ama:acataralaPara/a&gt;a&lt;a/ama:asaSauapaPara&gt;a&lt;ama:ae&gt;&lt;m:r&gt;&lt;m:rPr&gt;&lt;m:sty m:val=&quot;p&quot;/&gt;&lt;/m:rPr&gt;&lt;m:t&gt;B&lt;/m:t&gt;&lt;/m:r&gt;&lt;/m:e&gt;&lt;m:sup&gt;&lt;m:r&gt;&lt;m:rPr&gt;&lt;m:sty m:val=&quot;p&quot;/&gt;&lt;/m:rPr&gt;&lt;m:t&gt;2&lt;/m:t&gt;&lt;/m:r&gt;&lt;/m:sup&gt;&lt;/m:sSup&gt;&lt;m:r&gt;&lt;m:rPr&gt;&lt;m:sty m:val=&quot;p&quot;/&gt;&lt;/m:rPr&gt;&lt;m:t&gt;-??&lt;/m:t&gt;&lt;/m:r&gt;&lt;m:sSub&gt;&lt;m:sSubPr&gt;&lt;m:ctrlPr/&gt;&lt;/m:sSubPr&gt;&lt;m:e&gt;&lt;m:r&gt;&lt;:am:rPr&gt;&lt;m:sty m:val=&quot;p&quot;/&gt;&lt;/m:rPr&gt;&lt;m:t&gt;罐r&lt;/&lt;m::t&gt;&gt;&lt;/&lt;m:mr&gt;t&lt;/&lt;m:me&gt;r&lt;m&lt;:smube&gt;&lt;&lt;m::r&gt;u&lt;m&gt;:rmPrr&gt;&lt;&lt;m::stPy &gt;m:mvasl=y&quot;pm&quot;/v&gt;&lt;l/m&quot;:r&quot;Pr&gt;&gt;&lt;/m::t&gt;Pq&lt;&gt;/mm:tt&gt;&lt;2/m/:r:&gt;&lt;&gt;/m/:s:ub&gt;&gt;&lt;//m::suSu&gt;b&gt;/&lt;m::sSSupp&gt;&lt;&lt;m::s&gt;SumpPrr&gt;r&lt;m&lt;:c:trtlP r/:&gt;&lt;a/m=:spSu/pP&lt;r&gt;m&lt;mr:er&gt;&lt;&lt;m::r&gt;&gt;&lt;m?:r&lt;Prm&gt;&lt;tm:&lt;stmy rm:&lt;rva&lt;:l:=S&gt;&quot;pb&quot;/&lt;&gt;&lt;:/mS:rbPrr&gt;&lt;&lt;m::t&gt;tB&lt;l/mr:t&gt;&gt;&lt;//m::rS&gt;&lt;b/mr:e&lt;&gt;&lt;:m:&gt;sump&gt;r&lt;m&lt;:ra&gt;&lt;m:rPr&gt;&lt;m:sty m:val=&quot;p&quot;/&gt;&lt;/m:rPr&gt;&lt;m:t&gt;q&lt;/m:t&gt;&lt;/m:r&gt;&lt;/m:sup&gt;&lt;/m:sSup&gt;&lt;/m:e&gt;&lt;/m:d&gt;&lt;m:sSub&gt;&lt;m:sSubPr&gt;&lt;m:ctrlPr/&gt;&lt;/m:sSubPr&gt;&lt;m:e&gt;&lt;m:r&gt;&lt;m:rPr&gt;&lt;m:sty m:val=&quot;p&quot;/&gt;&lt;/m:rPr&gt;&lt;m:t&gt;a&lt;/m:t&gt;&lt;/m:r&gt;&lt;/m:e&gt;&lt;m:sub&gt;&lt;m:r&gt;&lt;m:rPr&gt;&lt;m:sty m:val=&quot;p&quot;/&gt;&lt;/m:rPr&gt;&lt;m:t&gt;t&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9" o:title="" chromakey="white"/>
          </v:shape>
        </w:pict>
      </w:r>
    </w:p>
    <w:p w14:paraId="6CCE89FA" w14:textId="77777777" w:rsidR="002917F9" w:rsidRDefault="002917F9" w:rsidP="002917F9">
      <w:pPr>
        <w:pStyle w:val="28"/>
        <w:ind w:leftChars="0" w:left="0"/>
      </w:pPr>
    </w:p>
    <w:p w14:paraId="385A87C6" w14:textId="6DCD01E4" w:rsidR="0016130B" w:rsidRPr="0016130B" w:rsidRDefault="0016130B" w:rsidP="002917F9">
      <w:pPr>
        <w:pStyle w:val="28"/>
        <w:ind w:leftChars="0" w:left="0"/>
      </w:pPr>
      <w:r w:rsidRPr="0016130B">
        <w:t>the purpose is to estimate the coefficients from the above equation, test the suitability of the equation created using the estimated coefficients, and finally perform forecasting.</w:t>
      </w:r>
    </w:p>
    <w:p w14:paraId="04177B1E" w14:textId="77777777" w:rsidR="0016130B" w:rsidRPr="0016130B" w:rsidRDefault="0016130B" w:rsidP="0016130B"/>
    <w:p w14:paraId="13DAEC9E" w14:textId="77777777" w:rsidR="0016130B" w:rsidRPr="00E23D43" w:rsidRDefault="0016130B">
      <w:pPr>
        <w:widowControl/>
        <w:numPr>
          <w:ilvl w:val="0"/>
          <w:numId w:val="8"/>
        </w:numPr>
        <w:wordWrap/>
        <w:autoSpaceDE/>
        <w:autoSpaceDN/>
        <w:spacing w:after="0" w:line="240" w:lineRule="auto"/>
        <w:ind w:left="601"/>
        <w:jc w:val="both"/>
        <w:rPr>
          <w:rFonts w:ascii="Arial" w:hAnsi="Arial" w:cs="Arial"/>
          <w:b/>
        </w:rPr>
      </w:pPr>
      <w:r w:rsidRPr="00E23D43">
        <w:rPr>
          <w:rFonts w:ascii="Arial" w:hAnsi="Arial" w:cs="Arial"/>
          <w:b/>
        </w:rPr>
        <w:t>Box-Jenkins’ Method</w:t>
      </w:r>
    </w:p>
    <w:p w14:paraId="50B41E26" w14:textId="77777777" w:rsidR="0016130B" w:rsidRPr="0016130B" w:rsidRDefault="0016130B" w:rsidP="00570D6E">
      <w:pPr>
        <w:pStyle w:val="28"/>
      </w:pPr>
      <w:r w:rsidRPr="0016130B">
        <w:t>Box and Jenkins explained the processes of Time Series Analysis in the following ways.</w:t>
      </w:r>
    </w:p>
    <w:p w14:paraId="40654674" w14:textId="77777777" w:rsidR="003023D0" w:rsidRDefault="003023D0" w:rsidP="008F216D">
      <w:pPr>
        <w:pStyle w:val="31"/>
      </w:pPr>
    </w:p>
    <w:p w14:paraId="28F56CDA" w14:textId="4A51D500" w:rsidR="0016130B" w:rsidRDefault="00570D6E" w:rsidP="008F216D">
      <w:pPr>
        <w:pStyle w:val="31"/>
      </w:pPr>
      <w:r>
        <w:t xml:space="preserve">1. </w:t>
      </w:r>
      <w:r w:rsidR="0016130B" w:rsidRPr="00E23D43">
        <w:t>From the interaction of theory and practice, a useful class of models for the purposes at hand is considered.</w:t>
      </w:r>
    </w:p>
    <w:p w14:paraId="00480F90" w14:textId="77777777" w:rsidR="00570D6E" w:rsidRPr="00E23D43" w:rsidRDefault="00570D6E" w:rsidP="008F216D">
      <w:pPr>
        <w:pStyle w:val="31"/>
      </w:pPr>
    </w:p>
    <w:p w14:paraId="6A5DA0E3" w14:textId="44BC4804" w:rsidR="0016130B" w:rsidRDefault="00570D6E" w:rsidP="008F216D">
      <w:pPr>
        <w:pStyle w:val="31"/>
      </w:pPr>
      <w:r>
        <w:t xml:space="preserve">2. </w:t>
      </w:r>
      <w:r w:rsidR="0016130B" w:rsidRPr="00E23D43">
        <w:t>Because this class is too expensive to be conveniently fitted directly to data, rough methods for identifying subclass of these models are developed. Such methods of model identification employ data and knowledge of the system to suggest an appropriate parsimonious subclass of models which may tentatively entertained. In addition, the identification process can be used to yield rough preliminary estimates of the parameters in the model.</w:t>
      </w:r>
    </w:p>
    <w:p w14:paraId="292EB04D" w14:textId="77777777" w:rsidR="00570D6E" w:rsidRPr="00E23D43" w:rsidRDefault="00570D6E" w:rsidP="008F216D">
      <w:pPr>
        <w:pStyle w:val="31"/>
      </w:pPr>
    </w:p>
    <w:p w14:paraId="24F21F6D" w14:textId="3F13E42C" w:rsidR="0016130B" w:rsidRDefault="00570D6E" w:rsidP="008F216D">
      <w:pPr>
        <w:pStyle w:val="31"/>
      </w:pPr>
      <w:r>
        <w:t xml:space="preserve">3. </w:t>
      </w:r>
      <w:r w:rsidR="0016130B" w:rsidRPr="00E23D43">
        <w:t>The tentatively entertained model is fitted to the data and the parameters in the model</w:t>
      </w:r>
      <w:r>
        <w:t xml:space="preserve"> </w:t>
      </w:r>
      <w:r w:rsidR="0016130B" w:rsidRPr="00E23D43">
        <w:t>are to be estimated. The estimates obtained during the identification stage can now be used as initial values in more refined iterative methods for estimating the parameters.</w:t>
      </w:r>
    </w:p>
    <w:p w14:paraId="2BC00D5D" w14:textId="77777777" w:rsidR="00570D6E" w:rsidRPr="00E23D43" w:rsidRDefault="00570D6E" w:rsidP="008F216D">
      <w:pPr>
        <w:pStyle w:val="31"/>
      </w:pPr>
    </w:p>
    <w:p w14:paraId="77AC4ED8" w14:textId="4A57CD70" w:rsidR="0016130B" w:rsidRPr="00E23D43" w:rsidRDefault="00570D6E" w:rsidP="008F216D">
      <w:pPr>
        <w:pStyle w:val="31"/>
      </w:pPr>
      <w:r>
        <w:t xml:space="preserve">4. </w:t>
      </w:r>
      <w:r w:rsidR="0016130B" w:rsidRPr="00E23D43">
        <w:t>Diagnostic checks are applied with the object of uncovering possible lack of fit and diagnosing the cause. If no lack of fit is indicated, the model is ready to use. If any inadequacy is found, the iterative cycle of identification, estimation, and diagnostic checking is repeated until a suitable representation is found.</w:t>
      </w:r>
    </w:p>
    <w:p w14:paraId="2859A1CA" w14:textId="77777777" w:rsidR="0016130B" w:rsidRPr="00E23D43" w:rsidRDefault="0016130B" w:rsidP="0016130B">
      <w:pPr>
        <w:rPr>
          <w:rFonts w:ascii="Arial" w:hAnsi="Arial" w:cs="Arial"/>
        </w:rPr>
      </w:pPr>
    </w:p>
    <w:p w14:paraId="11A09CD3" w14:textId="5EB1FBAD" w:rsidR="0016130B" w:rsidRPr="00E23D43" w:rsidRDefault="00570D6E" w:rsidP="0016130B">
      <w:pPr>
        <w:jc w:val="center"/>
        <w:rPr>
          <w:rFonts w:ascii="Arial" w:hAnsi="Arial" w:cs="Arial"/>
        </w:rPr>
      </w:pPr>
      <w:r w:rsidRPr="00570D6E">
        <w:rPr>
          <w:rFonts w:ascii="Arial" w:hAnsi="Arial" w:cs="Arial"/>
          <w:noProof/>
        </w:rPr>
        <w:drawing>
          <wp:inline distT="0" distB="0" distL="0" distR="0" wp14:anchorId="6D110CFD" wp14:editId="422C2A64">
            <wp:extent cx="3734321" cy="4305901"/>
            <wp:effectExtent l="0" t="0" r="0" b="0"/>
            <wp:docPr id="195370717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707171" name=""/>
                    <pic:cNvPicPr/>
                  </pic:nvPicPr>
                  <pic:blipFill>
                    <a:blip r:embed="rId140"/>
                    <a:stretch>
                      <a:fillRect/>
                    </a:stretch>
                  </pic:blipFill>
                  <pic:spPr>
                    <a:xfrm>
                      <a:off x="0" y="0"/>
                      <a:ext cx="3734321" cy="4305901"/>
                    </a:xfrm>
                    <a:prstGeom prst="rect">
                      <a:avLst/>
                    </a:prstGeom>
                  </pic:spPr>
                </pic:pic>
              </a:graphicData>
            </a:graphic>
          </wp:inline>
        </w:drawing>
      </w:r>
    </w:p>
    <w:p w14:paraId="11485D82" w14:textId="363812D4" w:rsidR="002917F9" w:rsidRPr="0016130B" w:rsidRDefault="0016130B" w:rsidP="002917F9">
      <w:pPr>
        <w:pStyle w:val="28"/>
      </w:pPr>
      <w:r w:rsidRPr="0016130B">
        <w:t xml:space="preserve">To put it simply, </w:t>
      </w:r>
    </w:p>
    <w:p w14:paraId="5DFF99C0" w14:textId="72D4CEE3" w:rsidR="0016130B" w:rsidRDefault="0016130B" w:rsidP="008F216D">
      <w:pPr>
        <w:pStyle w:val="31"/>
      </w:pPr>
      <w:r w:rsidRPr="0016130B">
        <w:t>1. Assume a general model</w:t>
      </w:r>
      <w:r w:rsidR="002917F9">
        <w:t xml:space="preserve"> </w:t>
      </w:r>
      <w:r w:rsidRPr="0016130B">
        <w:t xml:space="preserve">(ARIMA, ARCH, for example). </w:t>
      </w:r>
    </w:p>
    <w:p w14:paraId="7FF621EA" w14:textId="77777777" w:rsidR="002917F9" w:rsidRPr="0016130B" w:rsidRDefault="002917F9" w:rsidP="008F216D">
      <w:pPr>
        <w:pStyle w:val="31"/>
      </w:pPr>
    </w:p>
    <w:p w14:paraId="31BA5256" w14:textId="77777777" w:rsidR="0016130B" w:rsidRDefault="0016130B" w:rsidP="008F216D">
      <w:pPr>
        <w:pStyle w:val="31"/>
      </w:pPr>
      <w:r w:rsidRPr="0016130B">
        <w:t xml:space="preserve">2. Determine a candidate model (such as </w:t>
      </w:r>
      <w:proofErr w:type="gramStart"/>
      <w:r w:rsidRPr="0016130B">
        <w:t>ARIMA(</w:t>
      </w:r>
      <w:proofErr w:type="gramEnd"/>
      <w:r w:rsidRPr="0016130B">
        <w:t xml:space="preserve">1,1,1)) from the models. </w:t>
      </w:r>
    </w:p>
    <w:p w14:paraId="6D23AE8D" w14:textId="77777777" w:rsidR="002917F9" w:rsidRPr="0016130B" w:rsidRDefault="002917F9" w:rsidP="008F216D">
      <w:pPr>
        <w:pStyle w:val="31"/>
      </w:pPr>
    </w:p>
    <w:p w14:paraId="53F5832F" w14:textId="77777777" w:rsidR="0016130B" w:rsidRDefault="0016130B" w:rsidP="008F216D">
      <w:pPr>
        <w:pStyle w:val="31"/>
      </w:pPr>
      <w:r w:rsidRPr="0016130B">
        <w:t>3. Estimate the parameters of the model.</w:t>
      </w:r>
    </w:p>
    <w:p w14:paraId="5D50D6E7" w14:textId="77777777" w:rsidR="002917F9" w:rsidRPr="0016130B" w:rsidRDefault="002917F9" w:rsidP="008F216D">
      <w:pPr>
        <w:pStyle w:val="31"/>
      </w:pPr>
    </w:p>
    <w:p w14:paraId="0CB68907" w14:textId="77777777" w:rsidR="0016130B" w:rsidRPr="0016130B" w:rsidRDefault="0016130B" w:rsidP="008F216D">
      <w:pPr>
        <w:pStyle w:val="31"/>
      </w:pPr>
      <w:r w:rsidRPr="0016130B">
        <w:t>4. Verify suitability, and further work such as forecasting is carried out.</w:t>
      </w:r>
    </w:p>
    <w:p w14:paraId="51B39B0C" w14:textId="77777777" w:rsidR="0016130B" w:rsidRPr="0016130B" w:rsidRDefault="0016130B" w:rsidP="0016130B"/>
    <w:p w14:paraId="724FFC77" w14:textId="77777777" w:rsidR="0016130B" w:rsidRPr="002917F9" w:rsidRDefault="0016130B" w:rsidP="003023D0">
      <w:pPr>
        <w:pStyle w:val="23"/>
      </w:pPr>
      <w:r w:rsidRPr="002917F9">
        <w:t xml:space="preserve">How to run </w:t>
      </w:r>
    </w:p>
    <w:p w14:paraId="01954AA9" w14:textId="77777777" w:rsidR="0016130B" w:rsidRPr="003023D0" w:rsidRDefault="0016130B" w:rsidP="0016130B">
      <w:pPr>
        <w:rPr>
          <w:b/>
          <w:bCs/>
        </w:rPr>
      </w:pPr>
      <w:r w:rsidRPr="003023D0">
        <w:rPr>
          <w:b/>
          <w:bCs/>
        </w:rPr>
        <w:t>[Analyze] – [Time Series Analysis] – [Time Series Models] – [ARIMA]</w:t>
      </w:r>
    </w:p>
    <w:p w14:paraId="46432123" w14:textId="1BF926FD" w:rsidR="0016130B" w:rsidRPr="003023D0" w:rsidRDefault="0016130B" w:rsidP="0016130B">
      <w:r w:rsidRPr="0016130B">
        <w:rPr>
          <w:noProof/>
        </w:rPr>
        <w:drawing>
          <wp:inline distT="0" distB="0" distL="0" distR="0" wp14:anchorId="5D20AEE1" wp14:editId="49E1CBA0">
            <wp:extent cx="5055079" cy="3595400"/>
            <wp:effectExtent l="0" t="0" r="0" b="5080"/>
            <wp:docPr id="1935102668" name="그림 1" descr="스크린샷, 텍스트, 디스플레이, 소프트웨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102668" name="그림 1" descr="스크린샷, 텍스트, 디스플레이, 소프트웨어이(가) 표시된 사진&#10;&#10;자동 생성된 설명"/>
                    <pic:cNvPicPr/>
                  </pic:nvPicPr>
                  <pic:blipFill>
                    <a:blip r:embed="rId141"/>
                    <a:stretch>
                      <a:fillRect/>
                    </a:stretch>
                  </pic:blipFill>
                  <pic:spPr>
                    <a:xfrm>
                      <a:off x="0" y="0"/>
                      <a:ext cx="5061306" cy="3599829"/>
                    </a:xfrm>
                    <a:prstGeom prst="rect">
                      <a:avLst/>
                    </a:prstGeom>
                  </pic:spPr>
                </pic:pic>
              </a:graphicData>
            </a:graphic>
          </wp:inline>
        </w:drawing>
      </w:r>
    </w:p>
    <w:p w14:paraId="185B127C" w14:textId="77777777" w:rsidR="0016130B" w:rsidRPr="0016130B" w:rsidRDefault="0016130B" w:rsidP="002917F9">
      <w:r w:rsidRPr="0016130B">
        <w:t>On the ARIMA main screen, you can run the Model Identification process and ARIMA Model Estimation process. Through Model Identification, you can see the autocorrelation, partial autocorrelation, and scatter plot of the differential time series data, which can help users determine the orders of the ARIMA model needed when estimating the ARIMA model. Below are examples of autocorrelation, partial autocorrelation, and scatter plot.</w:t>
      </w:r>
    </w:p>
    <w:p w14:paraId="78E0DF8F" w14:textId="77777777" w:rsidR="0016130B" w:rsidRPr="0016130B" w:rsidRDefault="0016130B" w:rsidP="002917F9"/>
    <w:p w14:paraId="65ED59D9" w14:textId="77777777" w:rsidR="0016130B" w:rsidRPr="00E23D43" w:rsidRDefault="0016130B" w:rsidP="002917F9">
      <w:pPr>
        <w:rPr>
          <w:rFonts w:ascii="Arial" w:hAnsi="Arial" w:cs="Arial"/>
        </w:rPr>
      </w:pPr>
      <w:r w:rsidRPr="00E23D43">
        <w:rPr>
          <w:rFonts w:ascii="Arial" w:hAnsi="Arial" w:cs="Arial"/>
          <w:noProof/>
        </w:rPr>
        <w:drawing>
          <wp:inline distT="0" distB="0" distL="0" distR="0" wp14:anchorId="764D8373" wp14:editId="16B8DA2D">
            <wp:extent cx="4184650" cy="2976086"/>
            <wp:effectExtent l="0" t="0" r="6350" b="0"/>
            <wp:docPr id="54" name="그림 53">
              <a:extLst xmlns:a="http://schemas.openxmlformats.org/drawingml/2006/main">
                <a:ext uri="{FF2B5EF4-FFF2-40B4-BE49-F238E27FC236}">
                  <a16:creationId xmlns:a16="http://schemas.microsoft.com/office/drawing/2014/main" id="{80B0B6C8-848F-470E-869B-3430109D5A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그림 53">
                      <a:extLst>
                        <a:ext uri="{FF2B5EF4-FFF2-40B4-BE49-F238E27FC236}">
                          <a16:creationId xmlns:a16="http://schemas.microsoft.com/office/drawing/2014/main" id="{80B0B6C8-848F-470E-869B-3430109D5A90}"/>
                        </a:ext>
                      </a:extLst>
                    </pic:cNvPr>
                    <pic:cNvPicPr>
                      <a:picLocks noChangeAspect="1"/>
                    </pic:cNvPicPr>
                  </pic:nvPicPr>
                  <pic:blipFill>
                    <a:blip r:embed="rId142"/>
                    <a:stretch>
                      <a:fillRect/>
                    </a:stretch>
                  </pic:blipFill>
                  <pic:spPr>
                    <a:xfrm>
                      <a:off x="0" y="0"/>
                      <a:ext cx="4189735" cy="2979703"/>
                    </a:xfrm>
                    <a:prstGeom prst="rect">
                      <a:avLst/>
                    </a:prstGeom>
                  </pic:spPr>
                </pic:pic>
              </a:graphicData>
            </a:graphic>
          </wp:inline>
        </w:drawing>
      </w:r>
    </w:p>
    <w:p w14:paraId="5D9CBF0F" w14:textId="77777777" w:rsidR="0016130B" w:rsidRPr="00E23D43" w:rsidRDefault="0016130B" w:rsidP="002917F9">
      <w:pPr>
        <w:rPr>
          <w:rFonts w:ascii="Arial" w:hAnsi="Arial" w:cs="Arial"/>
        </w:rPr>
      </w:pPr>
      <w:r w:rsidRPr="00E23D43">
        <w:rPr>
          <w:rFonts w:ascii="Arial" w:hAnsi="Arial" w:cs="Arial"/>
          <w:noProof/>
        </w:rPr>
        <w:drawing>
          <wp:inline distT="0" distB="0" distL="0" distR="0" wp14:anchorId="4C96AC84" wp14:editId="4B651852">
            <wp:extent cx="4191000" cy="2977683"/>
            <wp:effectExtent l="0" t="0" r="0" b="0"/>
            <wp:docPr id="68" name="그림 67">
              <a:extLst xmlns:a="http://schemas.openxmlformats.org/drawingml/2006/main">
                <a:ext uri="{FF2B5EF4-FFF2-40B4-BE49-F238E27FC236}">
                  <a16:creationId xmlns:a16="http://schemas.microsoft.com/office/drawing/2014/main" id="{67D2C5FB-EAC9-4226-B3C8-BDDB91BF64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그림 67">
                      <a:extLst>
                        <a:ext uri="{FF2B5EF4-FFF2-40B4-BE49-F238E27FC236}">
                          <a16:creationId xmlns:a16="http://schemas.microsoft.com/office/drawing/2014/main" id="{67D2C5FB-EAC9-4226-B3C8-BDDB91BF64CA}"/>
                        </a:ext>
                      </a:extLst>
                    </pic:cNvPr>
                    <pic:cNvPicPr>
                      <a:picLocks noChangeAspect="1"/>
                    </pic:cNvPicPr>
                  </pic:nvPicPr>
                  <pic:blipFill>
                    <a:blip r:embed="rId143"/>
                    <a:stretch>
                      <a:fillRect/>
                    </a:stretch>
                  </pic:blipFill>
                  <pic:spPr>
                    <a:xfrm>
                      <a:off x="0" y="0"/>
                      <a:ext cx="4201834" cy="2985380"/>
                    </a:xfrm>
                    <a:prstGeom prst="rect">
                      <a:avLst/>
                    </a:prstGeom>
                  </pic:spPr>
                </pic:pic>
              </a:graphicData>
            </a:graphic>
          </wp:inline>
        </w:drawing>
      </w:r>
    </w:p>
    <w:p w14:paraId="615A8B7F" w14:textId="77777777" w:rsidR="0016130B" w:rsidRPr="00E23D43" w:rsidRDefault="0016130B" w:rsidP="002917F9">
      <w:pPr>
        <w:rPr>
          <w:rFonts w:ascii="Arial" w:hAnsi="Arial" w:cs="Arial"/>
        </w:rPr>
      </w:pPr>
      <w:r w:rsidRPr="00E23D43">
        <w:rPr>
          <w:rFonts w:ascii="Arial" w:hAnsi="Arial" w:cs="Arial"/>
          <w:noProof/>
        </w:rPr>
        <w:drawing>
          <wp:inline distT="0" distB="0" distL="0" distR="0" wp14:anchorId="0062EFDD" wp14:editId="6E989E3D">
            <wp:extent cx="4175760" cy="2968575"/>
            <wp:effectExtent l="0" t="0" r="0" b="3810"/>
            <wp:docPr id="84" name="그림 83">
              <a:extLst xmlns:a="http://schemas.openxmlformats.org/drawingml/2006/main">
                <a:ext uri="{FF2B5EF4-FFF2-40B4-BE49-F238E27FC236}">
                  <a16:creationId xmlns:a16="http://schemas.microsoft.com/office/drawing/2014/main" id="{2A5013D8-A00A-430F-BC51-921C31BDAE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그림 83">
                      <a:extLst>
                        <a:ext uri="{FF2B5EF4-FFF2-40B4-BE49-F238E27FC236}">
                          <a16:creationId xmlns:a16="http://schemas.microsoft.com/office/drawing/2014/main" id="{2A5013D8-A00A-430F-BC51-921C31BDAEDD}"/>
                        </a:ext>
                      </a:extLst>
                    </pic:cNvPr>
                    <pic:cNvPicPr>
                      <a:picLocks noChangeAspect="1"/>
                    </pic:cNvPicPr>
                  </pic:nvPicPr>
                  <pic:blipFill>
                    <a:blip r:embed="rId144"/>
                    <a:stretch>
                      <a:fillRect/>
                    </a:stretch>
                  </pic:blipFill>
                  <pic:spPr>
                    <a:xfrm>
                      <a:off x="0" y="0"/>
                      <a:ext cx="4198649" cy="2984847"/>
                    </a:xfrm>
                    <a:prstGeom prst="rect">
                      <a:avLst/>
                    </a:prstGeom>
                  </pic:spPr>
                </pic:pic>
              </a:graphicData>
            </a:graphic>
          </wp:inline>
        </w:drawing>
      </w:r>
    </w:p>
    <w:p w14:paraId="69A67A4D" w14:textId="77777777" w:rsidR="0016130B" w:rsidRPr="00E23D43" w:rsidRDefault="0016130B" w:rsidP="002917F9">
      <w:pPr>
        <w:rPr>
          <w:rFonts w:ascii="Arial" w:hAnsi="Arial" w:cs="Arial"/>
        </w:rPr>
      </w:pPr>
    </w:p>
    <w:p w14:paraId="748D1234" w14:textId="3EAFC654" w:rsidR="0016130B" w:rsidRPr="002917F9" w:rsidRDefault="0016130B" w:rsidP="002917F9">
      <w:r w:rsidRPr="0016130B">
        <w:t>In this way, models are identified and orders are determined through Autocorrelation, Partial Autocorrelation, and Scatter Plot. If you click the Options button, you can select the ARIMA methodology (Conditional Least Square, Maximum Likelihood) as follows and enter constant settings related to Levenberg Marquardt used for Parameter Optimization, and initialization method.</w:t>
      </w:r>
    </w:p>
    <w:p w14:paraId="63005504" w14:textId="77777777" w:rsidR="0016130B" w:rsidRPr="00E23D43" w:rsidRDefault="0016130B" w:rsidP="002917F9">
      <w:pPr>
        <w:rPr>
          <w:rFonts w:ascii="Arial" w:hAnsi="Arial" w:cs="Arial"/>
          <w:noProof/>
        </w:rPr>
      </w:pPr>
      <w:r w:rsidRPr="00E23D43">
        <w:rPr>
          <w:rFonts w:ascii="Arial" w:hAnsi="Arial" w:cs="Arial"/>
          <w:noProof/>
        </w:rPr>
        <w:drawing>
          <wp:inline distT="0" distB="0" distL="0" distR="0" wp14:anchorId="6FFB89C3" wp14:editId="1FE0F2F4">
            <wp:extent cx="2375065" cy="2428909"/>
            <wp:effectExtent l="0" t="0" r="6350" b="0"/>
            <wp:docPr id="1714680682" name="그림 1" descr="텍스트, 전자제품, 스크린샷, 디스플레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80682" name="그림 1" descr="텍스트, 전자제품, 스크린샷, 디스플레이이(가) 표시된 사진&#10;&#10;자동 생성된 설명"/>
                    <pic:cNvPicPr/>
                  </pic:nvPicPr>
                  <pic:blipFill>
                    <a:blip r:embed="rId145"/>
                    <a:stretch>
                      <a:fillRect/>
                    </a:stretch>
                  </pic:blipFill>
                  <pic:spPr>
                    <a:xfrm>
                      <a:off x="0" y="0"/>
                      <a:ext cx="2391353" cy="2445566"/>
                    </a:xfrm>
                    <a:prstGeom prst="rect">
                      <a:avLst/>
                    </a:prstGeom>
                  </pic:spPr>
                </pic:pic>
              </a:graphicData>
            </a:graphic>
          </wp:inline>
        </w:drawing>
      </w:r>
    </w:p>
    <w:p w14:paraId="1ECA6BAC" w14:textId="77777777" w:rsidR="0016130B" w:rsidRDefault="0016130B" w:rsidP="0016130B">
      <w:r w:rsidRPr="0016130B">
        <w:t>And when you start Time Series Analysis, you can get the following results:</w:t>
      </w:r>
    </w:p>
    <w:p w14:paraId="2B090C69" w14:textId="77777777" w:rsidR="002917F9" w:rsidRPr="0016130B" w:rsidRDefault="002917F9" w:rsidP="0016130B"/>
    <w:p w14:paraId="56916A91" w14:textId="77777777" w:rsidR="0016130B" w:rsidRPr="002917F9" w:rsidRDefault="0016130B" w:rsidP="003023D0">
      <w:pPr>
        <w:pStyle w:val="23"/>
      </w:pPr>
      <w:r w:rsidRPr="002917F9">
        <w:t>Results</w:t>
      </w:r>
    </w:p>
    <w:p w14:paraId="23B228A6" w14:textId="77777777" w:rsidR="0016130B" w:rsidRPr="00E23D43" w:rsidRDefault="0016130B" w:rsidP="002917F9">
      <w:pPr>
        <w:pStyle w:val="a1"/>
      </w:pPr>
      <w:r w:rsidRPr="00E23D43">
        <w:t>Model Report</w:t>
      </w:r>
    </w:p>
    <w:p w14:paraId="04CE3855" w14:textId="18107BC0" w:rsidR="0016130B" w:rsidRPr="00E23D43" w:rsidRDefault="0016130B" w:rsidP="002917F9">
      <w:pPr>
        <w:pStyle w:val="28"/>
      </w:pPr>
      <w:r w:rsidRPr="002917F9">
        <w:rPr>
          <w:b/>
          <w:bCs w:val="0"/>
        </w:rPr>
        <w:t>General Info</w:t>
      </w:r>
      <w:r w:rsidRPr="00E23D43">
        <w:t>: Shows basic information about time series data.</w:t>
      </w:r>
    </w:p>
    <w:p w14:paraId="7653C80D" w14:textId="762F66FD" w:rsidR="0016130B" w:rsidRPr="00E23D43" w:rsidRDefault="0016130B" w:rsidP="002917F9">
      <w:pPr>
        <w:pStyle w:val="28"/>
      </w:pPr>
      <w:r w:rsidRPr="002917F9">
        <w:rPr>
          <w:b/>
          <w:bCs w:val="0"/>
        </w:rPr>
        <w:t>Model Info</w:t>
      </w:r>
      <w:r w:rsidRPr="00E23D43">
        <w:t xml:space="preserve">: Provides the results of </w:t>
      </w:r>
      <w:r w:rsidRPr="00E23D43">
        <w:rPr>
          <w:b/>
        </w:rPr>
        <w:t>Time Series Analysis</w:t>
      </w:r>
      <w:r w:rsidRPr="00E23D43">
        <w:t>. You can obtain model shape information, parameter information, Parameter Optimization results, and forecast results.</w:t>
      </w:r>
    </w:p>
    <w:p w14:paraId="072E9D40" w14:textId="77777777" w:rsidR="0016130B" w:rsidRPr="00E23D43" w:rsidRDefault="0016130B" w:rsidP="002917F9">
      <w:pPr>
        <w:pStyle w:val="28"/>
      </w:pPr>
      <w:r w:rsidRPr="00E23D43">
        <w:t>Residual Autocorrelation Function: You can perform a diagnostic check through the Residual Autocorrelation Function and Residual Partial Autocorrelation Function.</w:t>
      </w:r>
    </w:p>
    <w:p w14:paraId="225363EA" w14:textId="77777777" w:rsidR="0016130B" w:rsidRPr="00E23D43" w:rsidRDefault="0016130B" w:rsidP="002917F9">
      <w:pPr>
        <w:pStyle w:val="28"/>
      </w:pPr>
      <w:r w:rsidRPr="00E23D43">
        <w:tab/>
      </w:r>
      <w:r w:rsidRPr="00E23D43">
        <w:rPr>
          <w:noProof/>
        </w:rPr>
        <w:drawing>
          <wp:inline distT="0" distB="0" distL="0" distR="0" wp14:anchorId="13D550E3" wp14:editId="798CCA8F">
            <wp:extent cx="4743450" cy="3375663"/>
            <wp:effectExtent l="0" t="0" r="0" b="0"/>
            <wp:docPr id="1942714102" name="그림 194271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746508" cy="3377839"/>
                    </a:xfrm>
                    <a:prstGeom prst="rect">
                      <a:avLst/>
                    </a:prstGeom>
                    <a:noFill/>
                  </pic:spPr>
                </pic:pic>
              </a:graphicData>
            </a:graphic>
          </wp:inline>
        </w:drawing>
      </w:r>
    </w:p>
    <w:p w14:paraId="742CBC4E" w14:textId="77777777" w:rsidR="0016130B" w:rsidRPr="00E23D43" w:rsidRDefault="0016130B" w:rsidP="002917F9">
      <w:pPr>
        <w:pStyle w:val="a1"/>
      </w:pPr>
      <w:r w:rsidRPr="00E23D43">
        <w:t>Plot</w:t>
      </w:r>
    </w:p>
    <w:p w14:paraId="7340F44B" w14:textId="77777777" w:rsidR="0016130B" w:rsidRPr="00E23D43" w:rsidRDefault="0016130B" w:rsidP="002917F9">
      <w:pPr>
        <w:pStyle w:val="28"/>
      </w:pPr>
      <w:r w:rsidRPr="00E23D43">
        <w:t>Data obtained through ARIMA models can be visually analyzed. Through a time series plot, you can see observed values, fitted values, predicted values, and upper and lower prediction limits.</w:t>
      </w:r>
    </w:p>
    <w:p w14:paraId="1DE8DA1C" w14:textId="77777777" w:rsidR="0016130B" w:rsidRPr="00E23D43" w:rsidRDefault="0016130B" w:rsidP="002917F9">
      <w:pPr>
        <w:pStyle w:val="28"/>
        <w:rPr>
          <w:rFonts w:eastAsia="굴림"/>
        </w:rPr>
      </w:pPr>
      <w:r w:rsidRPr="00E23D43">
        <w:rPr>
          <w:noProof/>
        </w:rPr>
        <w:drawing>
          <wp:inline distT="0" distB="0" distL="0" distR="0" wp14:anchorId="2943D5B3" wp14:editId="2A69F059">
            <wp:extent cx="4897087" cy="3486150"/>
            <wp:effectExtent l="0" t="0" r="0" b="0"/>
            <wp:docPr id="1942714093" name="그림 194271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902390" cy="3489925"/>
                    </a:xfrm>
                    <a:prstGeom prst="rect">
                      <a:avLst/>
                    </a:prstGeom>
                    <a:noFill/>
                  </pic:spPr>
                </pic:pic>
              </a:graphicData>
            </a:graphic>
          </wp:inline>
        </w:drawing>
      </w:r>
    </w:p>
    <w:p w14:paraId="09041734" w14:textId="77777777" w:rsidR="0016130B" w:rsidRPr="00E23D43" w:rsidRDefault="0016130B" w:rsidP="002917F9">
      <w:pPr>
        <w:pStyle w:val="28"/>
      </w:pPr>
    </w:p>
    <w:p w14:paraId="7CFACDC0" w14:textId="77777777" w:rsidR="0016130B" w:rsidRPr="00E23D43" w:rsidRDefault="0016130B" w:rsidP="002917F9">
      <w:pPr>
        <w:pStyle w:val="28"/>
      </w:pPr>
      <w:r w:rsidRPr="00E23D43">
        <w:t>You can perform residual analysis for diagnostic check through the following residual plots.</w:t>
      </w:r>
    </w:p>
    <w:tbl>
      <w:tblPr>
        <w:tblStyle w:val="af0"/>
        <w:tblW w:w="0" w:type="auto"/>
        <w:tblInd w:w="737" w:type="dxa"/>
        <w:tblLook w:val="04A0" w:firstRow="1" w:lastRow="0" w:firstColumn="1" w:lastColumn="0" w:noHBand="0" w:noVBand="1"/>
      </w:tblPr>
      <w:tblGrid>
        <w:gridCol w:w="4005"/>
        <w:gridCol w:w="4034"/>
      </w:tblGrid>
      <w:tr w:rsidR="0016130B" w:rsidRPr="00E23D43" w14:paraId="522D3AE1" w14:textId="77777777" w:rsidTr="008179D4">
        <w:tc>
          <w:tcPr>
            <w:tcW w:w="4005" w:type="dxa"/>
            <w:shd w:val="clear" w:color="auto" w:fill="D9D9D9" w:themeFill="background1" w:themeFillShade="D9"/>
          </w:tcPr>
          <w:p w14:paraId="3CB430DE" w14:textId="77777777" w:rsidR="0016130B" w:rsidRPr="002917F9" w:rsidRDefault="0016130B" w:rsidP="003023D0">
            <w:pPr>
              <w:pStyle w:val="28"/>
              <w:ind w:leftChars="0" w:left="0"/>
              <w:jc w:val="center"/>
              <w:rPr>
                <w:rFonts w:ascii="Calibri" w:hAnsi="Calibri"/>
                <w:b/>
                <w:bCs w:val="0"/>
              </w:rPr>
            </w:pPr>
            <w:r w:rsidRPr="002917F9">
              <w:rPr>
                <w:rFonts w:ascii="Calibri" w:hAnsi="Calibri"/>
                <w:b/>
                <w:bCs w:val="0"/>
              </w:rPr>
              <w:t>Histogram</w:t>
            </w:r>
          </w:p>
        </w:tc>
        <w:tc>
          <w:tcPr>
            <w:tcW w:w="4034" w:type="dxa"/>
            <w:shd w:val="clear" w:color="auto" w:fill="D9D9D9" w:themeFill="background1" w:themeFillShade="D9"/>
          </w:tcPr>
          <w:p w14:paraId="67C380B3" w14:textId="77777777" w:rsidR="0016130B" w:rsidRPr="002917F9" w:rsidRDefault="0016130B" w:rsidP="003023D0">
            <w:pPr>
              <w:pStyle w:val="28"/>
              <w:ind w:leftChars="0" w:left="0"/>
              <w:jc w:val="center"/>
              <w:rPr>
                <w:rFonts w:ascii="Calibri" w:hAnsi="Calibri"/>
                <w:b/>
                <w:bCs w:val="0"/>
              </w:rPr>
            </w:pPr>
            <w:r w:rsidRPr="002917F9">
              <w:rPr>
                <w:rFonts w:ascii="Calibri" w:hAnsi="Calibri"/>
                <w:b/>
                <w:bCs w:val="0"/>
              </w:rPr>
              <w:t>Normal Probability Plot</w:t>
            </w:r>
          </w:p>
        </w:tc>
      </w:tr>
      <w:tr w:rsidR="0016130B" w:rsidRPr="00E23D43" w14:paraId="07D521DB" w14:textId="77777777" w:rsidTr="008179D4">
        <w:tc>
          <w:tcPr>
            <w:tcW w:w="4005" w:type="dxa"/>
          </w:tcPr>
          <w:p w14:paraId="2C389A23" w14:textId="77777777" w:rsidR="0016130B" w:rsidRPr="002917F9" w:rsidRDefault="0016130B" w:rsidP="003023D0">
            <w:pPr>
              <w:pStyle w:val="28"/>
              <w:ind w:leftChars="0" w:left="0"/>
              <w:jc w:val="center"/>
              <w:rPr>
                <w:rFonts w:ascii="Calibri" w:hAnsi="Calibri"/>
                <w:b/>
                <w:bCs w:val="0"/>
              </w:rPr>
            </w:pPr>
            <w:r w:rsidRPr="002917F9">
              <w:rPr>
                <w:b/>
                <w:bCs w:val="0"/>
                <w:noProof/>
              </w:rPr>
              <w:drawing>
                <wp:inline distT="0" distB="0" distL="0" distR="0" wp14:anchorId="3D364246" wp14:editId="65995D41">
                  <wp:extent cx="2336800" cy="1672195"/>
                  <wp:effectExtent l="0" t="0" r="6350" b="4445"/>
                  <wp:docPr id="1949369214" name="그림 1" descr="텍스트, 도표, 그래프, 라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369214" name="그림 1" descr="텍스트, 도표, 그래프, 라인이(가) 표시된 사진&#10;&#10;자동 생성된 설명"/>
                          <pic:cNvPicPr/>
                        </pic:nvPicPr>
                        <pic:blipFill rotWithShape="1">
                          <a:blip r:embed="rId148"/>
                          <a:srcRect t="3939"/>
                          <a:stretch/>
                        </pic:blipFill>
                        <pic:spPr bwMode="auto">
                          <a:xfrm>
                            <a:off x="0" y="0"/>
                            <a:ext cx="2358115" cy="1687448"/>
                          </a:xfrm>
                          <a:prstGeom prst="rect">
                            <a:avLst/>
                          </a:prstGeom>
                          <a:ln>
                            <a:noFill/>
                          </a:ln>
                          <a:extLst>
                            <a:ext uri="{53640926-AAD7-44D8-BBD7-CCE9431645EC}">
                              <a14:shadowObscured xmlns:a14="http://schemas.microsoft.com/office/drawing/2010/main"/>
                            </a:ext>
                          </a:extLst>
                        </pic:spPr>
                      </pic:pic>
                    </a:graphicData>
                  </a:graphic>
                </wp:inline>
              </w:drawing>
            </w:r>
          </w:p>
        </w:tc>
        <w:tc>
          <w:tcPr>
            <w:tcW w:w="4034" w:type="dxa"/>
          </w:tcPr>
          <w:p w14:paraId="127E06BC" w14:textId="77777777" w:rsidR="0016130B" w:rsidRPr="002917F9" w:rsidRDefault="0016130B" w:rsidP="003023D0">
            <w:pPr>
              <w:pStyle w:val="28"/>
              <w:ind w:leftChars="0" w:left="0"/>
              <w:jc w:val="center"/>
              <w:rPr>
                <w:rFonts w:ascii="Calibri" w:hAnsi="Calibri"/>
                <w:b/>
                <w:bCs w:val="0"/>
              </w:rPr>
            </w:pPr>
            <w:r w:rsidRPr="002917F9">
              <w:rPr>
                <w:b/>
                <w:bCs w:val="0"/>
                <w:noProof/>
              </w:rPr>
              <w:drawing>
                <wp:inline distT="0" distB="0" distL="0" distR="0" wp14:anchorId="479B810C" wp14:editId="33B27B8F">
                  <wp:extent cx="2319942" cy="1656080"/>
                  <wp:effectExtent l="0" t="0" r="4445" b="1270"/>
                  <wp:docPr id="169142156" name="그림 1" descr="그래프, 텍스트, 라인,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42156" name="그림 1" descr="그래프, 텍스트, 라인, 도표이(가) 표시된 사진&#10;&#10;자동 생성된 설명"/>
                          <pic:cNvPicPr/>
                        </pic:nvPicPr>
                        <pic:blipFill rotWithShape="1">
                          <a:blip r:embed="rId149"/>
                          <a:srcRect t="4188"/>
                          <a:stretch/>
                        </pic:blipFill>
                        <pic:spPr bwMode="auto">
                          <a:xfrm>
                            <a:off x="0" y="0"/>
                            <a:ext cx="2342353" cy="1672078"/>
                          </a:xfrm>
                          <a:prstGeom prst="rect">
                            <a:avLst/>
                          </a:prstGeom>
                          <a:ln>
                            <a:noFill/>
                          </a:ln>
                          <a:extLst>
                            <a:ext uri="{53640926-AAD7-44D8-BBD7-CCE9431645EC}">
                              <a14:shadowObscured xmlns:a14="http://schemas.microsoft.com/office/drawing/2010/main"/>
                            </a:ext>
                          </a:extLst>
                        </pic:spPr>
                      </pic:pic>
                    </a:graphicData>
                  </a:graphic>
                </wp:inline>
              </w:drawing>
            </w:r>
          </w:p>
        </w:tc>
      </w:tr>
      <w:tr w:rsidR="0016130B" w:rsidRPr="00E23D43" w14:paraId="062F26D0" w14:textId="77777777" w:rsidTr="008179D4">
        <w:tc>
          <w:tcPr>
            <w:tcW w:w="4005" w:type="dxa"/>
            <w:shd w:val="clear" w:color="auto" w:fill="D9D9D9" w:themeFill="background1" w:themeFillShade="D9"/>
          </w:tcPr>
          <w:p w14:paraId="168093F2" w14:textId="77777777" w:rsidR="0016130B" w:rsidRPr="002917F9" w:rsidRDefault="0016130B" w:rsidP="003023D0">
            <w:pPr>
              <w:pStyle w:val="28"/>
              <w:ind w:leftChars="0" w:left="0"/>
              <w:jc w:val="center"/>
              <w:rPr>
                <w:rFonts w:ascii="Calibri" w:hAnsi="Calibri"/>
                <w:b/>
              </w:rPr>
            </w:pPr>
            <w:r w:rsidRPr="002917F9">
              <w:rPr>
                <w:rFonts w:ascii="Calibri" w:hAnsi="Calibri"/>
                <w:b/>
              </w:rPr>
              <w:t>Residual vs. Order</w:t>
            </w:r>
          </w:p>
        </w:tc>
        <w:tc>
          <w:tcPr>
            <w:tcW w:w="4034" w:type="dxa"/>
            <w:shd w:val="clear" w:color="auto" w:fill="D9D9D9" w:themeFill="background1" w:themeFillShade="D9"/>
          </w:tcPr>
          <w:p w14:paraId="5DB86608" w14:textId="77777777" w:rsidR="0016130B" w:rsidRPr="002917F9" w:rsidRDefault="0016130B" w:rsidP="003023D0">
            <w:pPr>
              <w:pStyle w:val="28"/>
              <w:ind w:leftChars="0" w:left="0"/>
              <w:jc w:val="center"/>
              <w:rPr>
                <w:rFonts w:ascii="Calibri" w:hAnsi="Calibri"/>
                <w:b/>
              </w:rPr>
            </w:pPr>
            <w:r w:rsidRPr="002917F9">
              <w:rPr>
                <w:rFonts w:ascii="Calibri" w:hAnsi="Calibri"/>
                <w:b/>
              </w:rPr>
              <w:t>Residual vs. Fitted Values</w:t>
            </w:r>
          </w:p>
        </w:tc>
      </w:tr>
      <w:tr w:rsidR="0016130B" w:rsidRPr="00E23D43" w14:paraId="546969FA" w14:textId="77777777" w:rsidTr="008179D4">
        <w:tc>
          <w:tcPr>
            <w:tcW w:w="4005" w:type="dxa"/>
          </w:tcPr>
          <w:p w14:paraId="59F0AE3C" w14:textId="77777777" w:rsidR="0016130B" w:rsidRPr="00E23D43" w:rsidRDefault="0016130B" w:rsidP="003023D0">
            <w:pPr>
              <w:pStyle w:val="28"/>
              <w:ind w:leftChars="0" w:left="0"/>
            </w:pPr>
            <w:r w:rsidRPr="00E23D43">
              <w:rPr>
                <w:noProof/>
              </w:rPr>
              <w:drawing>
                <wp:inline distT="0" distB="0" distL="0" distR="0" wp14:anchorId="613ADA64" wp14:editId="29D90612">
                  <wp:extent cx="2320066" cy="1661795"/>
                  <wp:effectExtent l="0" t="0" r="4445" b="0"/>
                  <wp:docPr id="1052567074" name="그림 1" descr="텍스트, 그래프, 스크린샷,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567074" name="그림 1" descr="텍스트, 그래프, 스크린샷, 도표이(가) 표시된 사진&#10;&#10;자동 생성된 설명"/>
                          <pic:cNvPicPr/>
                        </pic:nvPicPr>
                        <pic:blipFill rotWithShape="1">
                          <a:blip r:embed="rId150"/>
                          <a:srcRect t="5009" b="-1"/>
                          <a:stretch/>
                        </pic:blipFill>
                        <pic:spPr bwMode="auto">
                          <a:xfrm>
                            <a:off x="0" y="0"/>
                            <a:ext cx="2331133" cy="1669722"/>
                          </a:xfrm>
                          <a:prstGeom prst="rect">
                            <a:avLst/>
                          </a:prstGeom>
                          <a:ln>
                            <a:noFill/>
                          </a:ln>
                          <a:extLst>
                            <a:ext uri="{53640926-AAD7-44D8-BBD7-CCE9431645EC}">
                              <a14:shadowObscured xmlns:a14="http://schemas.microsoft.com/office/drawing/2010/main"/>
                            </a:ext>
                          </a:extLst>
                        </pic:spPr>
                      </pic:pic>
                    </a:graphicData>
                  </a:graphic>
                </wp:inline>
              </w:drawing>
            </w:r>
          </w:p>
        </w:tc>
        <w:tc>
          <w:tcPr>
            <w:tcW w:w="4034" w:type="dxa"/>
          </w:tcPr>
          <w:p w14:paraId="0159283D" w14:textId="77777777" w:rsidR="0016130B" w:rsidRPr="00E23D43" w:rsidRDefault="0016130B" w:rsidP="003023D0">
            <w:pPr>
              <w:pStyle w:val="28"/>
              <w:ind w:leftChars="0" w:left="0"/>
            </w:pPr>
            <w:r w:rsidRPr="00E23D43">
              <w:rPr>
                <w:noProof/>
              </w:rPr>
              <w:drawing>
                <wp:inline distT="0" distB="0" distL="0" distR="0" wp14:anchorId="05CAAEEB" wp14:editId="4BA520B2">
                  <wp:extent cx="2320044" cy="1644650"/>
                  <wp:effectExtent l="0" t="0" r="4445" b="0"/>
                  <wp:docPr id="169195939" name="그림 1" descr="텍스트, 스크린샷, 그래프,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95939" name="그림 1" descr="텍스트, 스크린샷, 그래프, 도표이(가) 표시된 사진&#10;&#10;자동 생성된 설명"/>
                          <pic:cNvPicPr/>
                        </pic:nvPicPr>
                        <pic:blipFill rotWithShape="1">
                          <a:blip r:embed="rId151"/>
                          <a:srcRect t="5475"/>
                          <a:stretch/>
                        </pic:blipFill>
                        <pic:spPr bwMode="auto">
                          <a:xfrm>
                            <a:off x="0" y="0"/>
                            <a:ext cx="2330105" cy="1651782"/>
                          </a:xfrm>
                          <a:prstGeom prst="rect">
                            <a:avLst/>
                          </a:prstGeom>
                          <a:ln>
                            <a:noFill/>
                          </a:ln>
                          <a:extLst>
                            <a:ext uri="{53640926-AAD7-44D8-BBD7-CCE9431645EC}">
                              <a14:shadowObscured xmlns:a14="http://schemas.microsoft.com/office/drawing/2010/main"/>
                            </a:ext>
                          </a:extLst>
                        </pic:spPr>
                      </pic:pic>
                    </a:graphicData>
                  </a:graphic>
                </wp:inline>
              </w:drawing>
            </w:r>
          </w:p>
        </w:tc>
      </w:tr>
    </w:tbl>
    <w:p w14:paraId="6B13700A" w14:textId="77777777" w:rsidR="0016130B" w:rsidRPr="00E23D43" w:rsidRDefault="0016130B" w:rsidP="002917F9">
      <w:pPr>
        <w:pStyle w:val="28"/>
      </w:pPr>
    </w:p>
    <w:p w14:paraId="63BE1B3A" w14:textId="77777777" w:rsidR="0016130B" w:rsidRPr="002917F9" w:rsidRDefault="0016130B" w:rsidP="002917F9">
      <w:pPr>
        <w:pStyle w:val="a1"/>
      </w:pPr>
      <w:bookmarkStart w:id="178" w:name="_Hlk183016101"/>
      <w:r w:rsidRPr="002917F9">
        <w:t>Statistics</w:t>
      </w:r>
    </w:p>
    <w:bookmarkEnd w:id="178"/>
    <w:p w14:paraId="0F2779FB" w14:textId="77777777" w:rsidR="0016130B" w:rsidRPr="00E23D43" w:rsidRDefault="0016130B" w:rsidP="002917F9">
      <w:pPr>
        <w:pStyle w:val="28"/>
      </w:pPr>
      <w:r w:rsidRPr="00E23D43">
        <w:t>Through Statistics Information, you can view the data obtained after creating the model in a table. It also provides a function to save the information obtained in this way.</w:t>
      </w:r>
    </w:p>
    <w:p w14:paraId="787F59F6" w14:textId="281CC9E3" w:rsidR="0016130B" w:rsidRPr="00E23D43" w:rsidRDefault="001F4789" w:rsidP="0016130B">
      <w:pPr>
        <w:rPr>
          <w:rFonts w:ascii="Arial" w:hAnsi="Arial" w:cs="Arial"/>
        </w:rPr>
      </w:pPr>
      <w:r>
        <w:rPr>
          <w:rFonts w:ascii="Arial" w:hAnsi="Arial" w:cs="Arial"/>
        </w:rPr>
        <w:pict w14:anchorId="26B92713">
          <v:rect id="_x0000_i1109" style="width:439.3pt;height:1.5pt" o:hrstd="t" o:hr="t" fillcolor="#9d9da1" stroked="f"/>
        </w:pict>
      </w:r>
    </w:p>
    <w:p w14:paraId="48AB3305" w14:textId="77777777" w:rsidR="0016130B" w:rsidRPr="002917F9" w:rsidRDefault="0016130B" w:rsidP="0016130B">
      <w:pPr>
        <w:rPr>
          <w:b/>
          <w:bCs/>
        </w:rPr>
      </w:pPr>
      <w:r w:rsidRPr="002917F9">
        <w:rPr>
          <w:b/>
          <w:bCs/>
        </w:rPr>
        <w:t>(5) Trend Analysis</w:t>
      </w:r>
    </w:p>
    <w:p w14:paraId="6AD11C02" w14:textId="77777777" w:rsidR="0016130B" w:rsidRPr="002917F9" w:rsidRDefault="0016130B" w:rsidP="0016130B">
      <w:pPr>
        <w:rPr>
          <w:b/>
          <w:bCs/>
        </w:rPr>
      </w:pPr>
      <w:r w:rsidRPr="002917F9">
        <w:rPr>
          <w:b/>
          <w:bCs/>
        </w:rPr>
        <w:t>Overview</w:t>
      </w:r>
    </w:p>
    <w:p w14:paraId="732C66B8" w14:textId="77777777" w:rsidR="0016130B" w:rsidRPr="0016130B" w:rsidRDefault="0016130B" w:rsidP="0016130B">
      <w:r w:rsidRPr="0016130B">
        <w:t>Trend analysis is a methodology performed to obtain basic trends in time series data. Time series data observed at each point in time are created under the logic that they are explained only by functional relationships with time as the horizontal axis and observed values as the vertical axis. Let us limit these functional relationships to the following.</w:t>
      </w:r>
    </w:p>
    <w:p w14:paraId="096D9390" w14:textId="77777777" w:rsidR="0016130B" w:rsidRPr="0016130B" w:rsidRDefault="0016130B" w:rsidP="0016130B"/>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rsidR="0016130B" w:rsidRPr="00E23D43" w14:paraId="3B00A953" w14:textId="77777777" w:rsidTr="008179D4">
        <w:trPr>
          <w:trHeight w:val="2184"/>
        </w:trPr>
        <w:tc>
          <w:tcPr>
            <w:tcW w:w="8168" w:type="dxa"/>
          </w:tcPr>
          <w:p w14:paraId="4BC2B262" w14:textId="77777777" w:rsidR="0016130B" w:rsidRPr="0016130B" w:rsidRDefault="0016130B" w:rsidP="0016130B">
            <w:r w:rsidRPr="0016130B">
              <w:t>Linear</w:t>
            </w:r>
          </w:p>
          <w:p w14:paraId="074246DA" w14:textId="77777777" w:rsidR="0016130B" w:rsidRPr="0016130B" w:rsidRDefault="0016130B" w:rsidP="0016130B">
            <w:r w:rsidRPr="0016130B">
              <w:t>Quadratic</w:t>
            </w:r>
          </w:p>
          <w:p w14:paraId="14A4C63B" w14:textId="77777777" w:rsidR="0016130B" w:rsidRPr="0016130B" w:rsidRDefault="0016130B" w:rsidP="0016130B">
            <w:r w:rsidRPr="0016130B">
              <w:t>Exponential Growth</w:t>
            </w:r>
          </w:p>
          <w:p w14:paraId="10557F48" w14:textId="77777777" w:rsidR="0016130B" w:rsidRPr="0016130B" w:rsidRDefault="0016130B" w:rsidP="0016130B">
            <w:r w:rsidRPr="0016130B">
              <w:t>Logarithmic</w:t>
            </w:r>
          </w:p>
        </w:tc>
      </w:tr>
    </w:tbl>
    <w:p w14:paraId="236CA986" w14:textId="77777777" w:rsidR="0016130B" w:rsidRPr="0016130B" w:rsidRDefault="0016130B" w:rsidP="0016130B"/>
    <w:p w14:paraId="1AB04163" w14:textId="77777777" w:rsidR="0016130B" w:rsidRDefault="0016130B" w:rsidP="0016130B">
      <w:r w:rsidRPr="0016130B">
        <w:t>All parameters estimated for each function are obtained in closed form through the Least Square method.</w:t>
      </w:r>
    </w:p>
    <w:p w14:paraId="4F27E932" w14:textId="77777777" w:rsidR="002917F9" w:rsidRPr="0016130B" w:rsidRDefault="002917F9" w:rsidP="0016130B"/>
    <w:p w14:paraId="76C94648" w14:textId="77777777" w:rsidR="0016130B" w:rsidRPr="002917F9" w:rsidRDefault="0016130B" w:rsidP="003023D0">
      <w:pPr>
        <w:pStyle w:val="23"/>
      </w:pPr>
      <w:r w:rsidRPr="002917F9">
        <w:t xml:space="preserve">How to run </w:t>
      </w:r>
    </w:p>
    <w:p w14:paraId="229A37C3" w14:textId="77777777" w:rsidR="0016130B" w:rsidRPr="003023D0" w:rsidRDefault="0016130B" w:rsidP="0016130B">
      <w:pPr>
        <w:rPr>
          <w:b/>
          <w:bCs/>
        </w:rPr>
      </w:pPr>
      <w:r w:rsidRPr="003023D0">
        <w:rPr>
          <w:b/>
          <w:bCs/>
        </w:rPr>
        <w:t>[Analyze] – [Time Series Analysis] – [Time Series Models] – [Trend Analysis]</w:t>
      </w:r>
    </w:p>
    <w:p w14:paraId="1159F435" w14:textId="77777777" w:rsidR="0016130B" w:rsidRPr="0016130B" w:rsidRDefault="0016130B" w:rsidP="0016130B">
      <w:r w:rsidRPr="0016130B">
        <w:t>In the window, select what type of function to fit, and if you want to make a forecast, enter Forecast Lag and click the Start Trend Analysis button.</w:t>
      </w:r>
    </w:p>
    <w:p w14:paraId="42FA49DB" w14:textId="77777777" w:rsidR="0016130B" w:rsidRPr="0016130B" w:rsidRDefault="0016130B" w:rsidP="0016130B">
      <w:r w:rsidRPr="0016130B">
        <w:rPr>
          <w:noProof/>
        </w:rPr>
        <w:drawing>
          <wp:inline distT="0" distB="0" distL="0" distR="0" wp14:anchorId="18E436C4" wp14:editId="0615B87A">
            <wp:extent cx="4924215" cy="3502324"/>
            <wp:effectExtent l="0" t="0" r="0" b="3175"/>
            <wp:docPr id="811827192" name="그림 1" descr="스크린샷, 텍스트, 디스플레이, 소프트웨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827192" name="그림 1" descr="스크린샷, 텍스트, 디스플레이, 소프트웨어이(가) 표시된 사진&#10;&#10;자동 생성된 설명"/>
                    <pic:cNvPicPr/>
                  </pic:nvPicPr>
                  <pic:blipFill>
                    <a:blip r:embed="rId152"/>
                    <a:stretch>
                      <a:fillRect/>
                    </a:stretch>
                  </pic:blipFill>
                  <pic:spPr>
                    <a:xfrm>
                      <a:off x="0" y="0"/>
                      <a:ext cx="4932731" cy="3508381"/>
                    </a:xfrm>
                    <a:prstGeom prst="rect">
                      <a:avLst/>
                    </a:prstGeom>
                  </pic:spPr>
                </pic:pic>
              </a:graphicData>
            </a:graphic>
          </wp:inline>
        </w:drawing>
      </w:r>
    </w:p>
    <w:p w14:paraId="16F01DAB" w14:textId="77777777" w:rsidR="0016130B" w:rsidRPr="00E23D43" w:rsidRDefault="0016130B" w:rsidP="0016130B">
      <w:pPr>
        <w:rPr>
          <w:rFonts w:ascii="Arial" w:hAnsi="Arial" w:cs="Arial"/>
        </w:rPr>
      </w:pPr>
    </w:p>
    <w:p w14:paraId="14AEEB10" w14:textId="77777777" w:rsidR="0016130B" w:rsidRPr="002917F9" w:rsidRDefault="0016130B" w:rsidP="003023D0">
      <w:pPr>
        <w:pStyle w:val="23"/>
      </w:pPr>
      <w:r w:rsidRPr="002917F9">
        <w:t>Results</w:t>
      </w:r>
    </w:p>
    <w:p w14:paraId="157C724C" w14:textId="77777777" w:rsidR="0016130B" w:rsidRPr="00E23D43" w:rsidRDefault="0016130B" w:rsidP="002917F9">
      <w:pPr>
        <w:pStyle w:val="a1"/>
      </w:pPr>
      <w:r w:rsidRPr="00E23D43">
        <w:t>Model Report</w:t>
      </w:r>
    </w:p>
    <w:p w14:paraId="62398AE6" w14:textId="77777777" w:rsidR="0016130B" w:rsidRPr="00E23D43" w:rsidRDefault="0016130B" w:rsidP="002917F9">
      <w:pPr>
        <w:pStyle w:val="28"/>
      </w:pPr>
      <w:r w:rsidRPr="002917F9">
        <w:rPr>
          <w:b/>
          <w:bCs w:val="0"/>
        </w:rPr>
        <w:t>General Info</w:t>
      </w:r>
      <w:r w:rsidRPr="00E23D43">
        <w:t>: Shows basic information about time series data.</w:t>
      </w:r>
    </w:p>
    <w:p w14:paraId="549289B9" w14:textId="77777777" w:rsidR="0016130B" w:rsidRPr="00E23D43" w:rsidRDefault="0016130B" w:rsidP="002917F9">
      <w:pPr>
        <w:pStyle w:val="28"/>
      </w:pPr>
      <w:r w:rsidRPr="002917F9">
        <w:rPr>
          <w:b/>
          <w:bCs w:val="0"/>
        </w:rPr>
        <w:t>Model Info</w:t>
      </w:r>
      <w:r w:rsidRPr="00E23D43">
        <w:t>: Provides regression equations, accuracy measures, and forecast results obtained through trend analysis.</w:t>
      </w:r>
    </w:p>
    <w:p w14:paraId="14BA54D4" w14:textId="77777777" w:rsidR="0016130B" w:rsidRPr="00E23D43" w:rsidRDefault="0016130B" w:rsidP="002917F9">
      <w:pPr>
        <w:pStyle w:val="28"/>
      </w:pPr>
      <w:r w:rsidRPr="00E23D43">
        <w:rPr>
          <w:noProof/>
        </w:rPr>
        <w:drawing>
          <wp:inline distT="0" distB="0" distL="0" distR="0" wp14:anchorId="0A52C770" wp14:editId="24B9C01F">
            <wp:extent cx="4577442" cy="3256991"/>
            <wp:effectExtent l="0" t="0" r="0" b="635"/>
            <wp:docPr id="1942714089" name="그림 194271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82251" cy="3260413"/>
                    </a:xfrm>
                    <a:prstGeom prst="rect">
                      <a:avLst/>
                    </a:prstGeom>
                    <a:noFill/>
                  </pic:spPr>
                </pic:pic>
              </a:graphicData>
            </a:graphic>
          </wp:inline>
        </w:drawing>
      </w:r>
    </w:p>
    <w:p w14:paraId="4B54FB98" w14:textId="77777777" w:rsidR="0016130B" w:rsidRPr="00E23D43" w:rsidRDefault="0016130B" w:rsidP="002917F9">
      <w:pPr>
        <w:pStyle w:val="28"/>
      </w:pPr>
    </w:p>
    <w:p w14:paraId="1644C100" w14:textId="77777777" w:rsidR="0016130B" w:rsidRPr="00E23D43" w:rsidRDefault="0016130B" w:rsidP="002917F9">
      <w:pPr>
        <w:pStyle w:val="a1"/>
      </w:pPr>
      <w:r w:rsidRPr="00E23D43">
        <w:t>Plot</w:t>
      </w:r>
    </w:p>
    <w:p w14:paraId="66ACDB1D" w14:textId="77777777" w:rsidR="0016130B" w:rsidRPr="00E23D43" w:rsidRDefault="0016130B" w:rsidP="002917F9">
      <w:pPr>
        <w:pStyle w:val="28"/>
      </w:pPr>
      <w:r w:rsidRPr="00E23D43">
        <w:t>Visually displays the original and fitted data obtained through trend analysis.</w:t>
      </w:r>
    </w:p>
    <w:p w14:paraId="105ED7A2" w14:textId="77777777" w:rsidR="0016130B" w:rsidRPr="00E23D43" w:rsidRDefault="0016130B" w:rsidP="002917F9">
      <w:pPr>
        <w:pStyle w:val="28"/>
        <w:rPr>
          <w:noProof/>
        </w:rPr>
      </w:pPr>
      <w:r w:rsidRPr="00E23D43">
        <w:rPr>
          <w:noProof/>
        </w:rPr>
        <w:drawing>
          <wp:inline distT="0" distB="0" distL="0" distR="0" wp14:anchorId="050C3417" wp14:editId="40370D21">
            <wp:extent cx="4444365" cy="3225165"/>
            <wp:effectExtent l="0" t="0" r="0" b="0"/>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444365" cy="3225165"/>
                    </a:xfrm>
                    <a:prstGeom prst="rect">
                      <a:avLst/>
                    </a:prstGeom>
                    <a:noFill/>
                  </pic:spPr>
                </pic:pic>
              </a:graphicData>
            </a:graphic>
          </wp:inline>
        </w:drawing>
      </w:r>
    </w:p>
    <w:p w14:paraId="21830B24" w14:textId="77777777" w:rsidR="0016130B" w:rsidRPr="00E23D43" w:rsidRDefault="0016130B" w:rsidP="002917F9">
      <w:pPr>
        <w:pStyle w:val="28"/>
        <w:rPr>
          <w:noProof/>
        </w:rPr>
      </w:pPr>
    </w:p>
    <w:p w14:paraId="3B4F1AC7" w14:textId="77777777" w:rsidR="0016130B" w:rsidRPr="00E23D43" w:rsidRDefault="0016130B" w:rsidP="002917F9">
      <w:pPr>
        <w:pStyle w:val="28"/>
      </w:pPr>
      <w:r w:rsidRPr="00E23D43">
        <w:t>Through the Time Series Plot, you can see the time series data and the regression line that estimates it at a glance.</w:t>
      </w:r>
    </w:p>
    <w:tbl>
      <w:tblPr>
        <w:tblStyle w:val="af0"/>
        <w:tblW w:w="0" w:type="auto"/>
        <w:tblInd w:w="737" w:type="dxa"/>
        <w:tblLook w:val="04A0" w:firstRow="1" w:lastRow="0" w:firstColumn="1" w:lastColumn="0" w:noHBand="0" w:noVBand="1"/>
      </w:tblPr>
      <w:tblGrid>
        <w:gridCol w:w="3973"/>
        <w:gridCol w:w="4066"/>
      </w:tblGrid>
      <w:tr w:rsidR="0016130B" w:rsidRPr="00E23D43" w14:paraId="68FB1A17" w14:textId="77777777" w:rsidTr="008179D4">
        <w:tc>
          <w:tcPr>
            <w:tcW w:w="4005" w:type="dxa"/>
            <w:shd w:val="clear" w:color="auto" w:fill="D9D9D9" w:themeFill="background1" w:themeFillShade="D9"/>
          </w:tcPr>
          <w:p w14:paraId="64C30EB2" w14:textId="77777777" w:rsidR="0016130B" w:rsidRPr="002917F9" w:rsidRDefault="0016130B" w:rsidP="003023D0">
            <w:pPr>
              <w:pStyle w:val="28"/>
              <w:ind w:leftChars="0" w:left="0"/>
              <w:jc w:val="center"/>
              <w:rPr>
                <w:rFonts w:ascii="Calibri" w:hAnsi="Calibri"/>
                <w:b/>
                <w:bCs w:val="0"/>
              </w:rPr>
            </w:pPr>
            <w:r w:rsidRPr="002917F9">
              <w:rPr>
                <w:rFonts w:ascii="Calibri" w:hAnsi="Calibri"/>
                <w:b/>
                <w:bCs w:val="0"/>
              </w:rPr>
              <w:t>Histogram</w:t>
            </w:r>
          </w:p>
        </w:tc>
        <w:tc>
          <w:tcPr>
            <w:tcW w:w="4034" w:type="dxa"/>
            <w:shd w:val="clear" w:color="auto" w:fill="D9D9D9" w:themeFill="background1" w:themeFillShade="D9"/>
          </w:tcPr>
          <w:p w14:paraId="2A17AAAB" w14:textId="77777777" w:rsidR="0016130B" w:rsidRPr="002917F9" w:rsidRDefault="0016130B" w:rsidP="003023D0">
            <w:pPr>
              <w:pStyle w:val="28"/>
              <w:ind w:leftChars="0" w:left="0"/>
              <w:jc w:val="center"/>
              <w:rPr>
                <w:rFonts w:ascii="Calibri" w:hAnsi="Calibri"/>
                <w:b/>
                <w:bCs w:val="0"/>
              </w:rPr>
            </w:pPr>
            <w:r w:rsidRPr="002917F9">
              <w:rPr>
                <w:rFonts w:ascii="Calibri" w:hAnsi="Calibri"/>
                <w:b/>
                <w:bCs w:val="0"/>
              </w:rPr>
              <w:t>Normal Probability Plot</w:t>
            </w:r>
          </w:p>
        </w:tc>
      </w:tr>
      <w:tr w:rsidR="0016130B" w:rsidRPr="00E23D43" w14:paraId="4AF1FBC1" w14:textId="77777777" w:rsidTr="008179D4">
        <w:tc>
          <w:tcPr>
            <w:tcW w:w="4005" w:type="dxa"/>
          </w:tcPr>
          <w:p w14:paraId="0424D880" w14:textId="77777777" w:rsidR="0016130B" w:rsidRPr="002917F9" w:rsidRDefault="0016130B" w:rsidP="003023D0">
            <w:pPr>
              <w:pStyle w:val="28"/>
              <w:ind w:leftChars="0" w:left="0"/>
              <w:jc w:val="center"/>
              <w:rPr>
                <w:rFonts w:ascii="Calibri" w:hAnsi="Calibri"/>
                <w:b/>
                <w:bCs w:val="0"/>
              </w:rPr>
            </w:pPr>
            <w:r w:rsidRPr="002917F9">
              <w:rPr>
                <w:b/>
                <w:bCs w:val="0"/>
                <w:noProof/>
              </w:rPr>
              <w:drawing>
                <wp:inline distT="0" distB="0" distL="0" distR="0" wp14:anchorId="1AFF7C5D" wp14:editId="5652B94D">
                  <wp:extent cx="2427864" cy="1565031"/>
                  <wp:effectExtent l="0" t="0" r="0" b="0"/>
                  <wp:docPr id="587386176" name="그림 1" descr="텍스트, 스크린샷, 도표, 그래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386176" name="그림 1" descr="텍스트, 스크린샷, 도표, 그래프이(가) 표시된 사진&#10;&#10;자동 생성된 설명"/>
                          <pic:cNvPicPr/>
                        </pic:nvPicPr>
                        <pic:blipFill rotWithShape="1">
                          <a:blip r:embed="rId155"/>
                          <a:srcRect t="4073"/>
                          <a:stretch/>
                        </pic:blipFill>
                        <pic:spPr bwMode="auto">
                          <a:xfrm>
                            <a:off x="0" y="0"/>
                            <a:ext cx="2444034" cy="1575455"/>
                          </a:xfrm>
                          <a:prstGeom prst="rect">
                            <a:avLst/>
                          </a:prstGeom>
                          <a:ln>
                            <a:noFill/>
                          </a:ln>
                          <a:extLst>
                            <a:ext uri="{53640926-AAD7-44D8-BBD7-CCE9431645EC}">
                              <a14:shadowObscured xmlns:a14="http://schemas.microsoft.com/office/drawing/2010/main"/>
                            </a:ext>
                          </a:extLst>
                        </pic:spPr>
                      </pic:pic>
                    </a:graphicData>
                  </a:graphic>
                </wp:inline>
              </w:drawing>
            </w:r>
          </w:p>
        </w:tc>
        <w:tc>
          <w:tcPr>
            <w:tcW w:w="4034" w:type="dxa"/>
          </w:tcPr>
          <w:p w14:paraId="14924872" w14:textId="77777777" w:rsidR="0016130B" w:rsidRPr="002917F9" w:rsidRDefault="0016130B" w:rsidP="003023D0">
            <w:pPr>
              <w:pStyle w:val="28"/>
              <w:ind w:leftChars="0" w:left="0"/>
              <w:jc w:val="center"/>
              <w:rPr>
                <w:rFonts w:ascii="Calibri" w:hAnsi="Calibri"/>
                <w:b/>
                <w:bCs w:val="0"/>
              </w:rPr>
            </w:pPr>
            <w:r w:rsidRPr="002917F9">
              <w:rPr>
                <w:b/>
                <w:bCs w:val="0"/>
                <w:noProof/>
              </w:rPr>
              <w:drawing>
                <wp:inline distT="0" distB="0" distL="0" distR="0" wp14:anchorId="3E9B9DAF" wp14:editId="72FD0CD3">
                  <wp:extent cx="2426180" cy="1541584"/>
                  <wp:effectExtent l="0" t="0" r="0" b="1905"/>
                  <wp:docPr id="831306690" name="그림 1" descr="그래프, 라인, 도표,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306690" name="그림 1" descr="그래프, 라인, 도표, 스크린샷이(가) 표시된 사진&#10;&#10;자동 생성된 설명"/>
                          <pic:cNvPicPr/>
                        </pic:nvPicPr>
                        <pic:blipFill rotWithShape="1">
                          <a:blip r:embed="rId156"/>
                          <a:srcRect t="3398"/>
                          <a:stretch/>
                        </pic:blipFill>
                        <pic:spPr bwMode="auto">
                          <a:xfrm>
                            <a:off x="0" y="0"/>
                            <a:ext cx="2453095" cy="1558686"/>
                          </a:xfrm>
                          <a:prstGeom prst="rect">
                            <a:avLst/>
                          </a:prstGeom>
                          <a:ln>
                            <a:noFill/>
                          </a:ln>
                          <a:extLst>
                            <a:ext uri="{53640926-AAD7-44D8-BBD7-CCE9431645EC}">
                              <a14:shadowObscured xmlns:a14="http://schemas.microsoft.com/office/drawing/2010/main"/>
                            </a:ext>
                          </a:extLst>
                        </pic:spPr>
                      </pic:pic>
                    </a:graphicData>
                  </a:graphic>
                </wp:inline>
              </w:drawing>
            </w:r>
          </w:p>
        </w:tc>
      </w:tr>
      <w:tr w:rsidR="0016130B" w:rsidRPr="00E23D43" w14:paraId="6B3E7D74" w14:textId="77777777" w:rsidTr="008179D4">
        <w:tc>
          <w:tcPr>
            <w:tcW w:w="4005" w:type="dxa"/>
            <w:shd w:val="clear" w:color="auto" w:fill="D9D9D9" w:themeFill="background1" w:themeFillShade="D9"/>
          </w:tcPr>
          <w:p w14:paraId="4053F9BF" w14:textId="77777777" w:rsidR="0016130B" w:rsidRPr="002917F9" w:rsidRDefault="0016130B" w:rsidP="003023D0">
            <w:pPr>
              <w:pStyle w:val="28"/>
              <w:ind w:leftChars="0" w:left="0"/>
              <w:jc w:val="center"/>
              <w:rPr>
                <w:rFonts w:ascii="Calibri" w:hAnsi="Calibri"/>
                <w:b/>
              </w:rPr>
            </w:pPr>
            <w:r w:rsidRPr="002917F9">
              <w:rPr>
                <w:rFonts w:ascii="Calibri" w:hAnsi="Calibri"/>
                <w:b/>
              </w:rPr>
              <w:t>Residual vs. Order</w:t>
            </w:r>
          </w:p>
        </w:tc>
        <w:tc>
          <w:tcPr>
            <w:tcW w:w="4034" w:type="dxa"/>
            <w:shd w:val="clear" w:color="auto" w:fill="D9D9D9" w:themeFill="background1" w:themeFillShade="D9"/>
          </w:tcPr>
          <w:p w14:paraId="70A0FE08" w14:textId="77777777" w:rsidR="0016130B" w:rsidRPr="002917F9" w:rsidRDefault="0016130B" w:rsidP="003023D0">
            <w:pPr>
              <w:pStyle w:val="28"/>
              <w:ind w:leftChars="0" w:left="0"/>
              <w:jc w:val="center"/>
              <w:rPr>
                <w:rFonts w:ascii="Calibri" w:hAnsi="Calibri"/>
                <w:b/>
              </w:rPr>
            </w:pPr>
            <w:r w:rsidRPr="002917F9">
              <w:rPr>
                <w:rFonts w:ascii="Calibri" w:hAnsi="Calibri"/>
                <w:b/>
              </w:rPr>
              <w:t>Residual vs. Fitted Values</w:t>
            </w:r>
          </w:p>
        </w:tc>
      </w:tr>
      <w:tr w:rsidR="0016130B" w:rsidRPr="00E23D43" w14:paraId="0CAAEEAC" w14:textId="77777777" w:rsidTr="008179D4">
        <w:tc>
          <w:tcPr>
            <w:tcW w:w="4005" w:type="dxa"/>
          </w:tcPr>
          <w:p w14:paraId="575FB16B" w14:textId="77777777" w:rsidR="0016130B" w:rsidRPr="00E23D43" w:rsidRDefault="0016130B" w:rsidP="003023D0">
            <w:pPr>
              <w:pStyle w:val="28"/>
              <w:ind w:leftChars="0" w:left="0"/>
            </w:pPr>
            <w:r w:rsidRPr="00E23D43">
              <w:rPr>
                <w:noProof/>
              </w:rPr>
              <w:drawing>
                <wp:inline distT="0" distB="0" distL="0" distR="0" wp14:anchorId="70E1FB14" wp14:editId="286A14FE">
                  <wp:extent cx="2429881" cy="1565031"/>
                  <wp:effectExtent l="0" t="0" r="8890" b="0"/>
                  <wp:docPr id="1672115970" name="그림 1" descr="텍스트, 스크린샷, 그래프,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115970" name="그림 1" descr="텍스트, 스크린샷, 그래프, 도표이(가) 표시된 사진&#10;&#10;자동 생성된 설명"/>
                          <pic:cNvPicPr/>
                        </pic:nvPicPr>
                        <pic:blipFill rotWithShape="1">
                          <a:blip r:embed="rId157"/>
                          <a:srcRect t="4152"/>
                          <a:stretch/>
                        </pic:blipFill>
                        <pic:spPr bwMode="auto">
                          <a:xfrm>
                            <a:off x="0" y="0"/>
                            <a:ext cx="2447576" cy="1576428"/>
                          </a:xfrm>
                          <a:prstGeom prst="rect">
                            <a:avLst/>
                          </a:prstGeom>
                          <a:ln>
                            <a:noFill/>
                          </a:ln>
                          <a:extLst>
                            <a:ext uri="{53640926-AAD7-44D8-BBD7-CCE9431645EC}">
                              <a14:shadowObscured xmlns:a14="http://schemas.microsoft.com/office/drawing/2010/main"/>
                            </a:ext>
                          </a:extLst>
                        </pic:spPr>
                      </pic:pic>
                    </a:graphicData>
                  </a:graphic>
                </wp:inline>
              </w:drawing>
            </w:r>
          </w:p>
        </w:tc>
        <w:tc>
          <w:tcPr>
            <w:tcW w:w="4034" w:type="dxa"/>
          </w:tcPr>
          <w:p w14:paraId="0D262D77" w14:textId="77777777" w:rsidR="0016130B" w:rsidRPr="00E23D43" w:rsidRDefault="0016130B" w:rsidP="003023D0">
            <w:pPr>
              <w:pStyle w:val="28"/>
              <w:ind w:leftChars="0" w:left="0"/>
            </w:pPr>
            <w:r w:rsidRPr="00E23D43">
              <w:rPr>
                <w:noProof/>
              </w:rPr>
              <w:drawing>
                <wp:inline distT="0" distB="0" distL="0" distR="0" wp14:anchorId="08B42F51" wp14:editId="0387DE24">
                  <wp:extent cx="2498977" cy="1588477"/>
                  <wp:effectExtent l="0" t="0" r="0" b="0"/>
                  <wp:docPr id="36505711" name="그림 1" descr="텍스트, 스크린샷, 그래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05711" name="그림 1" descr="텍스트, 스크린샷, 그래프이(가) 표시된 사진&#10;&#10;자동 생성된 설명"/>
                          <pic:cNvPicPr/>
                        </pic:nvPicPr>
                        <pic:blipFill rotWithShape="1">
                          <a:blip r:embed="rId158"/>
                          <a:srcRect t="3510"/>
                          <a:stretch/>
                        </pic:blipFill>
                        <pic:spPr bwMode="auto">
                          <a:xfrm>
                            <a:off x="0" y="0"/>
                            <a:ext cx="2520476" cy="1602143"/>
                          </a:xfrm>
                          <a:prstGeom prst="rect">
                            <a:avLst/>
                          </a:prstGeom>
                          <a:ln>
                            <a:noFill/>
                          </a:ln>
                          <a:extLst>
                            <a:ext uri="{53640926-AAD7-44D8-BBD7-CCE9431645EC}">
                              <a14:shadowObscured xmlns:a14="http://schemas.microsoft.com/office/drawing/2010/main"/>
                            </a:ext>
                          </a:extLst>
                        </pic:spPr>
                      </pic:pic>
                    </a:graphicData>
                  </a:graphic>
                </wp:inline>
              </w:drawing>
            </w:r>
          </w:p>
        </w:tc>
      </w:tr>
    </w:tbl>
    <w:p w14:paraId="1492F80E" w14:textId="77777777" w:rsidR="0016130B" w:rsidRPr="0016130B" w:rsidRDefault="0016130B" w:rsidP="002917F9">
      <w:pPr>
        <w:pStyle w:val="28"/>
      </w:pPr>
    </w:p>
    <w:p w14:paraId="6542F412" w14:textId="77777777" w:rsidR="0016130B" w:rsidRPr="00E23D43" w:rsidRDefault="0016130B" w:rsidP="002917F9">
      <w:pPr>
        <w:pStyle w:val="28"/>
      </w:pPr>
      <w:r w:rsidRPr="00E23D43">
        <w:t>Residual Plot (Histogram, Normal Probability Plot, Residual vs. Order, Residual vs. Fitted Values) allows you to analyze residuals obtained by Trend Analysis.</w:t>
      </w:r>
    </w:p>
    <w:p w14:paraId="549A3F37" w14:textId="77777777" w:rsidR="0016130B" w:rsidRPr="00E23D43" w:rsidRDefault="0016130B" w:rsidP="002917F9">
      <w:pPr>
        <w:pStyle w:val="28"/>
      </w:pPr>
    </w:p>
    <w:p w14:paraId="3C77F14E" w14:textId="77777777" w:rsidR="0016130B" w:rsidRPr="00E23D43" w:rsidRDefault="0016130B" w:rsidP="002917F9">
      <w:pPr>
        <w:pStyle w:val="a1"/>
      </w:pPr>
      <w:r w:rsidRPr="00E23D43">
        <w:t>Statistics</w:t>
      </w:r>
    </w:p>
    <w:p w14:paraId="60710C62" w14:textId="77777777" w:rsidR="0016130B" w:rsidRPr="00E23D43" w:rsidRDefault="0016130B" w:rsidP="002917F9">
      <w:pPr>
        <w:pStyle w:val="28"/>
      </w:pPr>
      <w:r w:rsidRPr="00E23D43">
        <w:t>Statistics obtained through trend analysis can be viewed in the table. In addition, it also provides the function to save tables.</w:t>
      </w:r>
    </w:p>
    <w:p w14:paraId="6BF4FDA4" w14:textId="24125008" w:rsidR="0016130B" w:rsidRPr="0016130B" w:rsidRDefault="001F4789" w:rsidP="0016130B">
      <w:r>
        <w:rPr>
          <w:rFonts w:ascii="Arial" w:hAnsi="Arial" w:cs="Arial"/>
        </w:rPr>
        <w:pict w14:anchorId="7379D5F7">
          <v:rect id="_x0000_i1110" style="width:439.3pt;height:1.5pt" o:hrstd="t" o:hr="t" fillcolor="#9d9da1" stroked="f"/>
        </w:pict>
      </w:r>
    </w:p>
    <w:p w14:paraId="30B367F4" w14:textId="77777777" w:rsidR="0016130B" w:rsidRPr="002917F9" w:rsidRDefault="0016130B" w:rsidP="0016130B">
      <w:pPr>
        <w:rPr>
          <w:b/>
          <w:bCs/>
        </w:rPr>
      </w:pPr>
      <w:r w:rsidRPr="002917F9">
        <w:rPr>
          <w:b/>
          <w:bCs/>
        </w:rPr>
        <w:t>(6) GARCH</w:t>
      </w:r>
    </w:p>
    <w:p w14:paraId="6DA7BA5A" w14:textId="77777777" w:rsidR="0016130B" w:rsidRPr="002917F9" w:rsidRDefault="0016130B" w:rsidP="0016130B">
      <w:pPr>
        <w:rPr>
          <w:b/>
          <w:bCs/>
        </w:rPr>
      </w:pPr>
      <w:r w:rsidRPr="002917F9">
        <w:rPr>
          <w:b/>
          <w:bCs/>
        </w:rPr>
        <w:t xml:space="preserve">Overview </w:t>
      </w:r>
    </w:p>
    <w:p w14:paraId="56A5102C" w14:textId="48AAF7FC" w:rsidR="0016130B" w:rsidRPr="0016130B" w:rsidRDefault="0016130B" w:rsidP="0016130B">
      <w:r w:rsidRPr="0016130B">
        <w:t>The ARCH (</w:t>
      </w:r>
      <w:r w:rsidR="003023D0" w:rsidRPr="0016130B">
        <w:t>Autoregressive</w:t>
      </w:r>
      <w:r w:rsidRPr="0016130B">
        <w:t xml:space="preserve"> Conditional </w:t>
      </w:r>
      <w:r w:rsidR="003023D0" w:rsidRPr="0016130B">
        <w:t>Heteroskedasticity</w:t>
      </w:r>
      <w:r w:rsidRPr="0016130B">
        <w:t>) methodology was proposed in the 1980s, and Robert Engle, who proposed this method, received the Nobel Prize in Economics in 2003. The innovative aspect of this methodology is to modify the assumption that random shocks have constant variance in the time series analysis so far, and introduce the assumption that random shocks have constant variance unconditionally, but the conditional variance depend on time t. Robert Engle proposed the ARCH Model in 1982, and  the generalized ARCH model, that is, the GARCH model, was proposed by Bollerslev in 1986 and various modified models such as EGARCH, GARCH-M, and GJR have been presented since then. The reason why many modified models of ARCH have been presented and received a lot of attention is because with the development of financial economics, not only time series prediction but also measurement and prediction of volatility (variance) have become very important. In many capital asset pricing models, the volatility of the underlying asset has been considered an important factor affecting the price of the asset, but the methodology for measuring and predicting this volatility had not been developed before ARCH. Research related to this has continued steadily not only in the 1980s, but also since then, and even recently, the GARCH model is now used in various engineering fields, especially network traffic analysis, in addition to financial economics.</w:t>
      </w:r>
    </w:p>
    <w:p w14:paraId="156A3D08" w14:textId="77777777" w:rsidR="0016130B" w:rsidRPr="0016130B" w:rsidRDefault="0016130B" w:rsidP="0016130B"/>
    <w:p w14:paraId="27B4159A" w14:textId="77777777" w:rsidR="0016130B" w:rsidRPr="002917F9" w:rsidRDefault="0016130B" w:rsidP="003023D0">
      <w:pPr>
        <w:pStyle w:val="23"/>
      </w:pPr>
      <w:r w:rsidRPr="002917F9">
        <w:t>How to run</w:t>
      </w:r>
    </w:p>
    <w:p w14:paraId="42AD898A" w14:textId="77777777" w:rsidR="0016130B" w:rsidRPr="003023D0" w:rsidRDefault="0016130B" w:rsidP="0016130B">
      <w:pPr>
        <w:rPr>
          <w:b/>
          <w:bCs/>
        </w:rPr>
      </w:pPr>
      <w:r w:rsidRPr="003023D0">
        <w:rPr>
          <w:b/>
          <w:bCs/>
        </w:rPr>
        <w:t>[Analyze] – [Time Series Analysis] – [Time Series Models] – [GARCH]</w:t>
      </w:r>
    </w:p>
    <w:p w14:paraId="16824FBF" w14:textId="77777777" w:rsidR="0016130B" w:rsidRPr="0016130B" w:rsidRDefault="0016130B" w:rsidP="0016130B">
      <w:r w:rsidRPr="0016130B">
        <w:t>On the main screen, enter the basic information required for GARCH analysis. Select Dependent Variable (Response Variable) and Independent Variable (Explanatory Variable) and select ARCH order and GARCH order. Finally, choose whether you want to generate predictions or not and you're all set.</w:t>
      </w:r>
    </w:p>
    <w:p w14:paraId="203A1959" w14:textId="77777777" w:rsidR="0016130B" w:rsidRPr="0016130B" w:rsidRDefault="0016130B" w:rsidP="0016130B">
      <w:r w:rsidRPr="0016130B">
        <w:rPr>
          <w:noProof/>
        </w:rPr>
        <w:drawing>
          <wp:inline distT="0" distB="0" distL="0" distR="0" wp14:anchorId="0E61C8E6" wp14:editId="5864CD69">
            <wp:extent cx="4669972" cy="3321494"/>
            <wp:effectExtent l="0" t="0" r="0" b="0"/>
            <wp:docPr id="1089042827" name="그림 1" descr="텍스트, 스크린샷, 디스플레이, 소프트웨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042827" name="그림 1" descr="텍스트, 스크린샷, 디스플레이, 소프트웨어이(가) 표시된 사진&#10;&#10;자동 생성된 설명"/>
                    <pic:cNvPicPr/>
                  </pic:nvPicPr>
                  <pic:blipFill>
                    <a:blip r:embed="rId159"/>
                    <a:stretch>
                      <a:fillRect/>
                    </a:stretch>
                  </pic:blipFill>
                  <pic:spPr>
                    <a:xfrm>
                      <a:off x="0" y="0"/>
                      <a:ext cx="4679402" cy="3328201"/>
                    </a:xfrm>
                    <a:prstGeom prst="rect">
                      <a:avLst/>
                    </a:prstGeom>
                  </pic:spPr>
                </pic:pic>
              </a:graphicData>
            </a:graphic>
          </wp:inline>
        </w:drawing>
      </w:r>
    </w:p>
    <w:p w14:paraId="6FEB1F54" w14:textId="77777777" w:rsidR="0016130B" w:rsidRPr="0016130B" w:rsidRDefault="0016130B" w:rsidP="0016130B"/>
    <w:p w14:paraId="2A1DDBF8" w14:textId="77777777" w:rsidR="0016130B" w:rsidRPr="0016130B" w:rsidRDefault="0016130B" w:rsidP="0016130B">
      <w:r w:rsidRPr="0016130B">
        <w:t>More specific settings can be set in the Option window below.</w:t>
      </w:r>
    </w:p>
    <w:p w14:paraId="568C75B6" w14:textId="77777777" w:rsidR="0016130B" w:rsidRPr="0016130B" w:rsidRDefault="0016130B" w:rsidP="0016130B">
      <w:r w:rsidRPr="0016130B">
        <w:rPr>
          <w:noProof/>
        </w:rPr>
        <w:drawing>
          <wp:inline distT="0" distB="0" distL="0" distR="0" wp14:anchorId="2E291547" wp14:editId="7922205A">
            <wp:extent cx="1699404" cy="3494033"/>
            <wp:effectExtent l="0" t="0" r="0" b="0"/>
            <wp:docPr id="4111146" name="그림 1" descr="텍스트, 스크린샷, 번호, 폰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1146" name="그림 1" descr="텍스트, 스크린샷, 번호, 폰트이(가) 표시된 사진&#10;&#10;자동 생성된 설명"/>
                    <pic:cNvPicPr/>
                  </pic:nvPicPr>
                  <pic:blipFill>
                    <a:blip r:embed="rId160"/>
                    <a:stretch>
                      <a:fillRect/>
                    </a:stretch>
                  </pic:blipFill>
                  <pic:spPr>
                    <a:xfrm>
                      <a:off x="0" y="0"/>
                      <a:ext cx="1702984" cy="3501394"/>
                    </a:xfrm>
                    <a:prstGeom prst="rect">
                      <a:avLst/>
                    </a:prstGeom>
                  </pic:spPr>
                </pic:pic>
              </a:graphicData>
            </a:graphic>
          </wp:inline>
        </w:drawing>
      </w:r>
    </w:p>
    <w:p w14:paraId="658C9EEE" w14:textId="77777777" w:rsidR="0016130B" w:rsidRPr="0016130B" w:rsidRDefault="0016130B" w:rsidP="0016130B">
      <w:r w:rsidRPr="0016130B">
        <w:t>GARCH's Parameter Estimation is very demanding. In some cases, Estimation frequently ends at Local Optimum. Therefore, ECMiner™ presents several optimization methodologies for users to choose from. Users can perform optimization using multiple methodologies and choose the best solution. Parameter settings are options to set when performing the optimization algorithm. Forecast-related options determine which data to use for modeling. The initial value selection method determines how to select the initial value.</w:t>
      </w:r>
    </w:p>
    <w:p w14:paraId="5EBA0C2A" w14:textId="77777777" w:rsidR="0016130B" w:rsidRPr="0016130B" w:rsidRDefault="0016130B" w:rsidP="0016130B"/>
    <w:p w14:paraId="2271A331" w14:textId="77777777" w:rsidR="0016130B" w:rsidRPr="002917F9" w:rsidRDefault="0016130B" w:rsidP="003023D0">
      <w:pPr>
        <w:pStyle w:val="23"/>
      </w:pPr>
      <w:r w:rsidRPr="002917F9">
        <w:t>Results</w:t>
      </w:r>
    </w:p>
    <w:p w14:paraId="7C8E52E8" w14:textId="77777777" w:rsidR="0016130B" w:rsidRPr="00E23D43" w:rsidRDefault="0016130B" w:rsidP="002917F9">
      <w:pPr>
        <w:pStyle w:val="a1"/>
      </w:pPr>
      <w:r w:rsidRPr="00E23D43">
        <w:t>Model Report</w:t>
      </w:r>
    </w:p>
    <w:p w14:paraId="7B0F92C0" w14:textId="77777777" w:rsidR="0016130B" w:rsidRPr="00E23D43" w:rsidRDefault="0016130B" w:rsidP="002917F9">
      <w:pPr>
        <w:pStyle w:val="28"/>
      </w:pPr>
      <w:r w:rsidRPr="002917F9">
        <w:rPr>
          <w:b/>
          <w:bCs w:val="0"/>
        </w:rPr>
        <w:t>General Info</w:t>
      </w:r>
      <w:r w:rsidRPr="00E23D43">
        <w:t>: Shows basic information about time series data.</w:t>
      </w:r>
    </w:p>
    <w:p w14:paraId="1F7DD559" w14:textId="77777777" w:rsidR="0016130B" w:rsidRPr="00E23D43" w:rsidRDefault="0016130B" w:rsidP="002917F9">
      <w:pPr>
        <w:pStyle w:val="28"/>
      </w:pPr>
      <w:r w:rsidRPr="002917F9">
        <w:rPr>
          <w:b/>
          <w:bCs w:val="0"/>
        </w:rPr>
        <w:t>Model Info</w:t>
      </w:r>
      <w:r w:rsidRPr="00E23D43">
        <w:t>: Provides parameters, statistics, and forecast results obtained through GARCH analysis.</w:t>
      </w:r>
    </w:p>
    <w:p w14:paraId="396E8C14" w14:textId="77777777" w:rsidR="0016130B" w:rsidRPr="00E23D43" w:rsidRDefault="0016130B" w:rsidP="002917F9">
      <w:pPr>
        <w:pStyle w:val="28"/>
      </w:pPr>
      <w:r w:rsidRPr="002917F9">
        <w:rPr>
          <w:b/>
          <w:bCs w:val="0"/>
        </w:rPr>
        <w:t>Residual Chart</w:t>
      </w:r>
      <w:r w:rsidRPr="00E23D43">
        <w:t>: Shows Residual Autocorrelation Function, Residual Partial Autocorrelation Function.</w:t>
      </w:r>
    </w:p>
    <w:p w14:paraId="61009F73" w14:textId="77777777" w:rsidR="0016130B" w:rsidRPr="00E23D43" w:rsidRDefault="0016130B" w:rsidP="002917F9">
      <w:pPr>
        <w:pStyle w:val="28"/>
      </w:pPr>
      <w:r w:rsidRPr="00E23D43">
        <w:rPr>
          <w:noProof/>
        </w:rPr>
        <w:drawing>
          <wp:inline distT="0" distB="0" distL="0" distR="0" wp14:anchorId="2D401B8D" wp14:editId="0F6DB7A2">
            <wp:extent cx="5053849" cy="3665220"/>
            <wp:effectExtent l="0" t="0" r="0" b="0"/>
            <wp:docPr id="1942714085" name="그림 194271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055296" cy="3666270"/>
                    </a:xfrm>
                    <a:prstGeom prst="rect">
                      <a:avLst/>
                    </a:prstGeom>
                    <a:noFill/>
                  </pic:spPr>
                </pic:pic>
              </a:graphicData>
            </a:graphic>
          </wp:inline>
        </w:drawing>
      </w:r>
    </w:p>
    <w:p w14:paraId="6FF1E3DA" w14:textId="77777777" w:rsidR="0016130B" w:rsidRPr="00E23D43" w:rsidRDefault="0016130B" w:rsidP="002917F9">
      <w:pPr>
        <w:pStyle w:val="28"/>
      </w:pPr>
    </w:p>
    <w:p w14:paraId="2DBF23AC" w14:textId="77777777" w:rsidR="0016130B" w:rsidRPr="00E23D43" w:rsidRDefault="0016130B" w:rsidP="002917F9">
      <w:pPr>
        <w:pStyle w:val="a1"/>
      </w:pPr>
      <w:r w:rsidRPr="00E23D43">
        <w:t>Plot</w:t>
      </w:r>
    </w:p>
    <w:p w14:paraId="18C85288" w14:textId="77777777" w:rsidR="0016130B" w:rsidRPr="00E23D43" w:rsidRDefault="0016130B" w:rsidP="002917F9">
      <w:pPr>
        <w:pStyle w:val="28"/>
      </w:pPr>
      <w:r w:rsidRPr="00E23D43">
        <w:t>Visually displays data obtained through GARCH analysis. Shows Time Series Plot, squared residual, conditional volatility, and plots for residuals (Histogram, Normal Probability Plot, Residual vs. Order, Residual vs. Fitted Values).</w:t>
      </w:r>
    </w:p>
    <w:p w14:paraId="5812E51A" w14:textId="77777777" w:rsidR="0016130B" w:rsidRPr="00E23D43" w:rsidRDefault="0016130B" w:rsidP="002917F9">
      <w:pPr>
        <w:pStyle w:val="28"/>
      </w:pPr>
      <w:r w:rsidRPr="00E23D43">
        <w:t>Below is an example of a Time Series Plot. You can see time series data, fitted values, and the upper and lower limits of the fitted values at a glance.</w:t>
      </w:r>
    </w:p>
    <w:p w14:paraId="67EBEB0A" w14:textId="77777777" w:rsidR="0016130B" w:rsidRPr="00E23D43" w:rsidRDefault="0016130B" w:rsidP="002917F9">
      <w:pPr>
        <w:pStyle w:val="28"/>
      </w:pPr>
      <w:r w:rsidRPr="00E23D43">
        <w:rPr>
          <w:noProof/>
        </w:rPr>
        <w:drawing>
          <wp:inline distT="0" distB="0" distL="0" distR="0" wp14:anchorId="7F2A794C" wp14:editId="1B7C4256">
            <wp:extent cx="5102860" cy="3627120"/>
            <wp:effectExtent l="0" t="0" r="2540" b="0"/>
            <wp:docPr id="21" name="그림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102860" cy="3627120"/>
                    </a:xfrm>
                    <a:prstGeom prst="rect">
                      <a:avLst/>
                    </a:prstGeom>
                    <a:noFill/>
                  </pic:spPr>
                </pic:pic>
              </a:graphicData>
            </a:graphic>
          </wp:inline>
        </w:drawing>
      </w:r>
    </w:p>
    <w:p w14:paraId="60A4BB3E" w14:textId="77777777" w:rsidR="0016130B" w:rsidRPr="00E23D43" w:rsidRDefault="0016130B" w:rsidP="002917F9">
      <w:pPr>
        <w:pStyle w:val="28"/>
      </w:pPr>
      <w:r w:rsidRPr="00E23D43">
        <w:t>The plot below is a conditional volatility plot. You can view the conditional volatility value resulting from modeling. (If you make a prediction, the predicted value of conditional volatility will also appear.)</w:t>
      </w:r>
    </w:p>
    <w:p w14:paraId="2AB026D8" w14:textId="77777777" w:rsidR="0016130B" w:rsidRPr="00E23D43" w:rsidRDefault="0016130B" w:rsidP="002917F9">
      <w:pPr>
        <w:pStyle w:val="28"/>
      </w:pPr>
      <w:r w:rsidRPr="00E23D43">
        <w:rPr>
          <w:noProof/>
        </w:rPr>
        <w:drawing>
          <wp:inline distT="0" distB="0" distL="0" distR="0" wp14:anchorId="09099C1C" wp14:editId="50B6A0DB">
            <wp:extent cx="5090795" cy="3615055"/>
            <wp:effectExtent l="0" t="0" r="0" b="4445"/>
            <wp:docPr id="30" name="그림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90795" cy="3615055"/>
                    </a:xfrm>
                    <a:prstGeom prst="rect">
                      <a:avLst/>
                    </a:prstGeom>
                    <a:noFill/>
                  </pic:spPr>
                </pic:pic>
              </a:graphicData>
            </a:graphic>
          </wp:inline>
        </w:drawing>
      </w:r>
    </w:p>
    <w:p w14:paraId="42CF06D5" w14:textId="77777777" w:rsidR="0016130B" w:rsidRPr="00E23D43" w:rsidRDefault="0016130B" w:rsidP="002917F9">
      <w:pPr>
        <w:pStyle w:val="28"/>
      </w:pPr>
    </w:p>
    <w:p w14:paraId="1B45F578" w14:textId="77777777" w:rsidR="0016130B" w:rsidRPr="00E23D43" w:rsidRDefault="0016130B" w:rsidP="002917F9">
      <w:pPr>
        <w:pStyle w:val="28"/>
      </w:pPr>
      <w:r w:rsidRPr="00E23D43">
        <w:t xml:space="preserve">The plot below is a squared residual plot. You can see the value of the squared residual, as a result of modeling. </w:t>
      </w:r>
    </w:p>
    <w:p w14:paraId="65E6B922" w14:textId="77777777" w:rsidR="0016130B" w:rsidRPr="00E23D43" w:rsidRDefault="0016130B" w:rsidP="002917F9">
      <w:pPr>
        <w:pStyle w:val="28"/>
      </w:pPr>
      <w:r w:rsidRPr="00E23D43">
        <w:rPr>
          <w:noProof/>
        </w:rPr>
        <w:drawing>
          <wp:inline distT="0" distB="0" distL="0" distR="0" wp14:anchorId="0945E4BA" wp14:editId="59646E03">
            <wp:extent cx="5175885" cy="3676015"/>
            <wp:effectExtent l="0" t="0" r="5715" b="635"/>
            <wp:docPr id="31" name="그림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175885" cy="3676015"/>
                    </a:xfrm>
                    <a:prstGeom prst="rect">
                      <a:avLst/>
                    </a:prstGeom>
                    <a:noFill/>
                  </pic:spPr>
                </pic:pic>
              </a:graphicData>
            </a:graphic>
          </wp:inline>
        </w:drawing>
      </w:r>
    </w:p>
    <w:p w14:paraId="5F594490" w14:textId="77777777" w:rsidR="0016130B" w:rsidRPr="00E23D43" w:rsidRDefault="0016130B" w:rsidP="002917F9">
      <w:pPr>
        <w:pStyle w:val="28"/>
      </w:pPr>
    </w:p>
    <w:p w14:paraId="7EA821C6" w14:textId="77777777" w:rsidR="0016130B" w:rsidRPr="00E23D43" w:rsidRDefault="0016130B" w:rsidP="002917F9">
      <w:pPr>
        <w:pStyle w:val="28"/>
      </w:pPr>
      <w:r w:rsidRPr="00E23D43">
        <w:t>In addition, you can check normality through four residual plots.</w:t>
      </w:r>
    </w:p>
    <w:tbl>
      <w:tblPr>
        <w:tblStyle w:val="af0"/>
        <w:tblW w:w="0" w:type="auto"/>
        <w:tblInd w:w="737" w:type="dxa"/>
        <w:tblLook w:val="04A0" w:firstRow="1" w:lastRow="0" w:firstColumn="1" w:lastColumn="0" w:noHBand="0" w:noVBand="1"/>
      </w:tblPr>
      <w:tblGrid>
        <w:gridCol w:w="4089"/>
        <w:gridCol w:w="3950"/>
      </w:tblGrid>
      <w:tr w:rsidR="0016130B" w:rsidRPr="00E23D43" w14:paraId="13CEAD39" w14:textId="77777777" w:rsidTr="008179D4">
        <w:tc>
          <w:tcPr>
            <w:tcW w:w="4005" w:type="dxa"/>
            <w:shd w:val="clear" w:color="auto" w:fill="D9D9D9" w:themeFill="background1" w:themeFillShade="D9"/>
          </w:tcPr>
          <w:p w14:paraId="1324A47D" w14:textId="77777777" w:rsidR="0016130B" w:rsidRPr="003023D0" w:rsidRDefault="0016130B" w:rsidP="003023D0">
            <w:pPr>
              <w:pStyle w:val="28"/>
              <w:ind w:leftChars="0" w:left="0"/>
              <w:jc w:val="center"/>
              <w:rPr>
                <w:rFonts w:ascii="Calibri" w:hAnsi="Calibri"/>
                <w:b/>
                <w:bCs w:val="0"/>
              </w:rPr>
            </w:pPr>
            <w:r w:rsidRPr="003023D0">
              <w:rPr>
                <w:rFonts w:ascii="Calibri" w:hAnsi="Calibri"/>
                <w:b/>
                <w:bCs w:val="0"/>
              </w:rPr>
              <w:t>Histogram</w:t>
            </w:r>
          </w:p>
        </w:tc>
        <w:tc>
          <w:tcPr>
            <w:tcW w:w="4034" w:type="dxa"/>
            <w:shd w:val="clear" w:color="auto" w:fill="D9D9D9" w:themeFill="background1" w:themeFillShade="D9"/>
          </w:tcPr>
          <w:p w14:paraId="7FC7171D" w14:textId="77777777" w:rsidR="0016130B" w:rsidRPr="003023D0" w:rsidRDefault="0016130B" w:rsidP="003023D0">
            <w:pPr>
              <w:pStyle w:val="28"/>
              <w:ind w:leftChars="0" w:left="0"/>
              <w:jc w:val="center"/>
              <w:rPr>
                <w:rFonts w:ascii="Calibri" w:hAnsi="Calibri"/>
                <w:b/>
                <w:bCs w:val="0"/>
              </w:rPr>
            </w:pPr>
            <w:r w:rsidRPr="003023D0">
              <w:rPr>
                <w:rFonts w:ascii="Calibri" w:hAnsi="Calibri"/>
                <w:b/>
                <w:bCs w:val="0"/>
              </w:rPr>
              <w:t>Normal Probability Plot</w:t>
            </w:r>
          </w:p>
        </w:tc>
      </w:tr>
      <w:tr w:rsidR="0016130B" w:rsidRPr="00E23D43" w14:paraId="177A24CE" w14:textId="77777777" w:rsidTr="008179D4">
        <w:tc>
          <w:tcPr>
            <w:tcW w:w="4005" w:type="dxa"/>
          </w:tcPr>
          <w:p w14:paraId="7AD81695" w14:textId="77777777" w:rsidR="0016130B" w:rsidRPr="003023D0" w:rsidRDefault="0016130B" w:rsidP="003023D0">
            <w:pPr>
              <w:pStyle w:val="28"/>
              <w:ind w:leftChars="0" w:left="0"/>
              <w:jc w:val="center"/>
              <w:rPr>
                <w:rFonts w:ascii="Calibri" w:hAnsi="Calibri"/>
                <w:b/>
                <w:bCs w:val="0"/>
              </w:rPr>
            </w:pPr>
            <w:r w:rsidRPr="003023D0">
              <w:rPr>
                <w:b/>
                <w:bCs w:val="0"/>
                <w:noProof/>
              </w:rPr>
              <w:drawing>
                <wp:inline distT="0" distB="0" distL="0" distR="0" wp14:anchorId="7CDD5D00" wp14:editId="5345C920">
                  <wp:extent cx="2492913" cy="1621155"/>
                  <wp:effectExtent l="0" t="0" r="3175" b="0"/>
                  <wp:docPr id="1763186284" name="그림 1" descr="텍스트, 도표, 그래프, 번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86284" name="그림 1" descr="텍스트, 도표, 그래프, 번호이(가) 표시된 사진&#10;&#10;자동 생성된 설명"/>
                          <pic:cNvPicPr/>
                        </pic:nvPicPr>
                        <pic:blipFill rotWithShape="1">
                          <a:blip r:embed="rId165"/>
                          <a:srcRect t="4916"/>
                          <a:stretch/>
                        </pic:blipFill>
                        <pic:spPr bwMode="auto">
                          <a:xfrm>
                            <a:off x="0" y="0"/>
                            <a:ext cx="2495833" cy="1623054"/>
                          </a:xfrm>
                          <a:prstGeom prst="rect">
                            <a:avLst/>
                          </a:prstGeom>
                          <a:ln>
                            <a:noFill/>
                          </a:ln>
                          <a:extLst>
                            <a:ext uri="{53640926-AAD7-44D8-BBD7-CCE9431645EC}">
                              <a14:shadowObscured xmlns:a14="http://schemas.microsoft.com/office/drawing/2010/main"/>
                            </a:ext>
                          </a:extLst>
                        </pic:spPr>
                      </pic:pic>
                    </a:graphicData>
                  </a:graphic>
                </wp:inline>
              </w:drawing>
            </w:r>
          </w:p>
        </w:tc>
        <w:tc>
          <w:tcPr>
            <w:tcW w:w="4034" w:type="dxa"/>
          </w:tcPr>
          <w:p w14:paraId="4EE738C8" w14:textId="77777777" w:rsidR="0016130B" w:rsidRPr="003023D0" w:rsidRDefault="0016130B" w:rsidP="003023D0">
            <w:pPr>
              <w:pStyle w:val="28"/>
              <w:ind w:leftChars="0" w:left="0"/>
              <w:jc w:val="center"/>
              <w:rPr>
                <w:rFonts w:ascii="Calibri" w:hAnsi="Calibri"/>
                <w:b/>
                <w:bCs w:val="0"/>
              </w:rPr>
            </w:pPr>
            <w:r w:rsidRPr="003023D0">
              <w:rPr>
                <w:b/>
                <w:bCs w:val="0"/>
                <w:noProof/>
              </w:rPr>
              <w:drawing>
                <wp:inline distT="0" distB="0" distL="0" distR="0" wp14:anchorId="3741C1D8" wp14:editId="70B6408D">
                  <wp:extent cx="2397694" cy="1606550"/>
                  <wp:effectExtent l="0" t="0" r="3175" b="0"/>
                  <wp:docPr id="1394866479" name="그림 1" descr="텍스트, 그래프, 라인,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866479" name="그림 1" descr="텍스트, 그래프, 라인, 스크린샷이(가) 표시된 사진&#10;&#10;자동 생성된 설명"/>
                          <pic:cNvPicPr/>
                        </pic:nvPicPr>
                        <pic:blipFill rotWithShape="1">
                          <a:blip r:embed="rId166"/>
                          <a:srcRect t="5597"/>
                          <a:stretch/>
                        </pic:blipFill>
                        <pic:spPr bwMode="auto">
                          <a:xfrm>
                            <a:off x="0" y="0"/>
                            <a:ext cx="2408702" cy="1613926"/>
                          </a:xfrm>
                          <a:prstGeom prst="rect">
                            <a:avLst/>
                          </a:prstGeom>
                          <a:ln>
                            <a:noFill/>
                          </a:ln>
                          <a:extLst>
                            <a:ext uri="{53640926-AAD7-44D8-BBD7-CCE9431645EC}">
                              <a14:shadowObscured xmlns:a14="http://schemas.microsoft.com/office/drawing/2010/main"/>
                            </a:ext>
                          </a:extLst>
                        </pic:spPr>
                      </pic:pic>
                    </a:graphicData>
                  </a:graphic>
                </wp:inline>
              </w:drawing>
            </w:r>
          </w:p>
        </w:tc>
      </w:tr>
      <w:tr w:rsidR="0016130B" w:rsidRPr="00E23D43" w14:paraId="3CC878AC" w14:textId="77777777" w:rsidTr="008179D4">
        <w:tc>
          <w:tcPr>
            <w:tcW w:w="4005" w:type="dxa"/>
            <w:shd w:val="clear" w:color="auto" w:fill="D9D9D9" w:themeFill="background1" w:themeFillShade="D9"/>
          </w:tcPr>
          <w:p w14:paraId="43E2A5A3" w14:textId="77777777" w:rsidR="0016130B" w:rsidRPr="003023D0" w:rsidRDefault="0016130B" w:rsidP="003023D0">
            <w:pPr>
              <w:pStyle w:val="28"/>
              <w:ind w:leftChars="0" w:left="0"/>
              <w:jc w:val="center"/>
              <w:rPr>
                <w:rFonts w:ascii="Calibri" w:hAnsi="Calibri"/>
                <w:b/>
                <w:bCs w:val="0"/>
              </w:rPr>
            </w:pPr>
            <w:r w:rsidRPr="003023D0">
              <w:rPr>
                <w:rFonts w:ascii="Calibri" w:hAnsi="Calibri"/>
                <w:b/>
                <w:bCs w:val="0"/>
              </w:rPr>
              <w:t>Residual vs. Order</w:t>
            </w:r>
          </w:p>
        </w:tc>
        <w:tc>
          <w:tcPr>
            <w:tcW w:w="4034" w:type="dxa"/>
            <w:shd w:val="clear" w:color="auto" w:fill="D9D9D9" w:themeFill="background1" w:themeFillShade="D9"/>
          </w:tcPr>
          <w:p w14:paraId="68F93DE5" w14:textId="77777777" w:rsidR="0016130B" w:rsidRPr="003023D0" w:rsidRDefault="0016130B" w:rsidP="003023D0">
            <w:pPr>
              <w:pStyle w:val="28"/>
              <w:ind w:leftChars="0" w:left="0"/>
              <w:jc w:val="center"/>
              <w:rPr>
                <w:rFonts w:ascii="Calibri" w:hAnsi="Calibri"/>
                <w:b/>
                <w:bCs w:val="0"/>
              </w:rPr>
            </w:pPr>
            <w:r w:rsidRPr="003023D0">
              <w:rPr>
                <w:rFonts w:ascii="Calibri" w:hAnsi="Calibri"/>
                <w:b/>
                <w:bCs w:val="0"/>
              </w:rPr>
              <w:t>Residual vs. Fitted Values</w:t>
            </w:r>
          </w:p>
        </w:tc>
      </w:tr>
      <w:tr w:rsidR="0016130B" w:rsidRPr="00E23D43" w14:paraId="771A530E" w14:textId="77777777" w:rsidTr="008179D4">
        <w:tc>
          <w:tcPr>
            <w:tcW w:w="4005" w:type="dxa"/>
          </w:tcPr>
          <w:p w14:paraId="71CA2956" w14:textId="77777777" w:rsidR="0016130B" w:rsidRPr="00E23D43" w:rsidRDefault="0016130B" w:rsidP="003023D0">
            <w:pPr>
              <w:pStyle w:val="28"/>
              <w:ind w:leftChars="0" w:left="0"/>
            </w:pPr>
            <w:r w:rsidRPr="00E23D43">
              <w:rPr>
                <w:noProof/>
              </w:rPr>
              <w:drawing>
                <wp:inline distT="0" distB="0" distL="0" distR="0" wp14:anchorId="1AD74D32" wp14:editId="50B94743">
                  <wp:extent cx="2492851" cy="1682115"/>
                  <wp:effectExtent l="0" t="0" r="3175" b="0"/>
                  <wp:docPr id="1942714105" name="그림 1" descr="텍스트,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14105" name="그림 1" descr="텍스트, 스크린샷이(가) 표시된 사진&#10;&#10;자동 생성된 설명"/>
                          <pic:cNvPicPr/>
                        </pic:nvPicPr>
                        <pic:blipFill rotWithShape="1">
                          <a:blip r:embed="rId167"/>
                          <a:srcRect t="4747"/>
                          <a:stretch/>
                        </pic:blipFill>
                        <pic:spPr bwMode="auto">
                          <a:xfrm>
                            <a:off x="0" y="0"/>
                            <a:ext cx="2500193" cy="1687069"/>
                          </a:xfrm>
                          <a:prstGeom prst="rect">
                            <a:avLst/>
                          </a:prstGeom>
                          <a:ln>
                            <a:noFill/>
                          </a:ln>
                          <a:extLst>
                            <a:ext uri="{53640926-AAD7-44D8-BBD7-CCE9431645EC}">
                              <a14:shadowObscured xmlns:a14="http://schemas.microsoft.com/office/drawing/2010/main"/>
                            </a:ext>
                          </a:extLst>
                        </pic:spPr>
                      </pic:pic>
                    </a:graphicData>
                  </a:graphic>
                </wp:inline>
              </w:drawing>
            </w:r>
          </w:p>
        </w:tc>
        <w:tc>
          <w:tcPr>
            <w:tcW w:w="4034" w:type="dxa"/>
          </w:tcPr>
          <w:p w14:paraId="73A0B3B0" w14:textId="77777777" w:rsidR="0016130B" w:rsidRPr="00E23D43" w:rsidRDefault="0016130B" w:rsidP="003023D0">
            <w:pPr>
              <w:pStyle w:val="28"/>
              <w:ind w:leftChars="0" w:left="0"/>
            </w:pPr>
            <w:r w:rsidRPr="00E23D43">
              <w:rPr>
                <w:noProof/>
              </w:rPr>
              <w:drawing>
                <wp:inline distT="0" distB="0" distL="0" distR="0" wp14:anchorId="6EEFB5D8" wp14:editId="7D201DDF">
                  <wp:extent cx="2406035" cy="1649095"/>
                  <wp:effectExtent l="0" t="0" r="0" b="8255"/>
                  <wp:docPr id="430241022" name="그림 1" descr="텍스트, 스크린샷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241022" name="그림 1" descr="텍스트, 스크린샷이(가) 표시된 사진&#10;&#10;자동 생성된 설명"/>
                          <pic:cNvPicPr/>
                        </pic:nvPicPr>
                        <pic:blipFill rotWithShape="1">
                          <a:blip r:embed="rId168"/>
                          <a:srcRect t="4837"/>
                          <a:stretch/>
                        </pic:blipFill>
                        <pic:spPr bwMode="auto">
                          <a:xfrm>
                            <a:off x="0" y="0"/>
                            <a:ext cx="2425629" cy="1662524"/>
                          </a:xfrm>
                          <a:prstGeom prst="rect">
                            <a:avLst/>
                          </a:prstGeom>
                          <a:ln>
                            <a:noFill/>
                          </a:ln>
                          <a:extLst>
                            <a:ext uri="{53640926-AAD7-44D8-BBD7-CCE9431645EC}">
                              <a14:shadowObscured xmlns:a14="http://schemas.microsoft.com/office/drawing/2010/main"/>
                            </a:ext>
                          </a:extLst>
                        </pic:spPr>
                      </pic:pic>
                    </a:graphicData>
                  </a:graphic>
                </wp:inline>
              </w:drawing>
            </w:r>
          </w:p>
        </w:tc>
      </w:tr>
    </w:tbl>
    <w:p w14:paraId="47F1447C" w14:textId="77777777" w:rsidR="0016130B" w:rsidRPr="00E23D43" w:rsidRDefault="0016130B" w:rsidP="002917F9">
      <w:pPr>
        <w:pStyle w:val="28"/>
      </w:pPr>
      <w:r w:rsidRPr="00E23D43">
        <w:rPr>
          <w:noProof/>
        </w:rPr>
        <w:t xml:space="preserve"> </w:t>
      </w:r>
    </w:p>
    <w:p w14:paraId="0DDD2164" w14:textId="77777777" w:rsidR="0016130B" w:rsidRPr="00E23D43" w:rsidRDefault="0016130B" w:rsidP="002917F9">
      <w:pPr>
        <w:pStyle w:val="a1"/>
      </w:pPr>
      <w:r w:rsidRPr="00E23D43">
        <w:t>Statistics</w:t>
      </w:r>
    </w:p>
    <w:p w14:paraId="7756B2B8" w14:textId="77777777" w:rsidR="0016130B" w:rsidRPr="00E23D43" w:rsidRDefault="0016130B" w:rsidP="002917F9">
      <w:pPr>
        <w:pStyle w:val="28"/>
      </w:pPr>
      <w:r w:rsidRPr="00E23D43">
        <w:t>Statistics obtained through GARCH analysis can be seen in the table. In addition, it also provides the function to save tables.</w:t>
      </w:r>
    </w:p>
    <w:p w14:paraId="5413424A" w14:textId="075DD809" w:rsidR="0016130B" w:rsidRPr="0016130B" w:rsidRDefault="001F4789" w:rsidP="0016130B">
      <w:r>
        <w:rPr>
          <w:rFonts w:ascii="Arial" w:hAnsi="Arial" w:cs="Arial"/>
        </w:rPr>
        <w:pict w14:anchorId="6D94FA93">
          <v:rect id="_x0000_i1111" style="width:439.3pt;height:1.5pt" o:hrstd="t" o:hr="t" fillcolor="#9d9da1" stroked="f"/>
        </w:pict>
      </w:r>
    </w:p>
    <w:p w14:paraId="01E2FE0F" w14:textId="77777777" w:rsidR="0016130B" w:rsidRPr="002917F9" w:rsidRDefault="0016130B" w:rsidP="0016130B">
      <w:pPr>
        <w:rPr>
          <w:b/>
          <w:bCs/>
        </w:rPr>
      </w:pPr>
      <w:r w:rsidRPr="002917F9">
        <w:rPr>
          <w:b/>
          <w:bCs/>
        </w:rPr>
        <w:t>(7) VAR</w:t>
      </w:r>
    </w:p>
    <w:p w14:paraId="7C392B82" w14:textId="77777777" w:rsidR="0016130B" w:rsidRPr="002917F9" w:rsidRDefault="0016130B" w:rsidP="0016130B">
      <w:pPr>
        <w:rPr>
          <w:b/>
          <w:bCs/>
        </w:rPr>
      </w:pPr>
      <w:r w:rsidRPr="002917F9">
        <w:rPr>
          <w:b/>
          <w:bCs/>
        </w:rPr>
        <w:t xml:space="preserve">Overview </w:t>
      </w:r>
    </w:p>
    <w:p w14:paraId="384724EC" w14:textId="2A381476" w:rsidR="0016130B" w:rsidRPr="0016130B" w:rsidRDefault="0016130B" w:rsidP="0016130B">
      <w:r w:rsidRPr="0016130B">
        <w:t xml:space="preserve">In empirical analysis, it is often advantageous to model two or more time series simultaneously. If sets of specific variables do not simply move individually but are influenced by each other, a model can be assumed as follows. This is called the Vector </w:t>
      </w:r>
      <w:r w:rsidR="003023D0" w:rsidRPr="0016130B">
        <w:t>Autoregressive</w:t>
      </w:r>
      <w:r w:rsidRPr="0016130B">
        <w:t xml:space="preserve"> (VAR) model.</w:t>
      </w:r>
    </w:p>
    <w:p w14:paraId="1C604488" w14:textId="77777777" w:rsidR="0016130B" w:rsidRPr="00E23D43" w:rsidRDefault="0016130B" w:rsidP="002917F9">
      <w:pPr>
        <w:rPr>
          <w:rFonts w:ascii="Arial" w:hAnsi="Arial" w:cs="Arial"/>
        </w:rPr>
      </w:pPr>
    </w:p>
    <w:p w14:paraId="3431E43B" w14:textId="77777777" w:rsidR="0016130B" w:rsidRPr="00E23D43" w:rsidRDefault="0016130B" w:rsidP="0016130B">
      <w:pPr>
        <w:pStyle w:val="af9"/>
        <w:rPr>
          <w:rFonts w:ascii="Arial" w:hAnsi="Arial" w:cs="Arial"/>
        </w:rPr>
      </w:pPr>
      <w:r w:rsidRPr="00E23D43">
        <w:rPr>
          <w:rFonts w:ascii="Arial" w:hAnsi="Arial" w:cs="Arial"/>
          <w:noProof/>
        </w:rPr>
        <w:drawing>
          <wp:inline distT="0" distB="0" distL="0" distR="0" wp14:anchorId="5426DE56" wp14:editId="722C597D">
            <wp:extent cx="3838575" cy="180975"/>
            <wp:effectExtent l="0" t="0" r="9525" b="9525"/>
            <wp:docPr id="302" name="그림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38575" cy="180975"/>
                    </a:xfrm>
                    <a:prstGeom prst="rect">
                      <a:avLst/>
                    </a:prstGeom>
                    <a:noFill/>
                    <a:ln>
                      <a:noFill/>
                    </a:ln>
                  </pic:spPr>
                </pic:pic>
              </a:graphicData>
            </a:graphic>
          </wp:inline>
        </w:drawing>
      </w:r>
    </w:p>
    <w:p w14:paraId="790D8891" w14:textId="77777777" w:rsidR="0016130B" w:rsidRPr="0016130B" w:rsidRDefault="0016130B" w:rsidP="0016130B"/>
    <w:p w14:paraId="173D1A6A" w14:textId="77777777" w:rsidR="0016130B" w:rsidRPr="002917F9" w:rsidRDefault="0016130B" w:rsidP="003023D0">
      <w:pPr>
        <w:pStyle w:val="23"/>
      </w:pPr>
      <w:r w:rsidRPr="002917F9">
        <w:t>How to run</w:t>
      </w:r>
    </w:p>
    <w:p w14:paraId="1E2B122D" w14:textId="77777777" w:rsidR="0016130B" w:rsidRPr="003023D0" w:rsidRDefault="0016130B" w:rsidP="0016130B">
      <w:pPr>
        <w:rPr>
          <w:b/>
          <w:bCs/>
        </w:rPr>
      </w:pPr>
      <w:r w:rsidRPr="003023D0">
        <w:rPr>
          <w:b/>
          <w:bCs/>
        </w:rPr>
        <w:t xml:space="preserve">[Analyze] – [Time Series Analysis] – [Time Series Models] – [VAR] </w:t>
      </w:r>
    </w:p>
    <w:p w14:paraId="75650EA1" w14:textId="77777777" w:rsidR="0016130B" w:rsidRPr="0016130B" w:rsidRDefault="0016130B" w:rsidP="0016130B">
      <w:r w:rsidRPr="0016130B">
        <w:t>On the main screen, enter the basic information required for VAR analysis. When selecting Dependent Variable (Response Variable) and Independent Variable (Explanatory Variable), you can select multiple variables as dependent variables, and you may or may not select Independent Variable. When entering the degree of a dependent variable and the degree of an independent variable, enter the starting and ending degrees.</w:t>
      </w:r>
    </w:p>
    <w:p w14:paraId="40EF1EDD" w14:textId="77777777" w:rsidR="0016130B" w:rsidRPr="0016130B" w:rsidRDefault="0016130B" w:rsidP="0016130B">
      <w:r w:rsidRPr="0016130B">
        <w:rPr>
          <w:noProof/>
        </w:rPr>
        <w:drawing>
          <wp:inline distT="0" distB="0" distL="0" distR="0" wp14:anchorId="2A71FEDB" wp14:editId="724AE781">
            <wp:extent cx="5011948" cy="3564724"/>
            <wp:effectExtent l="0" t="0" r="0" b="0"/>
            <wp:docPr id="1071039270" name="그림 1" descr="텍스트, 스크린샷, 디스플레이, 소프트웨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039270" name="그림 1" descr="텍스트, 스크린샷, 디스플레이, 소프트웨어이(가) 표시된 사진&#10;&#10;자동 생성된 설명"/>
                    <pic:cNvPicPr/>
                  </pic:nvPicPr>
                  <pic:blipFill>
                    <a:blip r:embed="rId170"/>
                    <a:stretch>
                      <a:fillRect/>
                    </a:stretch>
                  </pic:blipFill>
                  <pic:spPr>
                    <a:xfrm>
                      <a:off x="0" y="0"/>
                      <a:ext cx="5023732" cy="3573105"/>
                    </a:xfrm>
                    <a:prstGeom prst="rect">
                      <a:avLst/>
                    </a:prstGeom>
                  </pic:spPr>
                </pic:pic>
              </a:graphicData>
            </a:graphic>
          </wp:inline>
        </w:drawing>
      </w:r>
    </w:p>
    <w:p w14:paraId="307FDF2D" w14:textId="77777777" w:rsidR="0016130B" w:rsidRPr="00E23D43" w:rsidRDefault="0016130B" w:rsidP="002917F9">
      <w:r w:rsidRPr="00E23D43">
        <w:rPr>
          <w:noProof/>
        </w:rPr>
        <w:drawing>
          <wp:inline distT="0" distB="0" distL="0" distR="0" wp14:anchorId="3EA038CC" wp14:editId="23AFCA8B">
            <wp:extent cx="2018581" cy="2376204"/>
            <wp:effectExtent l="0" t="0" r="1270" b="5080"/>
            <wp:docPr id="2030399347" name="그림 1" descr="텍스트, 스크린샷, 번호, 폰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399347" name="그림 1" descr="텍스트, 스크린샷, 번호, 폰트이(가) 표시된 사진&#10;&#10;자동 생성된 설명"/>
                    <pic:cNvPicPr/>
                  </pic:nvPicPr>
                  <pic:blipFill>
                    <a:blip r:embed="rId171"/>
                    <a:stretch>
                      <a:fillRect/>
                    </a:stretch>
                  </pic:blipFill>
                  <pic:spPr>
                    <a:xfrm>
                      <a:off x="0" y="0"/>
                      <a:ext cx="2021920" cy="2380134"/>
                    </a:xfrm>
                    <a:prstGeom prst="rect">
                      <a:avLst/>
                    </a:prstGeom>
                  </pic:spPr>
                </pic:pic>
              </a:graphicData>
            </a:graphic>
          </wp:inline>
        </w:drawing>
      </w:r>
    </w:p>
    <w:p w14:paraId="34A1817D" w14:textId="77777777" w:rsidR="0016130B" w:rsidRPr="0016130B" w:rsidRDefault="0016130B" w:rsidP="0016130B"/>
    <w:p w14:paraId="32F15E78" w14:textId="77777777" w:rsidR="0016130B" w:rsidRPr="0016130B" w:rsidRDefault="0016130B" w:rsidP="0016130B">
      <w:r w:rsidRPr="0016130B">
        <w:t xml:space="preserve">If you select default for </w:t>
      </w:r>
      <w:r w:rsidRPr="002917F9">
        <w:rPr>
          <w:b/>
          <w:bCs/>
        </w:rPr>
        <w:t>Dependent Variable</w:t>
      </w:r>
      <w:r w:rsidRPr="0016130B">
        <w:t xml:space="preserve"> Lag Selection, the order set on the main screen is set. If you do not select default option, user can enter Specific Lag. (At this time, the order is divided by space.)</w:t>
      </w:r>
    </w:p>
    <w:p w14:paraId="70C1F510" w14:textId="77777777" w:rsidR="0016130B" w:rsidRPr="0016130B" w:rsidRDefault="0016130B" w:rsidP="0016130B">
      <w:r w:rsidRPr="0016130B">
        <w:t xml:space="preserve">If you select default for </w:t>
      </w:r>
      <w:r w:rsidRPr="002917F9">
        <w:rPr>
          <w:b/>
          <w:bCs/>
        </w:rPr>
        <w:t>Independent Variable</w:t>
      </w:r>
      <w:r w:rsidRPr="0016130B">
        <w:t xml:space="preserve"> Lag Selection, the order set on the Main screen is set. If you do not select default option, user can enter Specific Lag. (At this time, the order is divided by space.)</w:t>
      </w:r>
    </w:p>
    <w:p w14:paraId="5BE34DFD" w14:textId="77777777" w:rsidR="0016130B" w:rsidRPr="0016130B" w:rsidRDefault="0016130B" w:rsidP="0016130B">
      <w:r w:rsidRPr="0016130B">
        <w:t>In the forecast-related options, you can select the data to be used for modeling and perform N step ahead forecast by selecting a specific step ahead when selecting to perform model verification. ECMiner™ performs N step ahead forecast starting immediately after the modeling data. Through this, analysts can assess whether the model created through modeling is useful for future predictions.</w:t>
      </w:r>
    </w:p>
    <w:p w14:paraId="3A33C165" w14:textId="77777777" w:rsidR="0016130B" w:rsidRPr="0016130B" w:rsidRDefault="0016130B" w:rsidP="0016130B"/>
    <w:p w14:paraId="6E8F1B67" w14:textId="77777777" w:rsidR="0016130B" w:rsidRPr="002917F9" w:rsidRDefault="0016130B" w:rsidP="003023D0">
      <w:pPr>
        <w:pStyle w:val="23"/>
      </w:pPr>
      <w:r w:rsidRPr="002917F9">
        <w:t>Results</w:t>
      </w:r>
    </w:p>
    <w:p w14:paraId="031B24D9" w14:textId="77777777" w:rsidR="0016130B" w:rsidRPr="00E23D43" w:rsidRDefault="0016130B" w:rsidP="002917F9">
      <w:pPr>
        <w:pStyle w:val="a1"/>
      </w:pPr>
      <w:r w:rsidRPr="00E23D43">
        <w:t>Model Report</w:t>
      </w:r>
    </w:p>
    <w:p w14:paraId="436157FF" w14:textId="77777777" w:rsidR="0016130B" w:rsidRPr="00E23D43" w:rsidRDefault="0016130B" w:rsidP="002917F9">
      <w:pPr>
        <w:pStyle w:val="28"/>
      </w:pPr>
      <w:r w:rsidRPr="002917F9">
        <w:rPr>
          <w:b/>
          <w:bCs w:val="0"/>
        </w:rPr>
        <w:t>General Info</w:t>
      </w:r>
      <w:r w:rsidRPr="00E23D43">
        <w:t>:</w:t>
      </w:r>
      <w:r w:rsidRPr="00E23D43">
        <w:rPr>
          <w:color w:val="FF0000"/>
        </w:rPr>
        <w:t xml:space="preserve"> </w:t>
      </w:r>
      <w:r w:rsidRPr="00E23D43">
        <w:t>Shows basic information about time series data.</w:t>
      </w:r>
    </w:p>
    <w:p w14:paraId="0879B034" w14:textId="77777777" w:rsidR="0016130B" w:rsidRPr="00E23D43" w:rsidRDefault="0016130B" w:rsidP="002917F9">
      <w:pPr>
        <w:pStyle w:val="28"/>
      </w:pPr>
      <w:r w:rsidRPr="002917F9">
        <w:rPr>
          <w:b/>
          <w:bCs w:val="0"/>
        </w:rPr>
        <w:t>Model Info</w:t>
      </w:r>
      <w:r w:rsidRPr="00E23D43">
        <w:t>:</w:t>
      </w:r>
      <w:r w:rsidRPr="00E23D43">
        <w:rPr>
          <w:color w:val="FF0000"/>
        </w:rPr>
        <w:t xml:space="preserve"> </w:t>
      </w:r>
      <w:r w:rsidRPr="00E23D43">
        <w:t>Provides parameters, statistics, and forecast results obtained through VAR analysis.</w:t>
      </w:r>
    </w:p>
    <w:p w14:paraId="3F6967D9" w14:textId="77777777" w:rsidR="0016130B" w:rsidRDefault="0016130B" w:rsidP="002917F9">
      <w:pPr>
        <w:pStyle w:val="28"/>
      </w:pPr>
      <w:r w:rsidRPr="002917F9">
        <w:rPr>
          <w:b/>
          <w:bCs w:val="0"/>
        </w:rPr>
        <w:t>Residual Chart</w:t>
      </w:r>
      <w:r w:rsidRPr="00E23D43">
        <w:t>:</w:t>
      </w:r>
      <w:r w:rsidRPr="00E23D43">
        <w:rPr>
          <w:color w:val="FF0000"/>
        </w:rPr>
        <w:t xml:space="preserve"> </w:t>
      </w:r>
      <w:r w:rsidRPr="00E23D43">
        <w:t>Shows Residual Autocorrelation Function, Residual Partial Autocorrelation Function.</w:t>
      </w:r>
    </w:p>
    <w:p w14:paraId="75A53D04" w14:textId="77777777" w:rsidR="002917F9" w:rsidRPr="00E23D43" w:rsidRDefault="002917F9" w:rsidP="002917F9">
      <w:pPr>
        <w:pStyle w:val="28"/>
      </w:pPr>
    </w:p>
    <w:p w14:paraId="49C1C912" w14:textId="77777777" w:rsidR="0016130B" w:rsidRPr="00E23D43" w:rsidRDefault="0016130B" w:rsidP="002917F9">
      <w:pPr>
        <w:pStyle w:val="28"/>
      </w:pPr>
      <w:r w:rsidRPr="00E23D43">
        <w:tab/>
      </w:r>
      <w:r w:rsidRPr="00E23D43">
        <w:rPr>
          <w:noProof/>
        </w:rPr>
        <w:drawing>
          <wp:inline distT="0" distB="0" distL="0" distR="0" wp14:anchorId="29FA0792" wp14:editId="7801340B">
            <wp:extent cx="5066215" cy="3603048"/>
            <wp:effectExtent l="0" t="0" r="1270" b="0"/>
            <wp:docPr id="34" name="그림 16">
              <a:extLst xmlns:a="http://schemas.openxmlformats.org/drawingml/2006/main">
                <a:ext uri="{FF2B5EF4-FFF2-40B4-BE49-F238E27FC236}">
                  <a16:creationId xmlns:a16="http://schemas.microsoft.com/office/drawing/2014/main" id="{CFAD6F22-1B1A-4C3F-9860-AEE5150F0B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6">
                      <a:extLst>
                        <a:ext uri="{FF2B5EF4-FFF2-40B4-BE49-F238E27FC236}">
                          <a16:creationId xmlns:a16="http://schemas.microsoft.com/office/drawing/2014/main" id="{CFAD6F22-1B1A-4C3F-9860-AEE5150F0BD6}"/>
                        </a:ext>
                      </a:extLst>
                    </pic:cNvPr>
                    <pic:cNvPicPr>
                      <a:picLocks noChangeAspect="1"/>
                    </pic:cNvPicPr>
                  </pic:nvPicPr>
                  <pic:blipFill>
                    <a:blip r:embed="rId172"/>
                    <a:stretch>
                      <a:fillRect/>
                    </a:stretch>
                  </pic:blipFill>
                  <pic:spPr>
                    <a:xfrm>
                      <a:off x="0" y="0"/>
                      <a:ext cx="5066215" cy="3603048"/>
                    </a:xfrm>
                    <a:prstGeom prst="rect">
                      <a:avLst/>
                    </a:prstGeom>
                  </pic:spPr>
                </pic:pic>
              </a:graphicData>
            </a:graphic>
          </wp:inline>
        </w:drawing>
      </w:r>
    </w:p>
    <w:p w14:paraId="2A4B9E31" w14:textId="77777777" w:rsidR="0016130B" w:rsidRPr="0016130B" w:rsidRDefault="0016130B" w:rsidP="002917F9">
      <w:pPr>
        <w:pStyle w:val="28"/>
      </w:pPr>
    </w:p>
    <w:p w14:paraId="320091CC" w14:textId="77777777" w:rsidR="0016130B" w:rsidRPr="00E23D43" w:rsidRDefault="0016130B" w:rsidP="002917F9">
      <w:pPr>
        <w:pStyle w:val="a1"/>
      </w:pPr>
      <w:r w:rsidRPr="00E23D43">
        <w:t>Plot</w:t>
      </w:r>
    </w:p>
    <w:p w14:paraId="5AE60A56" w14:textId="77777777" w:rsidR="0016130B" w:rsidRPr="00E23D43" w:rsidRDefault="0016130B" w:rsidP="002917F9">
      <w:pPr>
        <w:pStyle w:val="28"/>
      </w:pPr>
      <w:r w:rsidRPr="00E23D43">
        <w:t>Visually displays data obtained through VAR analysis. Shows Time Series Plot and Residual Plot (Histogram, Normal Probability Plot, Residual vs. Order, Residual vs. Fitted Values).</w:t>
      </w:r>
    </w:p>
    <w:p w14:paraId="46276D2B" w14:textId="77777777" w:rsidR="0016130B" w:rsidRPr="00E23D43" w:rsidRDefault="0016130B" w:rsidP="002917F9">
      <w:pPr>
        <w:pStyle w:val="28"/>
      </w:pPr>
      <w:r w:rsidRPr="00E23D43">
        <w:t>Below is an example of a Time Series Plot. You can see time series data, fitted values, and upper and lower limits of fitted values at a glance.</w:t>
      </w:r>
    </w:p>
    <w:p w14:paraId="7193E1FC" w14:textId="77777777" w:rsidR="0016130B" w:rsidRPr="00E23D43" w:rsidRDefault="0016130B" w:rsidP="002917F9">
      <w:pPr>
        <w:pStyle w:val="28"/>
      </w:pPr>
      <w:r w:rsidRPr="00E23D43">
        <w:tab/>
      </w:r>
      <w:r w:rsidRPr="00E23D43">
        <w:rPr>
          <w:noProof/>
        </w:rPr>
        <w:drawing>
          <wp:inline distT="0" distB="0" distL="0" distR="0" wp14:anchorId="61367930" wp14:editId="01D4158F">
            <wp:extent cx="4773295" cy="3395980"/>
            <wp:effectExtent l="0" t="0" r="8255" b="0"/>
            <wp:docPr id="42632692" name="그림 4263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773295" cy="3395980"/>
                    </a:xfrm>
                    <a:prstGeom prst="rect">
                      <a:avLst/>
                    </a:prstGeom>
                    <a:noFill/>
                  </pic:spPr>
                </pic:pic>
              </a:graphicData>
            </a:graphic>
          </wp:inline>
        </w:drawing>
      </w:r>
    </w:p>
    <w:p w14:paraId="515178CE" w14:textId="77777777" w:rsidR="0016130B" w:rsidRPr="00E23D43" w:rsidRDefault="0016130B" w:rsidP="002917F9">
      <w:pPr>
        <w:pStyle w:val="28"/>
      </w:pPr>
    </w:p>
    <w:p w14:paraId="3D946535" w14:textId="77777777" w:rsidR="0016130B" w:rsidRPr="00E23D43" w:rsidRDefault="0016130B" w:rsidP="002917F9">
      <w:pPr>
        <w:pStyle w:val="a1"/>
      </w:pPr>
      <w:r w:rsidRPr="00E23D43">
        <w:t>Statistics</w:t>
      </w:r>
    </w:p>
    <w:p w14:paraId="00FB6B17" w14:textId="77777777" w:rsidR="0016130B" w:rsidRPr="00E23D43" w:rsidRDefault="0016130B" w:rsidP="002917F9">
      <w:pPr>
        <w:pStyle w:val="28"/>
      </w:pPr>
      <w:r w:rsidRPr="00E23D43">
        <w:t>The statistics obtained through VAR analysis can be seen in the table. In addition, it also provides the function to save tables.</w:t>
      </w:r>
    </w:p>
    <w:p w14:paraId="4847F3BF" w14:textId="3E0FE69C" w:rsidR="0016130B" w:rsidRPr="0016130B" w:rsidRDefault="001F4789" w:rsidP="0016130B">
      <w:r>
        <w:rPr>
          <w:rFonts w:ascii="Arial" w:hAnsi="Arial" w:cs="Arial"/>
        </w:rPr>
        <w:pict w14:anchorId="363583D9">
          <v:rect id="_x0000_i1112" style="width:439.3pt;height:1.5pt" o:hrstd="t" o:hr="t" fillcolor="#9d9da1" stroked="f"/>
        </w:pict>
      </w:r>
    </w:p>
    <w:p w14:paraId="0B5ECE8B" w14:textId="77777777" w:rsidR="0016130B" w:rsidRPr="002917F9" w:rsidRDefault="0016130B" w:rsidP="0016130B">
      <w:pPr>
        <w:rPr>
          <w:b/>
          <w:bCs/>
        </w:rPr>
      </w:pPr>
      <w:r w:rsidRPr="002917F9">
        <w:rPr>
          <w:b/>
          <w:bCs/>
        </w:rPr>
        <w:t>(8) ARMAX</w:t>
      </w:r>
    </w:p>
    <w:p w14:paraId="4F265581" w14:textId="77777777" w:rsidR="0016130B" w:rsidRPr="002917F9" w:rsidRDefault="0016130B" w:rsidP="0016130B">
      <w:pPr>
        <w:rPr>
          <w:b/>
          <w:bCs/>
        </w:rPr>
      </w:pPr>
      <w:r w:rsidRPr="002917F9">
        <w:rPr>
          <w:b/>
          <w:bCs/>
        </w:rPr>
        <w:t xml:space="preserve">Overview </w:t>
      </w:r>
    </w:p>
    <w:p w14:paraId="0CAB19BF" w14:textId="77777777" w:rsidR="0016130B" w:rsidRPr="00E23D43" w:rsidRDefault="0016130B" w:rsidP="002917F9">
      <w:r w:rsidRPr="00E23D43">
        <w:t>ARMAX stands for ARMA with Exogenous Variable and is a model that adds Exogenous Variable to the already mentioned ARMA model. This model can be described as:</w:t>
      </w:r>
    </w:p>
    <w:p w14:paraId="1B076CBC" w14:textId="77777777" w:rsidR="0016130B" w:rsidRPr="00E23D43" w:rsidRDefault="0016130B" w:rsidP="002917F9"/>
    <w:p w14:paraId="06E3328E" w14:textId="77777777" w:rsidR="0016130B" w:rsidRPr="00E23D43" w:rsidRDefault="0016130B" w:rsidP="002917F9">
      <w:pPr>
        <w:pStyle w:val="af9"/>
      </w:pPr>
      <w:r w:rsidRPr="00E23D43">
        <w:rPr>
          <w:noProof/>
        </w:rPr>
        <w:drawing>
          <wp:inline distT="0" distB="0" distL="0" distR="0" wp14:anchorId="404BD0BD" wp14:editId="3793A892">
            <wp:extent cx="2466975" cy="180975"/>
            <wp:effectExtent l="0" t="0" r="9525" b="9525"/>
            <wp:docPr id="1211" name="그림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66975" cy="180975"/>
                    </a:xfrm>
                    <a:prstGeom prst="rect">
                      <a:avLst/>
                    </a:prstGeom>
                    <a:noFill/>
                    <a:ln>
                      <a:noFill/>
                    </a:ln>
                  </pic:spPr>
                </pic:pic>
              </a:graphicData>
            </a:graphic>
          </wp:inline>
        </w:drawing>
      </w:r>
    </w:p>
    <w:p w14:paraId="55172549" w14:textId="77777777" w:rsidR="0016130B" w:rsidRPr="00E23D43" w:rsidRDefault="0016130B" w:rsidP="002917F9"/>
    <w:p w14:paraId="73FE4818" w14:textId="77777777" w:rsidR="0016130B" w:rsidRPr="00E23D43" w:rsidRDefault="0016130B" w:rsidP="002917F9">
      <w:r w:rsidRPr="00E23D43">
        <w:t xml:space="preserve">Both Parameter Estimation and Forecasting are the same as existing ARMA methods. All processes can be said to be the same if you just replace the existing </w:t>
      </w:r>
      <w:r w:rsidRPr="00E23D43">
        <w:rPr>
          <w:noProof/>
          <w:position w:val="-5"/>
        </w:rPr>
        <w:drawing>
          <wp:inline distT="0" distB="0" distL="0" distR="0" wp14:anchorId="36B6C594" wp14:editId="1CC67EC2">
            <wp:extent cx="95250" cy="180975"/>
            <wp:effectExtent l="0" t="0" r="0" b="9525"/>
            <wp:docPr id="977600824" name="그림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E23D43">
        <w:t xml:space="preserve"> or </w:t>
      </w:r>
      <w:r w:rsidRPr="00E23D43">
        <w:rPr>
          <w:noProof/>
          <w:position w:val="-5"/>
        </w:rPr>
        <w:drawing>
          <wp:inline distT="0" distB="0" distL="0" distR="0" wp14:anchorId="05F9909A" wp14:editId="522D194B">
            <wp:extent cx="276225" cy="180975"/>
            <wp:effectExtent l="0" t="0" r="9525" b="9525"/>
            <wp:docPr id="1803255423" name="그림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E23D43">
        <w:t xml:space="preserve"> with </w:t>
      </w:r>
      <w:r w:rsidRPr="00E23D43">
        <w:rPr>
          <w:noProof/>
          <w:position w:val="-8"/>
        </w:rPr>
        <w:drawing>
          <wp:inline distT="0" distB="0" distL="0" distR="0" wp14:anchorId="273038AD" wp14:editId="7FFB03EF">
            <wp:extent cx="1285875" cy="180975"/>
            <wp:effectExtent l="0" t="0" r="9525" b="9525"/>
            <wp:docPr id="850350111" name="그림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23"/>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180975"/>
                    </a:xfrm>
                    <a:prstGeom prst="rect">
                      <a:avLst/>
                    </a:prstGeom>
                    <a:noFill/>
                    <a:ln>
                      <a:noFill/>
                    </a:ln>
                  </pic:spPr>
                </pic:pic>
              </a:graphicData>
            </a:graphic>
          </wp:inline>
        </w:drawing>
      </w:r>
      <w:r w:rsidRPr="00E23D43">
        <w:t xml:space="preserve"> or </w:t>
      </w:r>
      <w:r w:rsidRPr="00E23D43">
        <w:rPr>
          <w:noProof/>
          <w:position w:val="-8"/>
        </w:rPr>
        <w:drawing>
          <wp:inline distT="0" distB="0" distL="0" distR="0" wp14:anchorId="5BD2E5C7" wp14:editId="44C5EA2B">
            <wp:extent cx="1552575" cy="180975"/>
            <wp:effectExtent l="0" t="0" r="9525" b="9525"/>
            <wp:docPr id="42632673" name="그림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sidRPr="00E23D43">
        <w:t xml:space="preserve">. This can be said to be a model that helps to better explain time series that cannot be explained simply with ARMA alone using Exogenous Variable. </w:t>
      </w:r>
    </w:p>
    <w:p w14:paraId="7D20B41B" w14:textId="77777777" w:rsidR="0016130B" w:rsidRPr="0016130B" w:rsidRDefault="0016130B" w:rsidP="0016130B"/>
    <w:p w14:paraId="6AAA6585" w14:textId="77777777" w:rsidR="0016130B" w:rsidRPr="002917F9" w:rsidRDefault="0016130B" w:rsidP="003023D0">
      <w:pPr>
        <w:pStyle w:val="23"/>
      </w:pPr>
      <w:r w:rsidRPr="002917F9">
        <w:t>How to run</w:t>
      </w:r>
    </w:p>
    <w:p w14:paraId="260586F2" w14:textId="77777777" w:rsidR="0016130B" w:rsidRPr="003023D0" w:rsidRDefault="0016130B" w:rsidP="0016130B">
      <w:pPr>
        <w:rPr>
          <w:b/>
          <w:bCs/>
        </w:rPr>
      </w:pPr>
      <w:r w:rsidRPr="003023D0">
        <w:rPr>
          <w:b/>
          <w:bCs/>
        </w:rPr>
        <w:t xml:space="preserve">[Analyze] – [Time Series Analysis] – [Time Series Models] – [ARMAX] </w:t>
      </w:r>
    </w:p>
    <w:p w14:paraId="3D16AD68" w14:textId="77777777" w:rsidR="0016130B" w:rsidRPr="0016130B" w:rsidRDefault="0016130B" w:rsidP="0016130B">
      <w:r w:rsidRPr="0016130B">
        <w:rPr>
          <w:noProof/>
        </w:rPr>
        <w:drawing>
          <wp:inline distT="0" distB="0" distL="0" distR="0" wp14:anchorId="77B55C85" wp14:editId="03AB3F8C">
            <wp:extent cx="4986067" cy="3546317"/>
            <wp:effectExtent l="0" t="0" r="5080" b="0"/>
            <wp:docPr id="1865236496" name="그림 1" descr="텍스트, 스크린샷, 디스플레이, 소프트웨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236496" name="그림 1" descr="텍스트, 스크린샷, 디스플레이, 소프트웨어이(가) 표시된 사진&#10;&#10;자동 생성된 설명"/>
                    <pic:cNvPicPr/>
                  </pic:nvPicPr>
                  <pic:blipFill>
                    <a:blip r:embed="rId179"/>
                    <a:stretch>
                      <a:fillRect/>
                    </a:stretch>
                  </pic:blipFill>
                  <pic:spPr>
                    <a:xfrm>
                      <a:off x="0" y="0"/>
                      <a:ext cx="5032472" cy="3579322"/>
                    </a:xfrm>
                    <a:prstGeom prst="rect">
                      <a:avLst/>
                    </a:prstGeom>
                  </pic:spPr>
                </pic:pic>
              </a:graphicData>
            </a:graphic>
          </wp:inline>
        </w:drawing>
      </w:r>
    </w:p>
    <w:p w14:paraId="2A07512A" w14:textId="77777777" w:rsidR="0016130B" w:rsidRPr="0016130B" w:rsidRDefault="0016130B" w:rsidP="0016130B">
      <w:r w:rsidRPr="0016130B">
        <w:t>On main screen, you can enter basic information required for ARMAX analysis. When selecting Dependent Variable (Response Variable) and Independent Variable (Explanatory Variable), the independent variable may not be selected. In this case, you will get the same results as traditional ARIMA. Analysts can add seasonality or differences as in traditional ARIMA. ARMAX analysis can be performed through various order settings displayed on the main screen.</w:t>
      </w:r>
    </w:p>
    <w:p w14:paraId="75C17EB0" w14:textId="77777777" w:rsidR="0016130B" w:rsidRPr="0016130B" w:rsidRDefault="0016130B" w:rsidP="0016130B"/>
    <w:p w14:paraId="1B261C40" w14:textId="77777777" w:rsidR="0016130B" w:rsidRPr="0016130B" w:rsidRDefault="0016130B" w:rsidP="0016130B">
      <w:r w:rsidRPr="0016130B">
        <w:rPr>
          <w:noProof/>
        </w:rPr>
        <w:drawing>
          <wp:inline distT="0" distB="0" distL="0" distR="0" wp14:anchorId="5BB1A09E" wp14:editId="486BC788">
            <wp:extent cx="2260120" cy="3487762"/>
            <wp:effectExtent l="0" t="0" r="6985" b="0"/>
            <wp:docPr id="543085952" name="그림 1" descr="텍스트, 스크린샷, 번호, 폰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85952" name="그림 1" descr="텍스트, 스크린샷, 번호, 폰트이(가) 표시된 사진&#10;&#10;자동 생성된 설명"/>
                    <pic:cNvPicPr/>
                  </pic:nvPicPr>
                  <pic:blipFill>
                    <a:blip r:embed="rId180"/>
                    <a:stretch>
                      <a:fillRect/>
                    </a:stretch>
                  </pic:blipFill>
                  <pic:spPr>
                    <a:xfrm>
                      <a:off x="0" y="0"/>
                      <a:ext cx="2264247" cy="3494131"/>
                    </a:xfrm>
                    <a:prstGeom prst="rect">
                      <a:avLst/>
                    </a:prstGeom>
                  </pic:spPr>
                </pic:pic>
              </a:graphicData>
            </a:graphic>
          </wp:inline>
        </w:drawing>
      </w:r>
    </w:p>
    <w:p w14:paraId="201695E6" w14:textId="77777777" w:rsidR="0016130B" w:rsidRPr="0016130B" w:rsidRDefault="0016130B" w:rsidP="0016130B"/>
    <w:p w14:paraId="1D815972" w14:textId="77777777" w:rsidR="0016130B" w:rsidRPr="0016130B" w:rsidRDefault="0016130B" w:rsidP="0016130B">
      <w:r w:rsidRPr="0016130B">
        <w:t>In addition, you can make more advanced settings through the ARMAX Options window. If you want to enter the AR order as the order specified by the analyst, uncheck the Default check box. Then, you can specify the AR order in space units. If you want to enter the MA order as the order specified by the analyst, uncheck the Default check box. Then you can specify the MA degree in space units.</w:t>
      </w:r>
    </w:p>
    <w:p w14:paraId="0651296F" w14:textId="77777777" w:rsidR="0016130B" w:rsidRPr="0016130B" w:rsidRDefault="0016130B" w:rsidP="0016130B">
      <w:r w:rsidRPr="0016130B">
        <w:t>As to which method to use to estimate the parameters of ARMAX, you can choose between Maximum Likelihood and Conditional Least Square. Levenberg Marquardt and Quasi Newton are provided as optimization methods. By using these two methods, users can use the better parameters of the two.</w:t>
      </w:r>
    </w:p>
    <w:p w14:paraId="72AF3195" w14:textId="77777777" w:rsidR="0016130B" w:rsidRPr="0016130B" w:rsidRDefault="0016130B" w:rsidP="0016130B">
      <w:r w:rsidRPr="0016130B">
        <w:t>If you want to change the parameters used for optimization, set the Parameter Change Status as ‘Change’. This allows you to decide whether to optimize further or not.</w:t>
      </w:r>
    </w:p>
    <w:p w14:paraId="460E0C0D" w14:textId="77777777" w:rsidR="0016130B" w:rsidRPr="0016130B" w:rsidRDefault="0016130B" w:rsidP="0016130B">
      <w:r w:rsidRPr="0016130B">
        <w:t>Forecast-related Options allow you to select the data used for modeling and decide whether to perform model validation. When ‘Perform Model Validation’ is checked, the predicted values are calculated from the modeling data. Through this, you can gauge how accurate the model obtained through modeling is.</w:t>
      </w:r>
    </w:p>
    <w:p w14:paraId="23F1305B" w14:textId="77777777" w:rsidR="0016130B" w:rsidRPr="0016130B" w:rsidRDefault="0016130B" w:rsidP="0016130B">
      <w:r w:rsidRPr="0016130B">
        <w:t>The Initial Value Selection Method is intended to compensate for the limitations of Nonlinear Optimization. It helps to find the optimal solution by setting various initial values.</w:t>
      </w:r>
    </w:p>
    <w:p w14:paraId="76D8E088" w14:textId="77777777" w:rsidR="0016130B" w:rsidRPr="0016130B" w:rsidRDefault="0016130B" w:rsidP="0016130B"/>
    <w:p w14:paraId="792ABA90" w14:textId="77777777" w:rsidR="0016130B" w:rsidRPr="002917F9" w:rsidRDefault="0016130B" w:rsidP="003023D0">
      <w:pPr>
        <w:pStyle w:val="23"/>
      </w:pPr>
      <w:r w:rsidRPr="002917F9">
        <w:t>Results</w:t>
      </w:r>
    </w:p>
    <w:p w14:paraId="77441B92" w14:textId="77777777" w:rsidR="0016130B" w:rsidRPr="00E23D43" w:rsidRDefault="0016130B" w:rsidP="002917F9">
      <w:pPr>
        <w:pStyle w:val="a1"/>
      </w:pPr>
      <w:r w:rsidRPr="00E23D43">
        <w:t>Model Report</w:t>
      </w:r>
    </w:p>
    <w:p w14:paraId="0AE2BA96" w14:textId="77777777" w:rsidR="0016130B" w:rsidRPr="00E23D43" w:rsidRDefault="0016130B" w:rsidP="002917F9">
      <w:pPr>
        <w:pStyle w:val="28"/>
      </w:pPr>
      <w:r w:rsidRPr="002917F9">
        <w:rPr>
          <w:b/>
          <w:bCs w:val="0"/>
        </w:rPr>
        <w:t>General</w:t>
      </w:r>
      <w:r w:rsidRPr="00E23D43">
        <w:t xml:space="preserve"> </w:t>
      </w:r>
      <w:r w:rsidRPr="002917F9">
        <w:rPr>
          <w:b/>
          <w:bCs w:val="0"/>
        </w:rPr>
        <w:t>Info</w:t>
      </w:r>
      <w:r w:rsidRPr="00E23D43">
        <w:t>: Shows basic information about time series data.</w:t>
      </w:r>
    </w:p>
    <w:p w14:paraId="371CBA6D" w14:textId="77777777" w:rsidR="0016130B" w:rsidRPr="00E23D43" w:rsidRDefault="0016130B" w:rsidP="002917F9">
      <w:pPr>
        <w:pStyle w:val="28"/>
      </w:pPr>
      <w:r w:rsidRPr="002917F9">
        <w:rPr>
          <w:b/>
          <w:bCs w:val="0"/>
        </w:rPr>
        <w:t>Model</w:t>
      </w:r>
      <w:r w:rsidRPr="00E23D43">
        <w:t xml:space="preserve"> </w:t>
      </w:r>
      <w:r w:rsidRPr="002917F9">
        <w:rPr>
          <w:b/>
          <w:bCs w:val="0"/>
        </w:rPr>
        <w:t>Info</w:t>
      </w:r>
      <w:r w:rsidRPr="00E23D43">
        <w:t>: Provides parameters, statistics, and forecast results obtained through ARMAX analysis.</w:t>
      </w:r>
    </w:p>
    <w:p w14:paraId="6428A855" w14:textId="77777777" w:rsidR="0016130B" w:rsidRPr="00E23D43" w:rsidRDefault="0016130B" w:rsidP="002917F9">
      <w:pPr>
        <w:pStyle w:val="28"/>
      </w:pPr>
      <w:r w:rsidRPr="002917F9">
        <w:rPr>
          <w:b/>
          <w:bCs w:val="0"/>
        </w:rPr>
        <w:t>Residual</w:t>
      </w:r>
      <w:r w:rsidRPr="00E23D43">
        <w:t xml:space="preserve"> </w:t>
      </w:r>
      <w:r w:rsidRPr="002917F9">
        <w:rPr>
          <w:b/>
          <w:bCs w:val="0"/>
        </w:rPr>
        <w:t>Chart</w:t>
      </w:r>
      <w:r w:rsidRPr="00E23D43">
        <w:t>: Shows Residual Autocorrelation Function, Residual Partial Autocorrelation Function.</w:t>
      </w:r>
    </w:p>
    <w:p w14:paraId="06CEC2B0" w14:textId="77777777" w:rsidR="0016130B" w:rsidRPr="00E23D43" w:rsidRDefault="0016130B" w:rsidP="002917F9">
      <w:pPr>
        <w:pStyle w:val="28"/>
      </w:pPr>
      <w:r w:rsidRPr="00E23D43">
        <w:tab/>
      </w:r>
      <w:r w:rsidRPr="00E23D43">
        <w:rPr>
          <w:noProof/>
        </w:rPr>
        <w:drawing>
          <wp:inline distT="0" distB="0" distL="0" distR="0" wp14:anchorId="69D28917" wp14:editId="4CE22BA5">
            <wp:extent cx="4627245" cy="3298190"/>
            <wp:effectExtent l="0" t="0" r="1905" b="0"/>
            <wp:docPr id="1942714084" name="그림 194271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627245" cy="3298190"/>
                    </a:xfrm>
                    <a:prstGeom prst="rect">
                      <a:avLst/>
                    </a:prstGeom>
                    <a:noFill/>
                  </pic:spPr>
                </pic:pic>
              </a:graphicData>
            </a:graphic>
          </wp:inline>
        </w:drawing>
      </w:r>
    </w:p>
    <w:p w14:paraId="450F8C70" w14:textId="77777777" w:rsidR="0016130B" w:rsidRPr="00E23D43" w:rsidRDefault="0016130B" w:rsidP="002917F9">
      <w:pPr>
        <w:pStyle w:val="28"/>
      </w:pPr>
    </w:p>
    <w:p w14:paraId="008B8EDD" w14:textId="77777777" w:rsidR="0016130B" w:rsidRPr="00E23D43" w:rsidRDefault="0016130B" w:rsidP="002917F9">
      <w:pPr>
        <w:pStyle w:val="a1"/>
      </w:pPr>
      <w:r w:rsidRPr="00E23D43">
        <w:t>Plot</w:t>
      </w:r>
    </w:p>
    <w:p w14:paraId="04F47687" w14:textId="77777777" w:rsidR="0016130B" w:rsidRPr="00E23D43" w:rsidRDefault="0016130B" w:rsidP="002917F9">
      <w:pPr>
        <w:pStyle w:val="28"/>
      </w:pPr>
      <w:r w:rsidRPr="00E23D43">
        <w:t>Visually displays data obtained through ARMAX analysis. Shows Time Series Plot and Residual Plot (Histogram, Normal Probability Plot, Residual vs. Order, Residual vs. Fitted Values).</w:t>
      </w:r>
    </w:p>
    <w:p w14:paraId="3173BC09" w14:textId="77777777" w:rsidR="0016130B" w:rsidRPr="00E23D43" w:rsidRDefault="0016130B" w:rsidP="002917F9">
      <w:pPr>
        <w:pStyle w:val="28"/>
      </w:pPr>
      <w:r w:rsidRPr="00E23D43">
        <w:t>Below is an example of a Time Series Plot. You can see time series data, fitted values, and upper and lower limits of fitted values at a glance.</w:t>
      </w:r>
    </w:p>
    <w:p w14:paraId="400183F0" w14:textId="77777777" w:rsidR="0016130B" w:rsidRPr="0016130B" w:rsidRDefault="0016130B" w:rsidP="002917F9">
      <w:pPr>
        <w:pStyle w:val="28"/>
      </w:pPr>
      <w:r w:rsidRPr="0016130B">
        <w:tab/>
      </w:r>
      <w:r w:rsidRPr="0016130B">
        <w:rPr>
          <w:noProof/>
        </w:rPr>
        <w:drawing>
          <wp:inline distT="0" distB="0" distL="0" distR="0" wp14:anchorId="1BB12F30" wp14:editId="776BFA88">
            <wp:extent cx="4773295" cy="3395980"/>
            <wp:effectExtent l="0" t="0" r="8255" b="0"/>
            <wp:docPr id="1942714083" name="그림 194271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73295" cy="3395980"/>
                    </a:xfrm>
                    <a:prstGeom prst="rect">
                      <a:avLst/>
                    </a:prstGeom>
                    <a:noFill/>
                  </pic:spPr>
                </pic:pic>
              </a:graphicData>
            </a:graphic>
          </wp:inline>
        </w:drawing>
      </w:r>
    </w:p>
    <w:p w14:paraId="152F6080" w14:textId="77777777" w:rsidR="0016130B" w:rsidRPr="00E23D43" w:rsidRDefault="0016130B" w:rsidP="002917F9">
      <w:pPr>
        <w:pStyle w:val="28"/>
      </w:pPr>
    </w:p>
    <w:p w14:paraId="5595C340" w14:textId="77777777" w:rsidR="0016130B" w:rsidRPr="00E23D43" w:rsidRDefault="0016130B" w:rsidP="002917F9">
      <w:pPr>
        <w:pStyle w:val="a1"/>
      </w:pPr>
      <w:r w:rsidRPr="00E23D43">
        <w:t>Statistics</w:t>
      </w:r>
    </w:p>
    <w:p w14:paraId="6D70434B" w14:textId="77777777" w:rsidR="0016130B" w:rsidRPr="00E23D43" w:rsidRDefault="0016130B" w:rsidP="002917F9">
      <w:pPr>
        <w:pStyle w:val="28"/>
      </w:pPr>
      <w:r w:rsidRPr="00E23D43">
        <w:t>The statistics obtained through VAR analysis can be seen in the table. In addition, it also provides the function to save tables.</w:t>
      </w:r>
    </w:p>
    <w:p w14:paraId="06D2744F" w14:textId="6AC748E5" w:rsidR="0016130B" w:rsidRPr="00E23D43" w:rsidRDefault="001F4789" w:rsidP="0016130B">
      <w:pPr>
        <w:rPr>
          <w:rFonts w:ascii="Arial" w:hAnsi="Arial" w:cs="Arial"/>
        </w:rPr>
      </w:pPr>
      <w:r>
        <w:rPr>
          <w:rFonts w:ascii="Arial" w:hAnsi="Arial" w:cs="Arial"/>
        </w:rPr>
        <w:pict w14:anchorId="030ED328">
          <v:rect id="_x0000_i1113" style="width:439.3pt;height:1.5pt" o:hrstd="t" o:hr="t" fillcolor="#9d9da1" stroked="f"/>
        </w:pict>
      </w:r>
    </w:p>
    <w:p w14:paraId="52C4A914" w14:textId="77777777" w:rsidR="0016130B" w:rsidRDefault="0016130B" w:rsidP="0016130B">
      <w:pPr>
        <w:pStyle w:val="4"/>
        <w:rPr>
          <w:rFonts w:eastAsiaTheme="minorEastAsia"/>
        </w:rPr>
      </w:pPr>
      <w:r w:rsidRPr="00E23D43">
        <w:t>4.3.6.2 Time Series Test</w:t>
      </w:r>
    </w:p>
    <w:p w14:paraId="2E6B11F5" w14:textId="0082C34E" w:rsidR="00F94DFF" w:rsidRPr="00F94DFF" w:rsidRDefault="001F4789" w:rsidP="00F94DFF">
      <w:r>
        <w:rPr>
          <w:rFonts w:ascii="Arial" w:hAnsi="Arial" w:cs="Arial"/>
        </w:rPr>
        <w:pict w14:anchorId="5C9CA56A">
          <v:rect id="_x0000_i1114" style="width:439.3pt;height:1.5pt" o:hrstd="t" o:hr="t" fillcolor="#9d9da1" stroked="f"/>
        </w:pict>
      </w:r>
    </w:p>
    <w:p w14:paraId="5D974ED0" w14:textId="77777777" w:rsidR="0016130B" w:rsidRPr="002917F9" w:rsidRDefault="0016130B" w:rsidP="0016130B">
      <w:pPr>
        <w:rPr>
          <w:b/>
          <w:bCs/>
        </w:rPr>
      </w:pPr>
      <w:r w:rsidRPr="002917F9">
        <w:rPr>
          <w:b/>
          <w:bCs/>
        </w:rPr>
        <w:t>(1) Unit Root Test</w:t>
      </w:r>
    </w:p>
    <w:p w14:paraId="10B766A5" w14:textId="77777777" w:rsidR="0016130B" w:rsidRPr="002917F9" w:rsidRDefault="0016130B" w:rsidP="003023D0">
      <w:pPr>
        <w:pStyle w:val="23"/>
      </w:pPr>
      <w:r w:rsidRPr="002917F9">
        <w:t>Overview</w:t>
      </w:r>
    </w:p>
    <w:p w14:paraId="66E97CB0" w14:textId="77777777" w:rsidR="0016130B" w:rsidRPr="0016130B" w:rsidRDefault="0016130B" w:rsidP="0016130B">
      <w:r w:rsidRPr="0016130B">
        <w:t xml:space="preserve">Non-stationary time series have a characteristic root of 1 when expressed as an autoregressive model. That is, it has a unit root. The Time Series Test menu supports KPSS (Kwiatkowski &amp; Phillips &amp; Schmidt &amp; Shin) test and ADF (Augmented Dickey-Fuller) test. The null hypothesis of the ADF test is that a unit root exists in the variable, and the null hypothesis of the KPSS test is that the unit root does not exist in the variable. Decide whether to accept or reject the null hypothesis through test statistics (TAU) and significance probability (p-value). </w:t>
      </w:r>
    </w:p>
    <w:p w14:paraId="26616759" w14:textId="77777777" w:rsidR="0016130B" w:rsidRPr="0016130B" w:rsidRDefault="0016130B" w:rsidP="0016130B"/>
    <w:p w14:paraId="01C67B08" w14:textId="77777777" w:rsidR="0016130B" w:rsidRPr="002917F9" w:rsidRDefault="0016130B" w:rsidP="003023D0">
      <w:pPr>
        <w:pStyle w:val="23"/>
      </w:pPr>
      <w:r w:rsidRPr="002917F9">
        <w:t xml:space="preserve">How to use </w:t>
      </w:r>
    </w:p>
    <w:p w14:paraId="366A9023" w14:textId="77777777" w:rsidR="0016130B" w:rsidRPr="003023D0" w:rsidRDefault="0016130B" w:rsidP="0016130B">
      <w:pPr>
        <w:rPr>
          <w:b/>
          <w:bCs/>
        </w:rPr>
      </w:pPr>
      <w:r w:rsidRPr="003023D0">
        <w:rPr>
          <w:b/>
          <w:bCs/>
        </w:rPr>
        <w:t xml:space="preserve">[Analyze] – [Time Series Analysis] – [Time Series Test] – [Unit Root Test] </w:t>
      </w:r>
    </w:p>
    <w:p w14:paraId="31286B54" w14:textId="77777777" w:rsidR="0016130B" w:rsidRPr="0016130B" w:rsidRDefault="0016130B" w:rsidP="0016130B">
      <w:r w:rsidRPr="0016130B">
        <w:t>In the window, select which test method to use, select/enter the parameters required for each method, and then select the variable to be tested. Click the OK button and the Time Series Test will be performed.</w:t>
      </w:r>
    </w:p>
    <w:p w14:paraId="76AA5379" w14:textId="77777777" w:rsidR="0016130B" w:rsidRPr="00E23D43" w:rsidRDefault="0016130B" w:rsidP="002917F9">
      <w:r w:rsidRPr="00E23D43">
        <w:rPr>
          <w:noProof/>
        </w:rPr>
        <w:drawing>
          <wp:inline distT="0" distB="0" distL="0" distR="0" wp14:anchorId="04773928" wp14:editId="07C6F9E8">
            <wp:extent cx="2324100" cy="2643289"/>
            <wp:effectExtent l="0" t="0" r="0" b="5080"/>
            <wp:docPr id="35" name="그림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340761" cy="2662238"/>
                    </a:xfrm>
                    <a:prstGeom prst="rect">
                      <a:avLst/>
                    </a:prstGeom>
                  </pic:spPr>
                </pic:pic>
              </a:graphicData>
            </a:graphic>
          </wp:inline>
        </w:drawing>
      </w:r>
    </w:p>
    <w:p w14:paraId="7F51409D" w14:textId="77777777" w:rsidR="0016130B" w:rsidRPr="00E23D43" w:rsidRDefault="0016130B" w:rsidP="0016130B">
      <w:pPr>
        <w:ind w:left="601"/>
        <w:rPr>
          <w:rFonts w:ascii="Arial" w:hAnsi="Arial" w:cs="Arial"/>
        </w:rPr>
      </w:pPr>
    </w:p>
    <w:p w14:paraId="6B28CA62" w14:textId="77777777" w:rsidR="0016130B" w:rsidRPr="00E23D43" w:rsidRDefault="0016130B" w:rsidP="0016130B">
      <w:pPr>
        <w:rPr>
          <w:rFonts w:ascii="Arial" w:hAnsi="Arial" w:cs="Arial"/>
        </w:rPr>
      </w:pPr>
    </w:p>
    <w:p w14:paraId="16E8FB7A" w14:textId="73DA4CE8" w:rsidR="0016130B" w:rsidRPr="00E23D43" w:rsidRDefault="0016130B" w:rsidP="002917F9">
      <w:pPr>
        <w:pStyle w:val="a1"/>
      </w:pPr>
      <w:r w:rsidRPr="00E23D43">
        <w:t>ADF</w:t>
      </w:r>
      <w:r w:rsidR="002917F9">
        <w:t xml:space="preserve"> </w:t>
      </w:r>
      <w:r w:rsidRPr="00E23D43">
        <w:t>(Augmented Dickey-Fuller) Test</w:t>
      </w:r>
    </w:p>
    <w:p w14:paraId="03044420" w14:textId="77777777" w:rsidR="0016130B" w:rsidRPr="0016130B" w:rsidRDefault="0016130B" w:rsidP="002917F9">
      <w:pPr>
        <w:pStyle w:val="28"/>
      </w:pPr>
      <w:r w:rsidRPr="0016130B">
        <w:t>Time series data can be represented in different forms depending on whether constants and deterministic trends are included. The selection type of ADF Test must be entered according to the type of time series data to be tested.</w:t>
      </w:r>
    </w:p>
    <w:p w14:paraId="55B63A11" w14:textId="77777777" w:rsidR="0016130B" w:rsidRPr="00E23D43" w:rsidRDefault="0016130B" w:rsidP="002917F9">
      <w:pPr>
        <w:pStyle w:val="28"/>
      </w:pPr>
    </w:p>
    <w:p w14:paraId="4ADE9218" w14:textId="77777777" w:rsidR="0016130B" w:rsidRPr="0016130B" w:rsidRDefault="0016130B" w:rsidP="002917F9">
      <w:pPr>
        <w:pStyle w:val="28"/>
      </w:pPr>
      <w:r w:rsidRPr="0016130B">
        <w:t>The test model for the case that does not include constants and deterministic trends (Type = none) is as follows.</w:t>
      </w:r>
    </w:p>
    <w:p w14:paraId="57976D1F" w14:textId="77777777" w:rsidR="0016130B" w:rsidRPr="00E23D43" w:rsidRDefault="0016130B" w:rsidP="002917F9">
      <w:pPr>
        <w:pStyle w:val="28"/>
        <w:jc w:val="center"/>
      </w:pPr>
      <w:r w:rsidRPr="00E23D43">
        <w:rPr>
          <w:noProof/>
        </w:rPr>
        <w:drawing>
          <wp:inline distT="0" distB="0" distL="0" distR="0" wp14:anchorId="4647BA23" wp14:editId="7C60AC46">
            <wp:extent cx="3257757" cy="627797"/>
            <wp:effectExtent l="0" t="0" r="0" b="1270"/>
            <wp:docPr id="1198" name="그림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263843" cy="628970"/>
                    </a:xfrm>
                    <a:prstGeom prst="rect">
                      <a:avLst/>
                    </a:prstGeom>
                    <a:noFill/>
                    <a:ln>
                      <a:noFill/>
                    </a:ln>
                  </pic:spPr>
                </pic:pic>
              </a:graphicData>
            </a:graphic>
          </wp:inline>
        </w:drawing>
      </w:r>
    </w:p>
    <w:p w14:paraId="67422643" w14:textId="77777777" w:rsidR="0016130B" w:rsidRPr="0016130B" w:rsidRDefault="0016130B" w:rsidP="002917F9">
      <w:pPr>
        <w:pStyle w:val="28"/>
      </w:pPr>
      <w:r w:rsidRPr="0016130B">
        <w:t>The test model when only constants are included (Type = Drift) can be expressed as follows.</w:t>
      </w:r>
    </w:p>
    <w:p w14:paraId="6FC2B6AC" w14:textId="77777777" w:rsidR="0016130B" w:rsidRPr="00E23D43" w:rsidRDefault="0016130B" w:rsidP="002917F9">
      <w:pPr>
        <w:pStyle w:val="28"/>
        <w:jc w:val="center"/>
      </w:pPr>
      <w:r w:rsidRPr="00E23D43">
        <w:rPr>
          <w:noProof/>
        </w:rPr>
        <w:drawing>
          <wp:inline distT="0" distB="0" distL="0" distR="0" wp14:anchorId="0AB3C692" wp14:editId="4C4C0DE6">
            <wp:extent cx="3248167" cy="569584"/>
            <wp:effectExtent l="0" t="0" r="0" b="2540"/>
            <wp:docPr id="1197" name="그림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322754" cy="582663"/>
                    </a:xfrm>
                    <a:prstGeom prst="rect">
                      <a:avLst/>
                    </a:prstGeom>
                    <a:noFill/>
                    <a:ln>
                      <a:noFill/>
                    </a:ln>
                  </pic:spPr>
                </pic:pic>
              </a:graphicData>
            </a:graphic>
          </wp:inline>
        </w:drawing>
      </w:r>
    </w:p>
    <w:p w14:paraId="1BE6D8A0" w14:textId="77777777" w:rsidR="0016130B" w:rsidRPr="00E23D43" w:rsidRDefault="0016130B" w:rsidP="002917F9">
      <w:pPr>
        <w:pStyle w:val="28"/>
      </w:pPr>
    </w:p>
    <w:p w14:paraId="02113A96" w14:textId="77777777" w:rsidR="0016130B" w:rsidRPr="0016130B" w:rsidRDefault="0016130B" w:rsidP="002917F9">
      <w:pPr>
        <w:pStyle w:val="28"/>
      </w:pPr>
      <w:r w:rsidRPr="0016130B">
        <w:t>The test model when including both constant and deterministic trends (Type = Trend) is as follows.</w:t>
      </w:r>
    </w:p>
    <w:p w14:paraId="6A013267" w14:textId="77777777" w:rsidR="0016130B" w:rsidRPr="00E23D43" w:rsidRDefault="0016130B" w:rsidP="002917F9">
      <w:pPr>
        <w:pStyle w:val="28"/>
        <w:jc w:val="center"/>
      </w:pPr>
      <w:r w:rsidRPr="00E23D43">
        <w:rPr>
          <w:noProof/>
        </w:rPr>
        <w:drawing>
          <wp:inline distT="0" distB="0" distL="0" distR="0" wp14:anchorId="71D7A0D0" wp14:editId="014F07BC">
            <wp:extent cx="3536349" cy="542925"/>
            <wp:effectExtent l="0" t="0" r="6985" b="0"/>
            <wp:docPr id="1196" name="그림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538279" cy="543221"/>
                    </a:xfrm>
                    <a:prstGeom prst="rect">
                      <a:avLst/>
                    </a:prstGeom>
                    <a:noFill/>
                    <a:ln>
                      <a:noFill/>
                    </a:ln>
                  </pic:spPr>
                </pic:pic>
              </a:graphicData>
            </a:graphic>
          </wp:inline>
        </w:drawing>
      </w:r>
    </w:p>
    <w:p w14:paraId="4AF7962D" w14:textId="77777777" w:rsidR="0016130B" w:rsidRPr="00E23D43" w:rsidRDefault="0016130B" w:rsidP="002917F9">
      <w:pPr>
        <w:pStyle w:val="28"/>
      </w:pPr>
    </w:p>
    <w:p w14:paraId="17491763" w14:textId="77777777" w:rsidR="0016130B" w:rsidRPr="0016130B" w:rsidRDefault="0016130B" w:rsidP="002917F9">
      <w:pPr>
        <w:pStyle w:val="28"/>
      </w:pPr>
      <w:r w:rsidRPr="0016130B">
        <w:t xml:space="preserve">Lag is the order of the first autoregressive term included in the regression equation of the test model, and is the p value of the above regression equation. </w:t>
      </w:r>
      <w:proofErr w:type="gramStart"/>
      <w:r w:rsidRPr="0016130B">
        <w:t>So</w:t>
      </w:r>
      <w:proofErr w:type="gramEnd"/>
      <w:r w:rsidRPr="0016130B">
        <w:t xml:space="preserve"> you can get the correct result, only when the Lag value is greater than 1.</w:t>
      </w:r>
    </w:p>
    <w:p w14:paraId="66F0C858" w14:textId="77777777" w:rsidR="002917F9" w:rsidRDefault="002917F9" w:rsidP="002917F9">
      <w:pPr>
        <w:pStyle w:val="28"/>
      </w:pPr>
    </w:p>
    <w:p w14:paraId="6A12FF0A" w14:textId="18C55F96" w:rsidR="0016130B" w:rsidRPr="002917F9" w:rsidRDefault="0016130B" w:rsidP="002917F9">
      <w:pPr>
        <w:pStyle w:val="28"/>
        <w:rPr>
          <w:b/>
          <w:bCs w:val="0"/>
        </w:rPr>
      </w:pPr>
      <w:r w:rsidRPr="002917F9">
        <w:rPr>
          <w:b/>
          <w:bCs w:val="0"/>
        </w:rPr>
        <w:t>Results</w:t>
      </w:r>
    </w:p>
    <w:p w14:paraId="75CF06CF" w14:textId="77777777" w:rsidR="0016130B" w:rsidRPr="0016130B" w:rsidRDefault="0016130B" w:rsidP="002917F9">
      <w:pPr>
        <w:pStyle w:val="28"/>
      </w:pPr>
      <w:r w:rsidRPr="0016130B">
        <w:rPr>
          <w:noProof/>
        </w:rPr>
        <w:drawing>
          <wp:inline distT="0" distB="0" distL="0" distR="0" wp14:anchorId="7BB3F391" wp14:editId="419408C6">
            <wp:extent cx="4743450" cy="3951975"/>
            <wp:effectExtent l="0" t="0" r="0" b="0"/>
            <wp:docPr id="2009234155" name="그림 1" descr="텍스트, 스크린샷, 번호, 평행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234155" name="그림 1" descr="텍스트, 스크린샷, 번호, 평행이(가) 표시된 사진&#10;&#10;자동 생성된 설명"/>
                    <pic:cNvPicPr/>
                  </pic:nvPicPr>
                  <pic:blipFill>
                    <a:blip r:embed="rId187"/>
                    <a:stretch>
                      <a:fillRect/>
                    </a:stretch>
                  </pic:blipFill>
                  <pic:spPr>
                    <a:xfrm>
                      <a:off x="0" y="0"/>
                      <a:ext cx="4747631" cy="3955458"/>
                    </a:xfrm>
                    <a:prstGeom prst="rect">
                      <a:avLst/>
                    </a:prstGeom>
                  </pic:spPr>
                </pic:pic>
              </a:graphicData>
            </a:graphic>
          </wp:inline>
        </w:drawing>
      </w:r>
    </w:p>
    <w:p w14:paraId="22452DC9" w14:textId="77777777" w:rsidR="0016130B" w:rsidRPr="0016130B" w:rsidRDefault="0016130B" w:rsidP="002917F9">
      <w:pPr>
        <w:pStyle w:val="28"/>
      </w:pPr>
      <w:r w:rsidRPr="0016130B">
        <w:t xml:space="preserve">It provides statistics such as Test-statistics, Critical value, Coefficient, Multiple R-square, Adjusted R-square, F-statistics, p-value, etc. according to each test method. In Coefficient, Intercept is a constant term, </w:t>
      </w:r>
      <w:proofErr w:type="spellStart"/>
      <w:r w:rsidRPr="0016130B">
        <w:t>tt</w:t>
      </w:r>
      <w:proofErr w:type="spellEnd"/>
      <w:r w:rsidRPr="0016130B">
        <w:t xml:space="preserve"> is a deterministic trend, z.lag.1 is y, and </w:t>
      </w:r>
      <w:proofErr w:type="gramStart"/>
      <w:r w:rsidRPr="0016130B">
        <w:t>z.diff</w:t>
      </w:r>
      <w:proofErr w:type="gramEnd"/>
      <w:r w:rsidRPr="0016130B">
        <w:t xml:space="preserve">.lag1 is the value of the first difference of y. </w:t>
      </w:r>
    </w:p>
    <w:p w14:paraId="52FA31CA" w14:textId="77777777" w:rsidR="0016130B" w:rsidRPr="0016130B" w:rsidRDefault="0016130B" w:rsidP="0016130B"/>
    <w:p w14:paraId="6354EDF1" w14:textId="77777777" w:rsidR="0016130B" w:rsidRPr="00E23D43" w:rsidRDefault="0016130B" w:rsidP="002917F9">
      <w:pPr>
        <w:pStyle w:val="a1"/>
      </w:pPr>
      <w:proofErr w:type="gramStart"/>
      <w:r w:rsidRPr="00E23D43">
        <w:t>KPSS(</w:t>
      </w:r>
      <w:proofErr w:type="gramEnd"/>
      <w:r w:rsidRPr="00E23D43">
        <w:t>Kwiatkowski &amp; Phillips &amp; Schmidt &amp; Shin) Test</w:t>
      </w:r>
    </w:p>
    <w:p w14:paraId="4C393567" w14:textId="77777777" w:rsidR="0016130B" w:rsidRPr="0016130B" w:rsidRDefault="0016130B" w:rsidP="002917F9">
      <w:pPr>
        <w:pStyle w:val="28"/>
      </w:pPr>
      <w:r w:rsidRPr="0016130B">
        <w:t>The formula for calculating the test statistics value of KPSS is as follows.</w:t>
      </w:r>
    </w:p>
    <w:p w14:paraId="49C29E1D" w14:textId="77777777" w:rsidR="0016130B" w:rsidRPr="00E23D43" w:rsidRDefault="0016130B" w:rsidP="002917F9">
      <w:pPr>
        <w:pStyle w:val="28"/>
      </w:pPr>
      <w:r w:rsidRPr="00E23D43">
        <w:object w:dxaOrig="2520" w:dyaOrig="680" w14:anchorId="47128F15">
          <v:shape id="_x0000_i1115" type="#_x0000_t75" style="width:129.75pt;height:36.75pt" o:ole="" fillcolor="window">
            <v:imagedata r:id="rId188" o:title=""/>
          </v:shape>
          <o:OLEObject Type="Embed" ProgID="Equation.DSMT4" ShapeID="_x0000_i1115" DrawAspect="Content" ObjectID="_1804931734" r:id="rId189"/>
        </w:object>
      </w:r>
    </w:p>
    <w:p w14:paraId="4A389560" w14:textId="77777777" w:rsidR="0016130B" w:rsidRPr="00E23D43" w:rsidRDefault="0016130B" w:rsidP="002917F9">
      <w:pPr>
        <w:pStyle w:val="28"/>
      </w:pPr>
    </w:p>
    <w:p w14:paraId="3962849F" w14:textId="25115AD4" w:rsidR="0016130B" w:rsidRPr="003447A1" w:rsidRDefault="0016130B" w:rsidP="003447A1">
      <w:pPr>
        <w:pStyle w:val="28"/>
        <w:rPr>
          <w:rFonts w:eastAsiaTheme="minorEastAsia"/>
        </w:rPr>
      </w:pPr>
      <w:r w:rsidRPr="0016130B">
        <w:t>When a time series is expressed as a regression equation of random work + deterministic trend + stationary error like</w:t>
      </w:r>
      <w:r w:rsidR="003447A1">
        <w:rPr>
          <w:rFonts w:eastAsiaTheme="minorEastAsia" w:hint="eastAsia"/>
        </w:rPr>
        <w:t xml:space="preserve"> </w:t>
      </w:r>
      <m:oMath>
        <m:sSub>
          <m:sSubPr>
            <m:ctrlPr>
              <w:rPr>
                <w:rFonts w:ascii="Cambria Math" w:eastAsiaTheme="minorEastAsia" w:hAnsi="Cambria Math"/>
                <w:i/>
              </w:rPr>
            </m:ctrlPr>
          </m:sSubPr>
          <m:e>
            <m:r>
              <w:rPr>
                <w:rFonts w:ascii="Cambria Math" w:hAnsi="Cambria Math"/>
              </w:rPr>
              <m:t>X</m:t>
            </m:r>
            <m:ctrlPr>
              <w:rPr>
                <w:rFonts w:ascii="Cambria Math" w:hAnsi="Cambria Math"/>
                <w:i/>
              </w:rPr>
            </m:ctrlP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t</m:t>
            </m:r>
          </m:sub>
        </m:sSub>
        <m:r>
          <w:rPr>
            <w:rFonts w:ascii="Cambria Math" w:eastAsiaTheme="minorEastAsia" w:hAnsi="Cambria Math"/>
          </w:rPr>
          <m:t>+</m:t>
        </m:r>
        <m:r>
          <m:rPr>
            <m:sty m:val="p"/>
          </m:rPr>
          <w:rPr>
            <w:rFonts w:ascii="Cambria Math" w:eastAsiaTheme="minorEastAsia" w:hAnsi="Cambria Math"/>
          </w:rPr>
          <m:t>βt=</m:t>
        </m:r>
        <m:sSub>
          <m:sSubPr>
            <m:ctrlPr>
              <w:rPr>
                <w:rFonts w:ascii="Cambria Math" w:eastAsiaTheme="minorEastAsia" w:hAnsi="Cambria Math"/>
              </w:rPr>
            </m:ctrlPr>
          </m:sSubPr>
          <m:e>
            <m:r>
              <m:rPr>
                <m:sty m:val="p"/>
              </m:rPr>
              <w:rPr>
                <w:rFonts w:ascii="Cambria Math" w:eastAsiaTheme="minorEastAsia" w:hAnsi="Cambria Math"/>
              </w:rPr>
              <m:t>ε</m:t>
            </m:r>
          </m:e>
          <m:sub>
            <m:r>
              <m:rPr>
                <m:sty m:val="p"/>
              </m:rPr>
              <w:rPr>
                <w:rFonts w:ascii="Cambria Math" w:eastAsiaTheme="minorEastAsia" w:hAnsi="Cambria Math"/>
              </w:rPr>
              <m:t>t</m:t>
            </m:r>
          </m:sub>
        </m:sSub>
      </m:oMath>
      <w:r w:rsidRPr="0016130B">
        <w:t>, then</w:t>
      </w:r>
      <w:r w:rsidR="003447A1">
        <w:rPr>
          <w:rFonts w:eastAsiaTheme="minorEastAsia" w:hint="eastAsia"/>
        </w:rPr>
        <w:t xml:space="preserve"> </w:t>
      </w:r>
      <m:oMath>
        <m:sSub>
          <m:sSubPr>
            <m:ctrlPr>
              <w:rPr>
                <w:rFonts w:ascii="Cambria Math" w:eastAsiaTheme="minorEastAsia" w:hAnsi="Cambria Math"/>
                <w:i/>
              </w:rPr>
            </m:ctrlPr>
          </m:sSubPr>
          <m:e>
            <m:r>
              <w:rPr>
                <w:rFonts w:ascii="Cambria Math" w:hAnsi="Cambria Math"/>
              </w:rPr>
              <m:t>S</m:t>
            </m:r>
            <m:ctrlPr>
              <w:rPr>
                <w:rFonts w:ascii="Cambria Math" w:hAnsi="Cambria Math"/>
                <w:i/>
              </w:rPr>
            </m:ctrlPr>
          </m:e>
          <m:sub>
            <m:r>
              <w:rPr>
                <w:rFonts w:ascii="Cambria Math" w:eastAsiaTheme="minorEastAsia" w:hAnsi="Cambria Math"/>
              </w:rPr>
              <m:t>i</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t</m:t>
            </m:r>
          </m:sup>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j</m:t>
                </m:r>
              </m:sub>
            </m:sSub>
            <m:r>
              <w:rPr>
                <w:rFonts w:ascii="Cambria Math" w:eastAsiaTheme="minorEastAsia" w:hAnsi="Cambria Math"/>
              </w:rPr>
              <m:t xml:space="preserve"> </m:t>
            </m:r>
          </m:e>
        </m:nary>
      </m:oMath>
      <w:r w:rsidRPr="0016130B">
        <w:t>. (</w:t>
      </w:r>
      <w:proofErr w:type="gramStart"/>
      <w:r w:rsidRPr="0016130B">
        <w:t>et ,</w:t>
      </w:r>
      <w:proofErr w:type="gramEnd"/>
      <w:r w:rsidRPr="0016130B">
        <w:t xml:space="preserve"> t = 1, 2, … , N, are the residuals )</w:t>
      </w:r>
    </w:p>
    <w:p w14:paraId="1386AD71" w14:textId="77777777" w:rsidR="0016130B" w:rsidRPr="0016130B" w:rsidRDefault="0016130B" w:rsidP="002917F9">
      <w:pPr>
        <w:pStyle w:val="28"/>
      </w:pPr>
      <w:r w:rsidRPr="0016130B">
        <w:t>If Type is entered as Mu, set residuals as 'residual = y – mean(y)', and if Type is entered as Tau, uses residuals from the result of linear regression which has y as dependent variable, and time trend as independent variable.</w:t>
      </w:r>
    </w:p>
    <w:p w14:paraId="72B998D4" w14:textId="77777777" w:rsidR="002917F9" w:rsidRDefault="002917F9" w:rsidP="002917F9">
      <w:pPr>
        <w:pStyle w:val="28"/>
      </w:pPr>
    </w:p>
    <w:p w14:paraId="30B88E2F" w14:textId="75F5D357" w:rsidR="0016130B" w:rsidRPr="002917F9" w:rsidRDefault="0016130B" w:rsidP="002917F9">
      <w:pPr>
        <w:pStyle w:val="28"/>
        <w:rPr>
          <w:b/>
          <w:bCs w:val="0"/>
        </w:rPr>
      </w:pPr>
      <w:r w:rsidRPr="002917F9">
        <w:rPr>
          <w:b/>
          <w:bCs w:val="0"/>
        </w:rPr>
        <w:t>Results</w:t>
      </w:r>
    </w:p>
    <w:p w14:paraId="33337B84" w14:textId="77777777" w:rsidR="0016130B" w:rsidRPr="0016130B" w:rsidRDefault="0016130B" w:rsidP="002917F9">
      <w:pPr>
        <w:pStyle w:val="28"/>
      </w:pPr>
      <w:r w:rsidRPr="0016130B">
        <w:rPr>
          <w:noProof/>
        </w:rPr>
        <w:drawing>
          <wp:inline distT="0" distB="0" distL="0" distR="0" wp14:anchorId="67215A96" wp14:editId="059D1159">
            <wp:extent cx="4743450" cy="3951975"/>
            <wp:effectExtent l="0" t="0" r="0" b="0"/>
            <wp:docPr id="1942714082" name="그림 1" descr="텍스트, 스크린샷, 디스플레이, 라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811081" name="그림 1" descr="텍스트, 스크린샷, 디스플레이, 라인이(가) 표시된 사진&#10;&#10;자동 생성된 설명"/>
                    <pic:cNvPicPr/>
                  </pic:nvPicPr>
                  <pic:blipFill>
                    <a:blip r:embed="rId190"/>
                    <a:stretch>
                      <a:fillRect/>
                    </a:stretch>
                  </pic:blipFill>
                  <pic:spPr>
                    <a:xfrm>
                      <a:off x="0" y="0"/>
                      <a:ext cx="4748917" cy="3956529"/>
                    </a:xfrm>
                    <a:prstGeom prst="rect">
                      <a:avLst/>
                    </a:prstGeom>
                  </pic:spPr>
                </pic:pic>
              </a:graphicData>
            </a:graphic>
          </wp:inline>
        </w:drawing>
      </w:r>
    </w:p>
    <w:p w14:paraId="591633A5" w14:textId="77777777" w:rsidR="0016130B" w:rsidRPr="0016130B" w:rsidRDefault="0016130B" w:rsidP="002917F9">
      <w:pPr>
        <w:pStyle w:val="28"/>
      </w:pPr>
      <w:r w:rsidRPr="0016130B">
        <w:t>This test method provides test statistics and critical value values for each significance level (1%, 2.5%, 5%, 10%).</w:t>
      </w:r>
    </w:p>
    <w:p w14:paraId="43C81FBA" w14:textId="7F678EB7" w:rsidR="0016130B" w:rsidRPr="0016130B" w:rsidRDefault="001F4789" w:rsidP="0016130B">
      <w:r>
        <w:rPr>
          <w:rFonts w:ascii="Arial" w:hAnsi="Arial" w:cs="Arial"/>
        </w:rPr>
        <w:pict w14:anchorId="338B3B1D">
          <v:rect id="_x0000_i1116" style="width:439.3pt;height:1.5pt" o:hrstd="t" o:hr="t" fillcolor="#9d9da1" stroked="f"/>
        </w:pict>
      </w:r>
    </w:p>
    <w:p w14:paraId="6F75F3CA" w14:textId="77777777" w:rsidR="0016130B" w:rsidRPr="002917F9" w:rsidRDefault="0016130B" w:rsidP="0016130B">
      <w:pPr>
        <w:rPr>
          <w:b/>
          <w:bCs/>
        </w:rPr>
      </w:pPr>
      <w:r w:rsidRPr="002917F9">
        <w:rPr>
          <w:b/>
          <w:bCs/>
        </w:rPr>
        <w:t>(2) Granger Causality</w:t>
      </w:r>
    </w:p>
    <w:p w14:paraId="1B1688B1" w14:textId="77777777" w:rsidR="0016130B" w:rsidRPr="002917F9" w:rsidRDefault="0016130B" w:rsidP="003023D0">
      <w:pPr>
        <w:pStyle w:val="23"/>
      </w:pPr>
      <w:r w:rsidRPr="002917F9">
        <w:t>Overview</w:t>
      </w:r>
    </w:p>
    <w:p w14:paraId="4A86AEF7" w14:textId="77777777" w:rsidR="0016130B" w:rsidRPr="0016130B" w:rsidRDefault="0016130B" w:rsidP="0016130B">
      <w:r w:rsidRPr="0016130B">
        <w:t xml:space="preserve">The Granger causality test is a statistical hypothesis test that tests whether the one time series is useful for predicting the other time series. Through t-test and F-test, we test whether Independent Variable provides statistically significant information about the future of Dependent Variable. </w:t>
      </w:r>
    </w:p>
    <w:p w14:paraId="1E98B556" w14:textId="77777777" w:rsidR="002917F9" w:rsidRDefault="002917F9" w:rsidP="0016130B">
      <w:pPr>
        <w:rPr>
          <w:b/>
          <w:bCs/>
        </w:rPr>
      </w:pPr>
    </w:p>
    <w:p w14:paraId="2BF30A34" w14:textId="5528F054" w:rsidR="0016130B" w:rsidRPr="002917F9" w:rsidRDefault="0016130B" w:rsidP="003023D0">
      <w:pPr>
        <w:pStyle w:val="23"/>
      </w:pPr>
      <w:r w:rsidRPr="002917F9">
        <w:t>How to run</w:t>
      </w:r>
    </w:p>
    <w:p w14:paraId="25DB49E1" w14:textId="77777777" w:rsidR="0016130B" w:rsidRPr="003023D0" w:rsidRDefault="0016130B" w:rsidP="0016130B">
      <w:pPr>
        <w:rPr>
          <w:b/>
          <w:bCs/>
        </w:rPr>
      </w:pPr>
      <w:r w:rsidRPr="003023D0">
        <w:rPr>
          <w:b/>
          <w:bCs/>
        </w:rPr>
        <w:t>[Analyze] – [Time Series Analysis] – [Time Series Test] – [Granger Causality]</w:t>
      </w:r>
    </w:p>
    <w:p w14:paraId="68AE002C" w14:textId="77777777" w:rsidR="0016130B" w:rsidRPr="0016130B" w:rsidRDefault="0016130B" w:rsidP="0016130B">
      <w:r w:rsidRPr="0016130B">
        <w:t xml:space="preserve">In the window select Dependent Variable and Independent Variable. If you check “Save Significant Results to File”, you can save the test result, a list of independent variables whose p-value is less than the value entered by the user, and the p-value value as a text file. Click the View Results button to perform Granger causality. </w:t>
      </w:r>
    </w:p>
    <w:p w14:paraId="7649841A" w14:textId="77777777" w:rsidR="0016130B" w:rsidRPr="00E23D43" w:rsidRDefault="0016130B" w:rsidP="0016130B">
      <w:pPr>
        <w:rPr>
          <w:rFonts w:ascii="Arial" w:hAnsi="Arial" w:cs="Arial"/>
        </w:rPr>
      </w:pPr>
      <w:r w:rsidRPr="00E23D43">
        <w:rPr>
          <w:rFonts w:ascii="Arial" w:hAnsi="Arial" w:cs="Arial"/>
          <w:noProof/>
        </w:rPr>
        <w:drawing>
          <wp:inline distT="0" distB="0" distL="0" distR="0" wp14:anchorId="75AF4989" wp14:editId="60A5148A">
            <wp:extent cx="1944308" cy="3123210"/>
            <wp:effectExtent l="0" t="0" r="0" b="1270"/>
            <wp:docPr id="595790403" name="그림 1" descr="텍스트, 스크린샷, 번호, 폰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790403" name="그림 1" descr="텍스트, 스크린샷, 번호, 폰트이(가) 표시된 사진&#10;&#10;자동 생성된 설명"/>
                    <pic:cNvPicPr/>
                  </pic:nvPicPr>
                  <pic:blipFill>
                    <a:blip r:embed="rId191"/>
                    <a:stretch>
                      <a:fillRect/>
                    </a:stretch>
                  </pic:blipFill>
                  <pic:spPr>
                    <a:xfrm>
                      <a:off x="0" y="0"/>
                      <a:ext cx="1953738" cy="3138357"/>
                    </a:xfrm>
                    <a:prstGeom prst="rect">
                      <a:avLst/>
                    </a:prstGeom>
                  </pic:spPr>
                </pic:pic>
              </a:graphicData>
            </a:graphic>
          </wp:inline>
        </w:drawing>
      </w:r>
    </w:p>
    <w:p w14:paraId="7D5DDDC4" w14:textId="77777777" w:rsidR="0016130B" w:rsidRPr="002917F9" w:rsidRDefault="0016130B" w:rsidP="003023D0">
      <w:pPr>
        <w:pStyle w:val="23"/>
      </w:pPr>
      <w:r w:rsidRPr="002917F9">
        <w:t>Results</w:t>
      </w:r>
    </w:p>
    <w:p w14:paraId="1511A004" w14:textId="77777777" w:rsidR="0016130B" w:rsidRPr="00E23D43" w:rsidRDefault="0016130B" w:rsidP="0016130B">
      <w:pPr>
        <w:ind w:left="380"/>
        <w:rPr>
          <w:rFonts w:ascii="Arial" w:hAnsi="Arial" w:cs="Arial"/>
        </w:rPr>
      </w:pPr>
      <w:r w:rsidRPr="00E23D43">
        <w:rPr>
          <w:rFonts w:ascii="Arial" w:hAnsi="Arial" w:cs="Arial"/>
          <w:noProof/>
        </w:rPr>
        <w:drawing>
          <wp:inline distT="0" distB="0" distL="0" distR="0" wp14:anchorId="3811D111" wp14:editId="1E8E5856">
            <wp:extent cx="4076700" cy="3396476"/>
            <wp:effectExtent l="0" t="0" r="0" b="0"/>
            <wp:docPr id="1743192707" name="그림 1" descr="텍스트, 스크린샷, 디스플레이, 소프트웨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192707" name="그림 1" descr="텍스트, 스크린샷, 디스플레이, 소프트웨어이(가) 표시된 사진&#10;&#10;자동 생성된 설명"/>
                    <pic:cNvPicPr/>
                  </pic:nvPicPr>
                  <pic:blipFill>
                    <a:blip r:embed="rId192"/>
                    <a:stretch>
                      <a:fillRect/>
                    </a:stretch>
                  </pic:blipFill>
                  <pic:spPr>
                    <a:xfrm>
                      <a:off x="0" y="0"/>
                      <a:ext cx="4091345" cy="3408678"/>
                    </a:xfrm>
                    <a:prstGeom prst="rect">
                      <a:avLst/>
                    </a:prstGeom>
                  </pic:spPr>
                </pic:pic>
              </a:graphicData>
            </a:graphic>
          </wp:inline>
        </w:drawing>
      </w:r>
    </w:p>
    <w:p w14:paraId="60347E03" w14:textId="77777777" w:rsidR="0016130B" w:rsidRPr="002917F9" w:rsidRDefault="0016130B" w:rsidP="0016130B">
      <w:pPr>
        <w:ind w:left="380"/>
        <w:rPr>
          <w:rFonts w:cs="Calibri"/>
        </w:rPr>
      </w:pPr>
      <w:r w:rsidRPr="002917F9">
        <w:rPr>
          <w:rFonts w:cs="Calibri"/>
        </w:rPr>
        <w:t>Provides F-Statistics value and p-Value, which are causality test results.</w:t>
      </w:r>
    </w:p>
    <w:p w14:paraId="5B2193BE" w14:textId="66325EBC" w:rsidR="002917F9" w:rsidRDefault="001F4789" w:rsidP="0016130B">
      <w:r>
        <w:rPr>
          <w:rFonts w:ascii="Arial" w:hAnsi="Arial" w:cs="Arial"/>
        </w:rPr>
        <w:pict w14:anchorId="42DAFD40">
          <v:rect id="_x0000_i1117" style="width:439.3pt;height:1.5pt" o:hrstd="t" o:hr="t" fillcolor="#9d9da1" stroked="f"/>
        </w:pict>
      </w:r>
    </w:p>
    <w:p w14:paraId="58D31AA5" w14:textId="6A79BBAC" w:rsidR="0016130B" w:rsidRPr="002917F9" w:rsidRDefault="0016130B" w:rsidP="0016130B">
      <w:pPr>
        <w:rPr>
          <w:b/>
          <w:bCs/>
        </w:rPr>
      </w:pPr>
      <w:r w:rsidRPr="002917F9">
        <w:rPr>
          <w:b/>
          <w:bCs/>
        </w:rPr>
        <w:t>(3) Cointegration Test</w:t>
      </w:r>
    </w:p>
    <w:p w14:paraId="35B218D0" w14:textId="77777777" w:rsidR="0016130B" w:rsidRPr="002917F9" w:rsidRDefault="0016130B" w:rsidP="003023D0">
      <w:pPr>
        <w:pStyle w:val="23"/>
      </w:pPr>
      <w:r w:rsidRPr="002917F9">
        <w:t>Overview</w:t>
      </w:r>
    </w:p>
    <w:p w14:paraId="0C6EBA7C" w14:textId="0338BE8C" w:rsidR="0016130B" w:rsidRDefault="0016130B" w:rsidP="002917F9">
      <w:r w:rsidRPr="00E23D43">
        <w:t xml:space="preserve">When two or more time series are individually integrated, but some of their linear combinations are low order, these time series are said to be cointegrated. Cointegration Test tests how cointegrated two or more time series are. There are methods such as The Engle-Granger two-step method, The </w:t>
      </w:r>
      <w:r w:rsidR="003023D0" w:rsidRPr="00E23D43">
        <w:t>Johansen’s</w:t>
      </w:r>
      <w:r w:rsidRPr="00E23D43">
        <w:t xml:space="preserve"> procedure, and Phillips-Ouliaris Cointegration Test, and the </w:t>
      </w:r>
      <w:r w:rsidR="003023D0" w:rsidRPr="00E23D43">
        <w:t>Johansen’s</w:t>
      </w:r>
      <w:r w:rsidRPr="00E23D43">
        <w:t xml:space="preserve"> procedure is used in the Cointegration Test menu.</w:t>
      </w:r>
    </w:p>
    <w:p w14:paraId="32AC466A" w14:textId="77777777" w:rsidR="002917F9" w:rsidRPr="00E23D43" w:rsidRDefault="002917F9" w:rsidP="002917F9"/>
    <w:p w14:paraId="0EF4CF23" w14:textId="77777777" w:rsidR="0016130B" w:rsidRPr="002917F9" w:rsidRDefault="0016130B" w:rsidP="003023D0">
      <w:pPr>
        <w:pStyle w:val="23"/>
      </w:pPr>
      <w:r w:rsidRPr="002917F9">
        <w:t>How to run</w:t>
      </w:r>
    </w:p>
    <w:p w14:paraId="60BB2C02" w14:textId="77777777" w:rsidR="0016130B" w:rsidRPr="003023D0" w:rsidRDefault="0016130B" w:rsidP="002917F9">
      <w:pPr>
        <w:rPr>
          <w:b/>
          <w:bCs/>
        </w:rPr>
      </w:pPr>
      <w:r w:rsidRPr="003023D0">
        <w:rPr>
          <w:b/>
          <w:bCs/>
        </w:rPr>
        <w:t>[Analyze] – [Time Series Analysis] – [Time Series Test] – [Cointegration Test]</w:t>
      </w:r>
    </w:p>
    <w:p w14:paraId="07942EB5" w14:textId="77777777" w:rsidR="0016130B" w:rsidRPr="00E23D43" w:rsidRDefault="0016130B" w:rsidP="002917F9">
      <w:r w:rsidRPr="00E23D43">
        <w:t>Select the dependent and independent variables in the window. In the Type menu, you can select None, Constant, or Trend.</w:t>
      </w:r>
      <w:r w:rsidRPr="00E23D43">
        <w:rPr>
          <w:noProof/>
        </w:rPr>
        <w:t xml:space="preserve"> </w:t>
      </w:r>
    </w:p>
    <w:p w14:paraId="5AD09165" w14:textId="77777777" w:rsidR="0016130B" w:rsidRPr="00E23D43" w:rsidRDefault="0016130B" w:rsidP="002917F9">
      <w:r w:rsidRPr="00E23D43">
        <w:rPr>
          <w:noProof/>
        </w:rPr>
        <w:drawing>
          <wp:inline distT="0" distB="0" distL="0" distR="0" wp14:anchorId="55DFA8F1" wp14:editId="00610D41">
            <wp:extent cx="1709066" cy="2549237"/>
            <wp:effectExtent l="0" t="0" r="5715" b="3810"/>
            <wp:docPr id="122142785" name="그림 1" descr="텍스트, 스크린샷, 번호, 디스플레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2785" name="그림 1" descr="텍스트, 스크린샷, 번호, 디스플레이이(가) 표시된 사진&#10;&#10;자동 생성된 설명"/>
                    <pic:cNvPicPr/>
                  </pic:nvPicPr>
                  <pic:blipFill>
                    <a:blip r:embed="rId193"/>
                    <a:stretch>
                      <a:fillRect/>
                    </a:stretch>
                  </pic:blipFill>
                  <pic:spPr>
                    <a:xfrm>
                      <a:off x="0" y="0"/>
                      <a:ext cx="1713590" cy="2555985"/>
                    </a:xfrm>
                    <a:prstGeom prst="rect">
                      <a:avLst/>
                    </a:prstGeom>
                  </pic:spPr>
                </pic:pic>
              </a:graphicData>
            </a:graphic>
          </wp:inline>
        </w:drawing>
      </w:r>
    </w:p>
    <w:p w14:paraId="0E66C003" w14:textId="77777777" w:rsidR="0016130B" w:rsidRPr="002917F9" w:rsidRDefault="0016130B" w:rsidP="003023D0">
      <w:pPr>
        <w:pStyle w:val="23"/>
      </w:pPr>
      <w:r w:rsidRPr="002917F9">
        <w:t>Results</w:t>
      </w:r>
    </w:p>
    <w:p w14:paraId="16E0F148" w14:textId="77777777" w:rsidR="0016130B" w:rsidRPr="00E23D43" w:rsidRDefault="0016130B" w:rsidP="002917F9">
      <w:r w:rsidRPr="00E23D43">
        <w:rPr>
          <w:noProof/>
        </w:rPr>
        <w:drawing>
          <wp:inline distT="0" distB="0" distL="0" distR="0" wp14:anchorId="26463914" wp14:editId="6F086C29">
            <wp:extent cx="4458715" cy="3714750"/>
            <wp:effectExtent l="0" t="0" r="0" b="0"/>
            <wp:docPr id="1598988797" name="그림 1" descr="텍스트, 스크린샷, 디스플레이, 번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988797" name="그림 1" descr="텍스트, 스크린샷, 디스플레이, 번호이(가) 표시된 사진&#10;&#10;자동 생성된 설명"/>
                    <pic:cNvPicPr/>
                  </pic:nvPicPr>
                  <pic:blipFill>
                    <a:blip r:embed="rId194"/>
                    <a:stretch>
                      <a:fillRect/>
                    </a:stretch>
                  </pic:blipFill>
                  <pic:spPr>
                    <a:xfrm>
                      <a:off x="0" y="0"/>
                      <a:ext cx="4463146" cy="3718442"/>
                    </a:xfrm>
                    <a:prstGeom prst="rect">
                      <a:avLst/>
                    </a:prstGeom>
                  </pic:spPr>
                </pic:pic>
              </a:graphicData>
            </a:graphic>
          </wp:inline>
        </w:drawing>
      </w:r>
    </w:p>
    <w:p w14:paraId="4E9527DA" w14:textId="77777777" w:rsidR="0016130B" w:rsidRPr="00E23D43" w:rsidRDefault="0016130B" w:rsidP="002917F9">
      <w:r w:rsidRPr="00E23D43">
        <w:t>Provides the value of test statistics, which is the result of the cointegration test.</w:t>
      </w:r>
    </w:p>
    <w:p w14:paraId="4B26C816" w14:textId="1F16E928" w:rsidR="0016130B" w:rsidRPr="00E23D43" w:rsidRDefault="001F4789" w:rsidP="00F94DFF">
      <w:pPr>
        <w:rPr>
          <w:rFonts w:ascii="Arial" w:hAnsi="Arial" w:cs="Arial"/>
        </w:rPr>
      </w:pPr>
      <w:r>
        <w:rPr>
          <w:rFonts w:ascii="Arial" w:hAnsi="Arial" w:cs="Arial"/>
        </w:rPr>
        <w:pict w14:anchorId="35692E03">
          <v:rect id="_x0000_i1118" style="width:439.3pt;height:1.5pt" o:hrstd="t" o:hr="t" fillcolor="#9d9da1" stroked="f"/>
        </w:pict>
      </w:r>
    </w:p>
    <w:p w14:paraId="29D6D16E" w14:textId="77777777" w:rsidR="0016130B" w:rsidRPr="002917F9" w:rsidRDefault="0016130B" w:rsidP="0016130B">
      <w:pPr>
        <w:rPr>
          <w:b/>
          <w:bCs/>
        </w:rPr>
      </w:pPr>
      <w:r w:rsidRPr="002917F9">
        <w:rPr>
          <w:b/>
          <w:bCs/>
        </w:rPr>
        <w:t>(4) ARCH Test</w:t>
      </w:r>
    </w:p>
    <w:p w14:paraId="312D2FD8" w14:textId="77777777" w:rsidR="0016130B" w:rsidRPr="002917F9" w:rsidRDefault="0016130B" w:rsidP="003023D0">
      <w:pPr>
        <w:pStyle w:val="23"/>
      </w:pPr>
      <w:r w:rsidRPr="002917F9">
        <w:t>Overview</w:t>
      </w:r>
    </w:p>
    <w:p w14:paraId="2D9144DE" w14:textId="77777777" w:rsidR="0016130B" w:rsidRPr="0016130B" w:rsidRDefault="0016130B" w:rsidP="0016130B">
      <w:r w:rsidRPr="0016130B">
        <w:t>The ARCH model is a heteroskedastic conditional autoregressive model for predicting the volatility of a time series that changes over time. The ARCH test is used to determine whether the current variance can be predicted by the past variance.</w:t>
      </w:r>
    </w:p>
    <w:p w14:paraId="390BB27E" w14:textId="77777777" w:rsidR="0016130B" w:rsidRPr="002917F9" w:rsidRDefault="0016130B" w:rsidP="003023D0">
      <w:pPr>
        <w:pStyle w:val="23"/>
      </w:pPr>
      <w:r w:rsidRPr="002917F9">
        <w:t>How to run</w:t>
      </w:r>
    </w:p>
    <w:p w14:paraId="10CB6E4F" w14:textId="77777777" w:rsidR="0016130B" w:rsidRPr="003023D0" w:rsidRDefault="0016130B" w:rsidP="0016130B">
      <w:pPr>
        <w:rPr>
          <w:b/>
          <w:bCs/>
        </w:rPr>
      </w:pPr>
      <w:r w:rsidRPr="003023D0">
        <w:rPr>
          <w:b/>
          <w:bCs/>
        </w:rPr>
        <w:t>[Analyze] – [Time Series Analysis] – [Time Series Test] – [ARCH Test]</w:t>
      </w:r>
    </w:p>
    <w:p w14:paraId="67537AB4" w14:textId="77777777" w:rsidR="0016130B" w:rsidRPr="0016130B" w:rsidRDefault="0016130B" w:rsidP="0016130B">
      <w:r w:rsidRPr="0016130B">
        <w:t xml:space="preserve">Select the dependent and independent variables in the window. Enter the maximum disparity value. Arch Test is performed by clicking the View Results button. </w:t>
      </w:r>
    </w:p>
    <w:p w14:paraId="08973977" w14:textId="77777777" w:rsidR="0016130B" w:rsidRPr="00E23D43" w:rsidRDefault="0016130B" w:rsidP="0016130B">
      <w:pPr>
        <w:rPr>
          <w:rFonts w:ascii="Arial" w:hAnsi="Arial" w:cs="Arial"/>
        </w:rPr>
      </w:pPr>
      <w:r w:rsidRPr="00E23D43">
        <w:rPr>
          <w:rFonts w:ascii="Arial" w:hAnsi="Arial" w:cs="Arial"/>
          <w:noProof/>
        </w:rPr>
        <w:drawing>
          <wp:inline distT="0" distB="0" distL="0" distR="0" wp14:anchorId="312A5C74" wp14:editId="412995D9">
            <wp:extent cx="1876687" cy="2191056"/>
            <wp:effectExtent l="0" t="0" r="9525" b="0"/>
            <wp:docPr id="188993399" name="그림 1" descr="텍스트, 스크린샷, 폰트, 번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93399" name="그림 1" descr="텍스트, 스크린샷, 폰트, 번호이(가) 표시된 사진&#10;&#10;자동 생성된 설명"/>
                    <pic:cNvPicPr/>
                  </pic:nvPicPr>
                  <pic:blipFill>
                    <a:blip r:embed="rId195"/>
                    <a:stretch>
                      <a:fillRect/>
                    </a:stretch>
                  </pic:blipFill>
                  <pic:spPr>
                    <a:xfrm>
                      <a:off x="0" y="0"/>
                      <a:ext cx="1876687" cy="2191056"/>
                    </a:xfrm>
                    <a:prstGeom prst="rect">
                      <a:avLst/>
                    </a:prstGeom>
                  </pic:spPr>
                </pic:pic>
              </a:graphicData>
            </a:graphic>
          </wp:inline>
        </w:drawing>
      </w:r>
    </w:p>
    <w:p w14:paraId="2C843730" w14:textId="77777777" w:rsidR="0016130B" w:rsidRPr="00E23D43" w:rsidRDefault="0016130B" w:rsidP="0016130B">
      <w:pPr>
        <w:rPr>
          <w:rFonts w:ascii="Arial" w:hAnsi="Arial" w:cs="Arial"/>
        </w:rPr>
      </w:pPr>
    </w:p>
    <w:p w14:paraId="674605AD" w14:textId="77777777" w:rsidR="0016130B" w:rsidRPr="002917F9" w:rsidRDefault="0016130B" w:rsidP="003023D0">
      <w:pPr>
        <w:pStyle w:val="23"/>
      </w:pPr>
      <w:r w:rsidRPr="002917F9">
        <w:t>Results</w:t>
      </w:r>
    </w:p>
    <w:p w14:paraId="3E37967F" w14:textId="202F9BD7" w:rsidR="0016130B" w:rsidRPr="00E23D43" w:rsidRDefault="0016130B" w:rsidP="002917F9">
      <w:r w:rsidRPr="00E23D43">
        <w:rPr>
          <w:noProof/>
        </w:rPr>
        <w:drawing>
          <wp:inline distT="0" distB="0" distL="0" distR="0" wp14:anchorId="73667926" wp14:editId="3D42A668">
            <wp:extent cx="4638675" cy="3864683"/>
            <wp:effectExtent l="0" t="0" r="0" b="2540"/>
            <wp:docPr id="617755234" name="그림 1" descr="텍스트, 스크린샷, 디스플레이, 번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755234" name="그림 1" descr="텍스트, 스크린샷, 디스플레이, 번호이(가) 표시된 사진&#10;&#10;자동 생성된 설명"/>
                    <pic:cNvPicPr/>
                  </pic:nvPicPr>
                  <pic:blipFill>
                    <a:blip r:embed="rId196"/>
                    <a:stretch>
                      <a:fillRect/>
                    </a:stretch>
                  </pic:blipFill>
                  <pic:spPr>
                    <a:xfrm>
                      <a:off x="0" y="0"/>
                      <a:ext cx="4640317" cy="3866051"/>
                    </a:xfrm>
                    <a:prstGeom prst="rect">
                      <a:avLst/>
                    </a:prstGeom>
                  </pic:spPr>
                </pic:pic>
              </a:graphicData>
            </a:graphic>
          </wp:inline>
        </w:drawing>
      </w:r>
    </w:p>
    <w:p w14:paraId="7595515D" w14:textId="77777777" w:rsidR="0016130B" w:rsidRPr="00E23D43" w:rsidRDefault="0016130B" w:rsidP="002917F9">
      <w:r w:rsidRPr="00E23D43">
        <w:t>Test statistics of Arch test are provided.</w:t>
      </w:r>
    </w:p>
    <w:p w14:paraId="7C5F44B5" w14:textId="6303455A" w:rsidR="0016130B" w:rsidRPr="00E23D43" w:rsidRDefault="001F4789" w:rsidP="002917F9">
      <w:r>
        <w:rPr>
          <w:rFonts w:ascii="Arial" w:hAnsi="Arial" w:cs="Arial"/>
        </w:rPr>
        <w:pict w14:anchorId="4CFB629F">
          <v:rect id="_x0000_i1119" style="width:439.3pt;height:1.5pt" o:hrstd="t" o:hr="t" fillcolor="#9d9da1" stroked="f"/>
        </w:pict>
      </w:r>
    </w:p>
    <w:p w14:paraId="6DDBD18E" w14:textId="77777777" w:rsidR="0016130B" w:rsidRDefault="0016130B" w:rsidP="0016130B">
      <w:pPr>
        <w:pStyle w:val="4"/>
        <w:rPr>
          <w:rFonts w:eastAsiaTheme="minorEastAsia"/>
        </w:rPr>
      </w:pPr>
      <w:r w:rsidRPr="00E23D43">
        <w:t>4.3.6.3 Time Series Correlation</w:t>
      </w:r>
    </w:p>
    <w:p w14:paraId="00EA0E12" w14:textId="31377C5B" w:rsidR="00F94DFF" w:rsidRPr="00F94DFF" w:rsidRDefault="001F4789" w:rsidP="00F94DFF">
      <w:r>
        <w:rPr>
          <w:rFonts w:ascii="Arial" w:hAnsi="Arial" w:cs="Arial"/>
        </w:rPr>
        <w:pict w14:anchorId="2E2A8B87">
          <v:rect id="_x0000_i1120" style="width:439.3pt;height:1.5pt" o:hrstd="t" o:hr="t" fillcolor="#9d9da1" stroked="f"/>
        </w:pict>
      </w:r>
    </w:p>
    <w:p w14:paraId="250333E4" w14:textId="77777777" w:rsidR="0016130B" w:rsidRPr="002917F9" w:rsidRDefault="0016130B" w:rsidP="0016130B">
      <w:pPr>
        <w:rPr>
          <w:b/>
          <w:bCs/>
        </w:rPr>
      </w:pPr>
      <w:r w:rsidRPr="002917F9">
        <w:rPr>
          <w:b/>
          <w:bCs/>
        </w:rPr>
        <w:t>(1) Cross-Correlation</w:t>
      </w:r>
    </w:p>
    <w:p w14:paraId="06EA7CAF" w14:textId="77777777" w:rsidR="0016130B" w:rsidRPr="002917F9" w:rsidRDefault="0016130B" w:rsidP="003023D0">
      <w:pPr>
        <w:pStyle w:val="23"/>
      </w:pPr>
      <w:r w:rsidRPr="002917F9">
        <w:t>Overview</w:t>
      </w:r>
    </w:p>
    <w:p w14:paraId="6CBE0AA8" w14:textId="77777777" w:rsidR="0016130B" w:rsidRPr="0016130B" w:rsidRDefault="0016130B" w:rsidP="0016130B">
      <w:r w:rsidRPr="0016130B">
        <w:t xml:space="preserve">Cross-Correlation is an indicator that measures the similarity between two time series. Cross-Correlation is mainly used to discover short, known features in long-duration signals. When there are two time series X and Y, the k-time difference cross-correlation coefficient </w:t>
      </w:r>
      <w:r w:rsidR="001F4789">
        <w:pict w14:anchorId="215D33A1">
          <v:shape id="_x0000_i1121" type="#_x0000_t75" style="width:6.75pt;height:2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63464&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263464&quot;&gt;&lt;m:oMathPara&gt;&lt;m:oMath&gt;&lt;m:sSub&gt;&lt;m:sSubPr&gt;&lt;m:ctrlPr&gt;&lt;w:rPr&gt;&lt;w:rFonts w:ascii=&quot;Cambria Math&quot; w:fareast=&quot;留묒? 怨좊뵓&quot; w:h-ansi=&quot;Cambria Math&quot; w:cs=&quot;Times New Roman&quot;/&gt;&lt;wx:font wx:val=&quot;Cambria Math&quot;/&gt;&lt;w:kern w:val=&quot;2&quot;s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gt;&lt;w:sz-cs w:val=&quot;22&quot;/&gt;&lt;/w:rPr&gt;&lt;/m:ctrlPr&gt;&lt;/m:sSubPr&gt;&lt;m:e&gt;&lt;m:r&gt;&lt;m:rPr&gt;&lt;m:sty m:val=&quot;b&quot;/&gt;&lt;/m:rPr&gt;&lt;w:rPr&gt;&lt;w:rFonts w:ascii=&quot;Cambria Math&quot; w:h-ansi=&quot;Cambria Math&quot;/&gt;&lt;wx:font wx:val=&quot;Cambria Math&quot;/&gt;&lt;w:b/&gt;&lt;/w:rPr&gt;&lt;m:t&gt;r&lt;/m:t&gt;&lt;/m:r&gt;&lt;/m:e&gt;&lt;m:sub&gt;&lt;m:r&gt;&lt;m:rPr&gt;&lt;m:sty m:val=&quot;b&quot;/&gt;&lt;/m:rPr&gt;&lt;w:rPr&gt;&lt;w:rFonts w:ascii=&quot;Cambria Math&quot; w:h-ansi=&quot;Cambria Math&quot;/&gt;&lt;wx:font wx:val=&quot;Cambria Math&quot;/&gt;&lt;w:b/&gt;&lt;/w:rPr&gt;&lt;m:t&gt;k&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97" o:title="" chromakey="white"/>
          </v:shape>
        </w:pict>
      </w:r>
      <w:r w:rsidRPr="0016130B">
        <w:t xml:space="preserve"> between the two-time series is calculated as follows. </w:t>
      </w:r>
    </w:p>
    <w:p w14:paraId="51ABBB01" w14:textId="61638282" w:rsidR="0016130B" w:rsidRPr="0016130B" w:rsidRDefault="001F4789" w:rsidP="002917F9">
      <w:pPr>
        <w:pStyle w:val="af9"/>
      </w:pPr>
      <w:r>
        <w:pict w14:anchorId="0F926216">
          <v:shape id="_x0000_i1122" type="#_x0000_t75" style="width:161.25pt;height:56.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1A42&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01A42&quot;&gt;&lt;m:oMathPara&gt;&lt;m:oMath&gt;&lt;m:sSub&gt;&lt;m:sSubPr&gt;&lt;m:ctrlPr&gt;&lt;w:rPr&gt;&lt;w:rFonts w:ascii=&quot;Cambria Math&quot; w:fareast=&quot;留묒? 怨좊뵓&quot; w:h-ansi=&quot;Cambria Math&quot; w:cs=&quot;Times New Roman&quot;/&gt;&lt;wx:font wx:val=&quot;Cambria Math&quot;/&gt;&lt;w:kern w:val=&quot;2&quot;s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p:rsi/&gt;&lt;w:sz-cs w:val=&quot;22&quot;/&gt;&lt;/w:rPr&gt;&lt;/m:ctrlPr&gt;&lt;/m:sSubPr&gt;&lt;m:e&gt;&lt;m:r&gt;&lt;m:rPr&gt;&lt;m:sty m:val=&quot;b&quot;/&gt;&lt;/m:rPr&gt;&lt;w:rPr&gt;&lt;w:rFonts w:ascii=&quot;Cambria Math&quot; w:h-ansi=&quot;Cambria Math&quot;/&gt;&lt;wx:font wx:val=&quot;Cambria Math&quot;/&gt;&lt;w:b/&gt;&lt;/w:rPr&gt;&lt;m:t&gt;r&lt;/m:t&gt;&lt;/m:r&gt;&lt;/m:e&gt;&lt;m:sub&gt;&lt;m:r&gt;&lt;m:rPr&gt;&lt;m:sty m:val=&quot;b&quot;/&gt;&lt;/m:rPr&gt;&lt;w:rPr&gt;&lt;w:rFonts w:ascii=&quot;Cambria Math&quot; w:h-ansi=&quot;Cambria Math&quot;/&gt;&lt;wx:font wx:val=&quot;Cambria Math&quot;/&gt;&lt;w:b/&gt;&lt;/w:rPr&gt;&lt;m:t&gt;k&lt;/m:t&gt;&lt;/m:r&gt;&lt;/m:sub&gt;&lt;/m:sSub&gt;&lt;m:r&gt;&lt;m:rPr&gt;&lt;m:sty m:val=&quot;b&quot;/&gt;&lt;/m:rPr&gt;&lt;w:rPr&gt;&lt;w:rFonts w:ascii=&quot;Cambria Math&quot; w:h-ansi=&quot;Cambria Math&quot;/&gt;&lt;wx:font wx:val=&quot;Cambria Math&quot;/&gt;&lt;w:b/&gt;&lt;/w:rPr&gt;&lt;m:t&gt;= &lt;/m:t&gt;&lt;/m:r&gt;&lt;m:f&gt;&lt;m:fPr&gt;&lt;m:ctrlPr&gt;&lt;w:rPr&gt;&lt;w:rFonts w:ascii=&quot;Cambria Math&quot; w:fareast=&quot;留ss묒? &lt;/?&lt;/퀬sSu?븁:s&gt;&lt;m:Su&quot; w&gt;&lt;m::hb&gt;&lt;Pr&gt;&lt;m:-an:srPr&gt;tysirw:rP&gt;&lt;m:v&gt;&lt;w:am:=&quot;FontC=&quot;b&quot; w:aamrPrcii=&gt;&lt;/m&gt;Camb&lt;briria MPr&gt;a th&quot; m:sw::h-arPtyMsi=&quot;at&gt;&lt;wambr:h&quot; ma Ma:Fonth&quot;/&gt;va w:wx:f w:acnt wsl=&quot;c:valii=b&quot;&quot;Cam=&quot;TCaria mbim/ath&quot;&gt;&lt;ia &gt;&lt;w:M/mes/&gt;&lt;/ th&quot; :rPrNe:rP&lt;m:t:h-ar= &lt;/&gt;w Rs:t&gt;&lt;i=&quot;omm:r&gt;&lt;w:amm:f&gt;brrPam:fPn&quot;a M&gt;&lt;m:a/&gt;r&gt;trlP&lt;h&quot;/&gt;&gt;&lt;w:w:&lt;wxPr&gt;&lt;wx:f::rFofrFonts wt wntasciont:v=&quot;Caal wsbria w&quot;CaMathm:ax: w:fvria reasalscia&quot;留sth&gt;&quot;i==&quot;&lt;/C&gt;f&lt;w:am&quot;uCaw/&gt;&lt;/mbbril:rPra riam&lt;m:t MMat = &lt;/h&quot;ath&quot;:t&gt;&lt;&quot; /&gt;&lt;:m:r&gt;w:w:h/m:f&gt;-akerrm:fPnansit&gt;&lt;m:=&quot; w:/trlPval=&quot;&lt;&gt;&lt;w:2&quot;/&gt;&lt;&gt;Pr&gt;&lt;w:saz-&gt;:rFocs&gt; w:Pts wv&quot;al=&quot;:asci&lt;22&quot;/&gt;P=&quot;C:a&lt;/w:r:brFiaPr&gt;&lt;/&lt;Mwathm:ctrot w:flPr&gt;&lt; wreas/m:f&quot;Pir&quot;留s&gt;&lt;:a&gt;mCa:nu?&lt;ri/m&gt;fia&lt;m:lsnary&gt;&lt;thwm&gt;:naryPr:f&gt;fl&lt;m:chr aswm:mval=&quot;??ls/&gt; &lt;m:limm/Loc&quot; m:va ul=&quot;u:ndOv&quot;br&quot;/&gt;&lt;/m:s:rubHider m/M:val=&quot;otnra&quot;/&gt;&lt;m:su/t/pHide m:v/aw&lt;al=&quot;on&quot;/&gt;&lt;k&gt;&gt;&lt;m:ctr&quot;l&gt;nPr&gt;&gt;&lt;w:&lt;rP&gt; r&gt;&lt;Pw::rFoPlnts :Fw:as:/cii=w&quot;PCamPsbrita M:at: h&quot;  w:fa&lt;r&lt;le&quot;ast=&quot;留Fro2a&quot;o묒? 怨?r&gt;&lt;ri&lt;wha&lt;/w-ts :lsw:fPia?? aPwm&gt;r&gt;w:rmCanaaf&gt;fscihm:cnfiaaswsi=&quot;h-anflP??l&lt;thr=&quot;Casi=imm&quot;Csr:f/m:amva brbria asiaOv&quot;&gt;&lt;&gt; Math&quot;??:s:s Mav/atm&gt;fhw: m/i&quot;/&gt;m/cs=&quot;Tim&gt;ttr&quot;nr&lt;wvau w:fw:&lt;esu/t NewOvw::br&gt;l :v/Ror :Feas:srma&quot;/&lt;i=wnm:m&quot;/&gt;&lt; mMritrl&gt;wx:&quot;留?/ h&quot; &gt; o:rP&gt;tnas&lt;le&quot;font wxrFoP:o2avsu//Loc&quot;?:as:i&lt;/al=m:vw&quot;CCamsPam=&quot;u:brn&quot;/:a&gt;t:kiry&gt;a Ma/&gt;af&lt;r&lt;trln&lt;/th&quot;/&gt;w&lt;FroPr:rP &gt;widler:kwerrFoln wm:vm=&quot;ioat:as/:v al=&quot;2&quot;&gt;a/&gt;Cams:&quot;su/&lt;w&quot;&gt;&lt;am::at :sz-c&lt;m:v&lt;hs a&lt;r/lw::v m:alf&quot;/&gt;Fr2&quot;F&gt;=&quot;22&quot;/&gt;s&lt;dOtlwPwr&gt;v/w:rPsr&gt;/t&lt;/r&gt;&gt;&lt;Pmsub/:c&lt;trlPcts :r&gt;u&lt;/&gt;valm:rni=&quot;PbaryPr&gt;&lt;&lt;:m:a rM:m:sub/&gt;&gt;&lt;m:M:fa&lt; m:supf/&gt;&lt;m:留Fo&gt;Pe&gt;&quot;/&lt;w&gt;&lt;/m:d&gt;&lt;fm::wdPP&gt;lrw&gt;r&gt;&lt;wm:&lt;ctrilP:mk&lt;w:lr&gt;&lt;ow:rPra&gt;a&lt;n wm:aw:wrFont&gt;sa  w &quot;amb:iasc&quot;ii=&quot;hl&quot;Ca:h&quot; am&lt;bria Ma:/fth/st:a=&quot; w:h-/asnssiFr=h-a&quot;Camrbr iaw Matfth&quot;/&gt;t&lt;wxlt:font s/wx:/val&lt;=&quot;&quot;Cambrsi&lt;a&lt; M&gt;athw&quot;/&gt;&lt;//w:r&gt;&gt;yPr&gt;&lt;/&gt;m:cturlPy:r&gt;&gt;&lt;/m:cdPrb&gt;&lt;m ::e&gt;&lt;Pm:srSurb&gt;&lt; m:sSub:Pr:&gt;M&lt;m:ctrlPr&gt;&lt;Pw&gt;&lt;:rPr&gt;&lt;w:rFont:fs w:ascii=&quot;Cam&lt;bria Math&quot; w:fareast=&quot;?쭛?/&gt;:&lt;n:mw 怨m&lt;?l&quot;b:i?? w:htsa t: -da:r:h&quot; aa&gt;&lt; :iFctriP-/Pri=&quot;hh/sawtal&gt;ansmri=&quot;sa wlt&quot;Camsir=h&gt;ta Ma/l&lt;b:rPrarialP:/ MaM&gt;tf&lt;&quot;hC:h-asa:a&lt;w&gt;y: Maont sth&quot;ontry:&gt;saambr  waambrsm fPyth/:cs=&quot;&gt;&lt;w&gt;&lt;&gt;&lt;w/&gt;m:&lt;//xl:aTiiim:=nssi&lt; w:r&quot;m:ctuhmPrval=&quot;a es:c New Rc:adPrt=bom war&gt; MMat MhwatasrSuraas Ma=&quot;fmban&quot;/&gt;r&gt;&lt;PrMa:&gt;M/&gt;&lt;wont /x:f=&quot;?onh&lt;Pw&gt;&lt;-a&lt;/m:cns:itCah&quot;mont:fbri&lt;  wPm:srx:v&quot;Cam&lt;al=bria &quot;/w:b:P w:far:r&gt;Cambthst=ri&lt;w:&lt;n&gt;&lt;Pw&gt;x:lPr&gt;&gt;fa Math&quot;ont:f/&gt;&lt;wsia:e&gt;&lt;Pl=&quot;&quot;Cam&lt;C=-a:kern w:sSu w:fab:vaath&quot;/l=&quot;2Math::mPr&gt;&lt;P&quot;/&quot;/&gt;&gt;&lt;/m:&lt;w:szFont:-cs w:va/m:dPl=&quot;Cam&lt;&quot;22&quot;/&gt;&lt;/w:rm:sS w:fauPr&gt;&lt;/m:ctrlPrbP&gt;:wr&gt;&lt;&gt;&lt;/m:sSubPr&gt;&lt;&gt;&lt;w:rm:e&gt;&lt;m:r&gt;&lt;m:ronts Pr&gt;&lt;m:sty m:v&quot;Cambal=&quot;b&quot;/&gt;&lt;/m:r&quot; w:fPr&gt;&lt;w:rPr&gt;&lt;w:rF?/&gt;onts w:ascii=&quot;Cambria Math&quot; w:h-ansi=&quot;Cambria Math&quot;/&gt;&lt;wx:font wx:val=&quot;Cambria Math&quot;/&gt;&lt;w:b/&gt;&lt;/w:rPr&gt;&lt;m:t&gt;X&lt;/m:t&gt;&lt;/m:r&gt;&lt;/m:e&gt;&lt;m:sub&gt;&lt;m:r&gt;&lt;m:rPr&gt;&lt;m:sty m:val=&quot;b&quot;/&gt;&lt;/m:rPr&gt;&lt;w:rPr&gt;&lt;w:rFonts w:ascii=&quot;Cambria Math&quot; w:h-ansi=&quot;Cambria Math&quot;/&gt;&lt;wx:font wx:val=&quot;Cambria Math&quot;/&gt;&lt;w:b/&gt;&lt;/w:rPr&gt;&lt;m:t&gt;t&lt;/m:t&gt;&lt;/m:r&gt;&lt;/m:sub&gt;&lt;/m:sSub&gt;&lt;m:r&gt;&lt;m:rPr&gt;&lt;m:sty m:val=&quot;b&quot;/&gt;&lt;/m:rPr&gt;&lt;w:rPr&gt;&lt;w:rFonts w:ascii=&quot;Cambria Math&quot; w:h-ansi=&quot;Cambria Math&quot;/&gt;&lt;wx:font wx:val=&quot;Cambria Math&quot;/&gt;&lt;w:b/&gt;&lt;/w:rPr&gt;&lt;m:t&gt;-&lt;/m:t&gt;&lt;/m:r&gt;&lt;m:acc&gt;&lt;m:accPr&gt;&lt;m:chr m:val=&quot;?&quot;/&gt;&lt;m:ctrlPr&gt;&lt;w:rPr&gt;&lt;w:rFonts w:ascii=&quot;Cambria Math&quot; w:fareast=&quot;留rr?&gt;? :&gt;&lt;m&lt;?:s?y ?? &quot;b/&gt;wmva&quot;/l:h-ansm:i=&quot;bwo:r&gt;&gt;&lt;r&gt;&lt;/m:r:&quot;/&gt;&lt;CrrCaPri=tsambria Ma=br:anasth:h&quot; :rFoMwanw:i&quot;/=&quot;c&quot;Csat&gt;&lt;wm:&quot; wr=&quot;=&quot;Tirimes N&gt;alfoambr-w:aniewMa:t Rwxom:ba -&lt;Mn&quot;=&quot;:Cam/&gt;&lt;w&quot;/&gt;nalc&gt;&quot;:tl/=r&gt;si=&quot;x:font m:wwx:valcP=&quot;t&lt;m&gt;Cw:bParah-an/&gt;w&lt;wxs&gt;&lt;i=&quot;Chhs rac&gt;mbri/m:b/&gt;a&gt; rF MMath&quot;lP/&quot;Cvaamb&gt;&lt;w:r:aiackem:t wrn w:w:val=&quot;2r&quot;:b/&quot;?&quot;th&gt;&lt;/&gt;:acci&lt;w:sz-cs w:var&gt;&lt;l=&quot;&lt;:f/m=&quot;?:t22&quot;/&gt;&lt;/w:&quot;CarP r&gt;&lt;/m:rPrc&gt;&lt;m:atrleasPr&gt;&lt;/m:accii=Pr&gt;&lt;m:val=:e&gt;&lt;m:r w:&gt;&lt;m:rPr&gt;&lt;m:r&gt;&lt;w:st?:sy m:val=&quot;b&quot;/&gt;&lt;/m w:as:rPr&gt;&lt;w:rPr&gt;&lt;w:rFoMath&quot;nts w:ascii=&quot;Cambria &gt;&lt; Math&quot; w:h-ansi=&quot;Cambria Math&quot;/&gt;&lt;wx:font wx:val=&quot;Cambria Math&quot;/&gt;&lt;w:b/&gt;&lt;/w:rPr&gt;&lt;m:t&gt;X&lt;/m:t&gt;&lt;/m:r&gt;&lt;/m:e&gt;&lt;/m:acc&gt;&lt;/m:e&gt;&lt;/m:d&gt;&lt;/m:e&gt;&lt;/m:nary&gt;&lt;m:r&gt;&lt;m:rPr&gt;&lt;m:sty m:val=&quot;b&quot;/&gt;&lt;/m:rPr&gt;&lt;w:rPr&gt;&lt;w:rFonts w:ascii=&quot;Cambria Math&quot; w:h-ansi=&quot;Cambria Math&quot;/&gt;&lt;wx:font wx:val=&quot;Cambria Math&quot;/&gt;&lt;w:b/&gt;&lt;/w:rPr&gt;&lt;m:t&gt;(&lt;/m:t&gt;&lt;/m:r&gt;&lt;m:sSub&gt;&lt;m:sSubPr&gt;&lt;m:ctrlPr&gt;&lt;w:rPr&gt;&lt;w:rFonts w:ascii=&quot;Cambria Math&quot; w:fareast=&quot;留묒? nary?&lt;m:r:m퀬?븒&lt;m:r&gt;&lt;mm:rPrm:va:&quot;m:va &lt;m:rPm:valw:&lt;w:r/&gt;&lt;/h-aw:rPy m:vstyasci /&gt;&lt;/mmnsrPrcsi=&quot;ii=nts&quot; w: &gt;&lt;i=&quot;Cam&lt;wx:bria Ma&quot;:h Mat-ab&quot;:mbrirPonth&quot; t&quot;Camb:vals&lt;/w: rh&quot;/&gt;&gt;/&gt;tva&lt;w:rPl=&gt;&lt;/m&gt;&lt;w:&quot;ath&quot;h&quot;&quot;Cam w:iSubP=&quot;Cac(&lt;/msMath&quot;=&quot;T&quot;rPr&gt;C/&gt;&lt;/aCamb&gt;&lt;m:mbimeii=&quot;s w:font rt&gt;&lt;/F&gt;&lt;w::faroi=&quot;Ca w:rPMataNew Sa:rsciubPRoma=ath&quot;/&quot;Camr&gt;&lt; w:fm&gt;&lt;Pr&gt;&lt;w:rn&quot;/al=&quot;C&gt;&lt;wxm:::t&gt;(=&quot;Ca:ctr&lt;fosi=&quot;Cia nt wxreasMab/&gt;&lt;ts w/b&gt;&lt;m:nt wx:val=&quot;Cabrith&quot; a:fon&quot;&lt;w:rP&gt;&lt;/m:/&gt;&lt;wt m?&lt;mbriaria M ii=&quot;CMath&quot;Pr&gt;&lt;m/&gt;&lt;w:&lt;/m:tMareastth&quot;kern w::rFonmbriaval=&quot;vsSubPal=&quot;m:ia Mat&gt;(2&quot;/&gt;&lt;w:sz-cs w&gt;&lt;w:r:vaarylb/&gt;&lt;ub&gt;&lt;m/x:val=&quot;22bria &quot;/&gt;&lt;/w:rPr&gt;&lt;&gt;&lt;w:r/m&lt;/m:r: nactrlw:b/&gt;Pr&gt;&lt;/cii=&quot;m:sSubPr&gt;&lt;m:c&gt;&lt;m:e&gt;&lt;m:areasrt&gt;&lt;/m&gt;&lt;m:rPr&gt;onts &lt;m:sty m:val=&quot;bPr&gt;&lt;m&quot;/&gt;ath&quot; &lt;/m:rPr&gt;&lt;w:rPr&gt;&lt;w:rFoFonts nts w:ascii=&quot;Cambria Math&quot; w:h-ansi=&quot;Cambria Math&quot;/&gt;&lt;wx:font wx:val=&quot;Cambria Math&quot;/&gt;&lt;w:b/&gt;&lt;/w:rPr&gt;&lt;m:t&gt;Y&lt;/m:t&gt;&lt;/m:r&gt;&lt;/m:e&gt;&lt;m:sub&gt;&lt;m:r&gt;&lt;m:rPr&gt;&lt;m:sty m:val=&quot;b&quot;/&gt;&lt;/m:rPr&gt;&lt;w:rPr&gt;&lt;w:rFonts w:ascii=&quot;Cambria Math&quot; w:h-ansi=&quot;Cambria Math&quot;/&gt;&lt;wx:font wx:val=&quot;Cambria Math&quot;/&gt;&lt;w:b/&gt;&lt;/w:rPr&gt;&lt;m:t&gt;t+k&lt;/m:t&gt;&lt;/m:r&gt;&lt;/m:sub&gt;&lt;/m:sSub&gt;&lt;m:r&gt;&lt;m:rPr&gt;&lt;m:sty m:val=&quot;b&quot;/&gt;&lt;/m:rPr&gt;&lt;w:rPr&gt;&lt;w:rFonts w:ascii=&quot;Cambria Math&quot; w:h-ansi=&quot;Cambria Math&quot;/&gt;&lt;wx:font wx:val=&quot;Cambria Math&quot;/&gt;&lt;w:b/&gt;&lt;/w:rPr&gt;&lt;m:t&gt;-&lt;/m:t&gt;&lt;/m:r&gt;&lt;m:acc&gt;&lt;m:accPr&gt;&lt;m:chr m:val=&quot;?&quot;/&gt;&lt;m:ctrlPr&gt;&lt;w:rPr&gt;&lt;w:rFonts w:ascii=&quot;Cambria Math&quot; w:fareast=&quot;?쭛? &gt;&lt;怨?sty y?t:vy m:v 뵓&quot;/&gt;&lt; w:/m:w:rr/&gt;&lt;/mr&gt;&lt;h-:val=:rPrCam&gt;ts=&quot;C &quot;b&quot;l=ansibriasci&quot;Ca=Pr&gt;&lt;&lt;i=&quot;w:rFw&quot; ww:ascPt wbrirbria ont&gt;&lt;wnsi=&quot;Cam/&gt;&lt;b&quot;/&gt;riaval Mh&quot;/ath&quot; w:c/m:s=&quot;nana nt wia/-&lt;/&gt;&lt; MacPrtsi=ath&quot; ts wT=a MaccPtm:c&quot;m:rCam&lt;t&gt;-w:birFoambrits m:cntmnthr  wxes New/cPh&quot; r&gt;&lt;&lt;s w/m:wx Ro&lt;w:man&quot;/&gt;&lt; m:t&gt;&lt;w w:th&quot;rlP/&gt;w:b=&quot;C/r m:&gt;x:fambvri:h-aatm:iit=&quot;=acch&quot;/nontPr&gt;&lt; wx:&quot; m:r&gt;&lt;wt=&quot;?:hvala Mm:ctratia M=&quot;Cambrm:t&gt;&lt;al=&quot;m:valCia :asctyiMatfont h&quot;/&gt;&lt;-&lt;/m:w::ch&gt;&lt;w:east=rr kern wx:fw:rProw:val=&quot;2&quot;/ Math&gt;&gt;&lt;:rPr&gt;m:c&lt;w:b/&lt;w:sz-csm:acc w:vval=ria M&quot;2r&gt;&lt;w:&quot;/&gt;&lt;w2&quot;/&gt;&lt;/m:r&gt;&lt;wl=&quot;?&quot;:rP r&gt;&quot;Camb&lt;/m:ctrlPr&gt;&lt;/m:a&gt;&lt;/m:c:Fontsv &gt;&lt;al=cPr&gt;&lt;m:e&gt;&lt;m:r&gt;&lt;m:rPr&gt;&lt;m: w:fastyrw:rFo m:val m:val=&quot;b&quot;/&gt;&lt;/m:rPr&gt;&lt;wth&quot; w:rPr&gt;&lt;w:rFonts w:ascii=&quot;Cambria Math&quot; w:h-ansi=&quot;Cambria Math&quot;/&gt;&lt;wx:font wx:val=&quot;Cambria Math&quot;/&gt;&lt;w:b/&gt;&lt;/w:rPr&gt;&lt;m:t&gt;Y&lt;/m:t&gt;&lt;/m:r&gt;&lt;/m:e&gt;&lt;/m:acc&gt;&lt;m:r&gt;&lt;m:rPr&gt;&lt;m:sty m:val=&quot;b&quot;/&gt;&lt;/m:rPr&gt;&lt;w:rPr&gt;&lt;w:rFonts w:ascii=&quot;Cambria Math&quot; w:h-ansi=&quot;Cambria Math&quot;/&gt;&lt;wx:font wx:val=&quot;Cambria Math&quot;/&gt;&lt;w:b/&gt;&lt;/w:rPr&gt;&lt;m:t&gt;)&lt;/m:t&gt;&lt;/m:r&gt;&lt;/m:num&gt;&lt;m:den&gt;&lt;m:rad&gt;&lt;m:radPr&gt;&lt;m:degHide m:val=&quot;on&quot;/&gt;&lt;m:ctrlPr&gt;&lt;w:rPr&gt;&lt;w:rFonts w:ascii=&quot;Cambria Math&quot; w:fareast=&quot;留?&gt;? ?m:r:m:r:퀬?븈PPr&gt;&lt;r&gt;&lt;wts wPr&gt;&lt;&quot; rasciFontFoascinwFonw:h-tia Mi=&quot;C:hnsi=-an w:asr&gt;&lt;wx:fw:i=si=&quot;&quot;CMath=nt w&quot;Cah-anth&quot;/mambria h-anrits  w&lt;w:bbri/m:tax:-answ:bria a M&quot;Cam wx/m&lt;m:r:rmbrim:t&gt;:ab/&gt;&lt;tbria h&quot;wx m:v:v &lt;m:rw:cs= Ma:den&quot;Cax:vath&quot;rPr&gt;&gt;&lt;/mt&gt;)&lt;on&quot;/Tim留?&gt;w:rPes&quot; wHibriade:h NCamb:rPontsrehr&gt;&lt;m&quot;/&gt;&lt;:r&lt;m:rw&lt;w:r Romanr w:fP&lt;m:dr&gt;&quot;/&gt;&lt;&quot;/&gt;rlPrMaambrth&quot;&lt;wwal=&quot;m:de=&quot;Cam&gt;)&lt;/bxe m&quot;m:Cam::font :denwFontxh&quot;/&gt;&lt;:van m:vt :rwxl=&lt;w:rF/m:r&quot;Cfareaad&gt;&lt;mbri:val/&gt;&lt;w:a:rFo Maw:fath&quot;/&gt;&lt;m:r&gt;&lt;w:kerndPar/&gt;&lt;monts&gt;:far&lt; w:val=&quot;/w:rP2&quot;/&gt;&gt;&lt;/m:&lt;w:sPr&gt;&lt;meastcii=zrlPr&gt;-cs w:val=&quot;22&quot;/&gt;&lt;/w:rPr&gt;&lt;m:d?m:mtrlambriPr:dege&lt;/m:ctrlPr&gt;&lt;/m:radPr&gt;&lt;m:de&quot;Cambg/&gt;&lt;m:w:rPre m:va&gt;&lt;m:nary&gt;&lt;m:naryPr&gt;&lt;m:chr mMath&quot;:val=&quot;rFont??/&gt;&lt;m:limLoc m:val=&quot;undOvr&quot;/&gt;&lt;m:areassubHide m:val=&quot;on&quot;/&gt;&lt;m:supHide m:val=&quot;on&quot;/&gt;&lt;m:ctrlPr&gt;&lt;w:rPr&gt;&lt;w:rFonts w:ascimbi=&quot;Cambria Math&quot; w:fareast=&quot;????mm:l? 怨좊?iP:der:?ambri wtr&gt;&lt;/lPPr&gt;&lt;Pr&gt;&lt;adPr:h-ae&quot;Cnsi=&gt;&lt;/m:PreadPr&gt;rae&quot;CamdrPrea&gt;&lt;my&gt;&lt;:&quot;m/m:chre m:ra:degCamdPr&gt;&lt;bria M&quot;rFh&quot;:mLochr at&lt;m:d:narynarath&quot;y&gt;ee&quot;&lt;vrubH&quot;&quot;/m:nl=&quot;aCavLoc a&gt;&lt;mmh&quot; w:c&quot;&lt;m:mtr:vna/&gt;&lt;Ca&gt;&lt;=&quot;al=unm:lmbsHide=&quot;biTow:rnt??imlPres y&gt;&lt;&quot;rF&gt;&lt;monm???:New Rth&quot;an&quot;al=&quot;/&gt;l&quot;Ca=&quot;subHiromw:scirPran&quot;/areas&gt;ryrF:lnts ontPPr&gt;&lt;rt=&quot;?&gt;&lt;w&lt;m:arl=&quot;onx:font wx Preast&gt;/&gt;&lt;m:m:briaval&lt;/&gt;&lt;m:mm:va:w:ascval=&quot;Cde m:a:area:mbria Mts w:aimLocide묒&quot;:m  :mtMath&quot;h&quot;/r&gt;&lt;&quot;wmFovntsbHide:ker&lt;=&quot;留?nc  ombi:h&quot;val&gt;l=:rc m:w:vaFonrytPrsl=&quot;2??&quot;reastde=Fonh&quot;t m&lt;m:vuna/&gt;&lt;w:szCamw-&gt;&quot;/&gt;&lt;mcs w:l:anas=&quot; wascit=&quot;ndOvPrr:v:la/&gt;l=&quot;2al=&quot;&gt;&lt;o2&quot;/&gt;&lt;?/w:ms &quot;?re:ctHirrPforbi=묒m:&lt;m:&quot;Car&gt;&lt;&gt;&lt;/mm:w:actraren&lt;m:asla Mam:mstPr&quot;Cd&gt;&lt;as/m:s&quot;w:aonupH:nlPr/r&gt;ria&lt;arCde ia am묒&quot;bryPrFova&gt;=&quot;Cr&lt;bim:sub/r&gt;&lt;m:sualpasc/&gt;&lt;&quot;r&lt;&lt;  :rmea:??:e&gt;&lt;mval=&quot;: :s&lt;wa Mat:rFSt:upr=h&quot;&gt;&lt;mwm: :sSupw::mwmPr&gt;&lt;m:ctr&quot;lPr&gt;&lt;w:rPanPrarm&gt;&lt;w:rFeoaareasmascsimbnyt&gt;?s w:nre&gt;&lt;aslciii=&quot;Cambr&quot;ia Math&quot; w:fareastsaM==:l&quot;lo??&gt;?a?&gt; 怨좊뵓&quot;:ms  w:h-ansiPr/r=&quot;w:a&quot;Car&quot;Cdmbriam:m Math&lt;m:&quot;oc ndct&lt;biHir&gt;&lt;OFovv=/&gt;ast&lt;m묒&quot;?&quot;2alraia st=&quot;ma:?? s wde :am  :r:&quot;/&gt;&lt;mva: w:&quot;r&lt;Mathria&quot;&gt;&lt;mwc=&gt;&lt;&quot;&quot;C&quot;ons= mr=h&quot;:va&lt;&lt;  as&quot;TiareuprnanPrm&gt;&lt;/mes New:up=&quot;CarPan Romea: ::an&quot;=m:nre: ?rPa?pasc:/&gt;tsaM&lt;wx:bi=r:n&gt;&lt;Prmsual&quot;Cfostsam:sub/rctnasrlrnct:rFer&quot;tP:s==:mwmra&gt;rsciaial=&quot;o wx:iw::ml&quot;lovaryPral=ndOdvmbr&quot;upw:vr w??&gt;?:n&quot;CambbrmbnmyyPp&gt;&lt;m:riarFont Mbbnt&gt; rFSt::ryPr&gt;a?&gt;at h&quot;/&gt;&lt;Cbnt?=l&quot;lambr:rFStw:kermta scsn w&quot;?&quot;?&gt;lP&lt;r&gt;&lt;:va:rFSl=reasmli&quot;??a&quot;2&quot;/&gt; &lt;wC::s=upt:rFSHsazsat?s==-reasacs w:vwa Mna al=&quot;la:reastseaseass22:&quot;/&gt;&lt;/sa Martw:rPr&gt;aast=lreas&lt;/mn:ctrlPr&gt;&lt;&quot;&lt;ww:rFost=&quot;?:rF/mm:sSupPr&gt;&lt;m:e&gt;&lt;am:vaeast=Foaarla=&quot;r&gt;&lt;m:rPr&gt;&lt;m:w:farsty m:vaareasl=&quot;b&quot;/&gt;&lt;/m:rPr&gt;areas&lt;w:rPr&gt;&lt;wascimb:rFonts w:ascast=&quot;ii=&quot;Cambria Math&quot; w:h-ansi=&quot;Cambria Math&quot;/&gt;&lt;wx:font wx:val=&quot;Cambria Math&quot;/&gt;&lt;w:b/&gt;&lt;/w:rPr&gt;&lt;m:t&gt;(&lt;/m:t&gt;&lt;/m:r&gt;&lt;m:sSub&gt;&lt;m:sSubPr&gt;&lt;m:ctrlPr&gt;&lt;w:rPr&gt;&lt;w:rFonts w:ascii=&quot;Cambria Math&quot; w:fareast=&quot;留?r? = &quot;怨좊?aarasl=ar? we/m:asl=&quot;seasl:h-aar&gt;area:rP/rPrasc&gt;&lt;Pr&gt;ants&lt;w:rst=/snambsi=&quot;Ca w:ntsmb&lt;wasrts wareas Ma w:r&gt;=&quot;C&lt;wath:foial=&quot; h&quot; Mbriascasth&quot; wscimb:aabrith&quot;sc:=&quot; Mrm:t&gt;&lt;b/&gt;aCcx:vs=&quot;Timbria MaCamaes New a:van:rPsiRctr&quot;iiSub=m:sat&gt;&lt;scimw&lt;/m:b&quot;/&gt;&lt;boman&quot;/are:CambhMatr&gt;&lt;-aasCamt=&quot;ts &gt;&lt;/wr&gt;&lt;:&lt;wx:a&lt;/m:rPth&quot;/ MatfPr&gt;val=ontth&quot;/=  is w=&quot;st=Cr&gt;&lt;mawx:&lt;m:seasval=&quot;ctrlCats :fon Mambria Maa Math&quot;/&gt;&lt;wrPr&gt;:km:rsSub&gt;&lt;w:asci&gt;w:farern w:val=&quot;&lt;wx:f=&quot;Cam/&gt;&lt;w:2&quot;:t&gt;(/&gt;&lt;w:sb&gt;&lt;mz-cPast=ria M&gt; w:a&lt;s w:val=&quot;22&quot;/&gt;&lt;/w:rPr&gt;&lt;/m:ctrlPr&gt;&lt;/m::rPrbPr&quot;Cameast&gt;&lt;&gt;&lt;m:s:t&gt;(&lt;sSubPr&gt;&lt;m:e&gt;&lt;m:r&gt;&lt;m:rPr&gt;&lt;m:sty m:&quot;??rcvw/al=&quot;Math&quot;b&quot;/&gt;&lt;ascii/m:rPPr&gt;&lt;wr&gt;&lt;w:rPsl mr&gt;a&lt;/w:rFo=nts /w:aa=scii=&quot;Cambria Math&quot; w:h-ansi r=a i&quot;:=&quot;Cambbria M&gt;ath&quot;&gt;/&gt;&lt;awxn:font wx:val=&quot;Cambriar  Mra=th=&quot;/&gt;&lt;w:bM/&gt;&lt;/w:raPr&gt;&lt;&lt;m:t&gt;mX(&lt;/m:t&gt;&lt;/m:r&gt;&lt;/Pmr:eP&gt;&lt;mP:subr&gt;&lt;m:r&gt;&lt;mC:rPr&gt;&lt;m:ssty mt:valm=r&quot;b&quot;/&gt;t&lt;?/ms:rP:r&gt;&lt;w::rPr&gt;&lt;tw:rFonts &quot;w:ascii=&quot;Cambria Math&quot; w:h-ansi=&quot;Cambria Math&quot;/&gt;&lt;wx:font wx:val=&quot;Cambria Math&quot;/&gt;&lt;w:b/&gt;&lt;/w:rPr&gt;&lt;m:t&gt;t&lt;/m:t&gt;&lt;/m:r&gt;&lt;/m:sub&gt;&lt;/m:sSub&gt;&lt;m:r&gt;&lt;m:rPr&gt;&lt;m:sty m:val=&quot;b&quot;/&gt;&lt;/m:rPr&gt;&lt;w:rPr&gt;&lt;w:rFonts w:ascii=&quot;Cambria Math&quot; w:h-ansi=&quot;Cambria Math&quot;/&gt;&lt;wx:font wx:val=&quot;Cambria Math&quot;/&gt;&lt;w:b/&gt;&lt;/w:rPr&gt;&lt;m:t&gt;-&lt;/m:t&gt;&lt;/m:r&gt;&lt;m:acc&gt;&lt;m:accPr&gt;&lt;m:chr m:val=&quot;?&quot;/&gt;&lt;m:ctrlPr&gt;&lt;w:rPr&gt;&lt;w:rFonts w:ascii=&quot;Cambria Math&quot; w:fareast=&quot;留?PrP? m怨좊?y m?ty ms&quot;/&gt;ty m w:&lt;/r&gt;&lt;m:h-b&quot;/&gt;anw:rsi=&quot;rPrts &gt;&lt;w:&gt;m:r&gt; Ma&lt;wii=&quot;:Pbscih-ai&quot;/rFon&gt;&lt;/&lt;wambshnt &quot; w w::r&quot;MatvalCarPcii=r&gt;mbriaria x:foMaFont&gt;-ia M&quot;/&gt;tiari:font&gt;&lt;a  Mth&gt;&lt;/ambr&quot; w:Mm:aath=&quot;?cs=&quot;scii&quot;m:t&gt;m:a/&gt;&lt;::cth-a=Timex:fos Nm:cewambiw:rw:rP&lt;/m:=:acc&quot;C Rowwth&quot;:rx::r=&quot;?&quot;Prvmanriambri easw:a&gt;&lt;m:M&quot;/&gt;&lt;rimbriat&gt;-&lt;Pr wx:&gt;&lt;w:ctrbria:fol=&quot;?nt wmx:vm:t&gt;al=&quot;?&quot;&gt;h&quot;/&gt;&lt;wx=&quot;Cambrr&gt;&gt;&lt;m:&lt;? mmiw:faa M:b/&gt;athMath&quot; wctrlx:v/&gt;&lt;w/m:ath&quot; cw:r:kr&gt;&lt;wern w:valrP:farr&gt;=&quot;&lt;m:c2&quot;/&lt;w:rambrieast&gt;&lt;w:sz-c&lt;/ m:vm:s w:vw留?P:rasalnc=&quot;22&quot;/&gt; &lt;l=&quot;?&quot;/w:rP:rr&gt;&lt;=&quot;Ca:mcr&gt;m&lt;/h&quot;m::&quot;/s&gt;&lt;ctrPlaPr&gt;&lt;/m:riat accP&lt;r&gt;r&lt;m&lt;rm:Pr&gt;a&lt;ac:e&gt;&lt;a:tahn&quot;m:r&gt;r&lt;o&quot;mm:r:Pr&gt;h&lt;m:?sty m&gt;w&lt;w:faw&lt;:r:val=&quot;&lt;b&quot;&quot;/:&gt;&lt;/mmt:rmPr&gt;&lt;:w:rcPa&quot;留&gt;?Pr&gt;&lt;wx:t&gt;cwm::CthirF w:asr&gt;:fonts w:ascikri==&quot;&quot;tC:va&lt;w&quot; rlmistmbc2rw:i&gt;a Maw:th&quot; :sw:h-ansi=&quot;C:caarr m&lt;wb-cri:sa&quot; c&gt;Mathcm:&quot;/m&gt;&lt;wx:fonrz-w:t wxst:vals=&quot;rCxracmbrita Ma&quot; cth&quot;aa/&gt;n&lt;w:b/&gt;&lt;:rP/&quot;w:r&gt;Prs&gt;v&lt;m:ntP&gt;X&lt;h/m:th&gt;&lt;/:m:r&gt;&lt;/&lt;am:mae&gt;:&lt;/mat?:wra:cc&gt;&lt;mr&lt;:r:&gt;&lt;m:rPra&gt;&lt;cm:sty ?mP:&lt; v:alm:=&quot;b&quot;/&gt;&lt;o/mm:rPr&gt;&lt;w:mrP&quot;r&gt;a&lt;w&lt;:r&quot;Fo&lt;nts&lt; w:asci=i=&quot;Cambria &quot;Matah&quot;a w:h-ansi=&quot;Cambria Math&quot;/&gt;&lt;wx:font wx:val=&quot;Cambria Math&quot;/&gt;&lt;w:b/&gt;&lt;/w:rPr&gt;&lt;m:t&gt;)&lt;/m:t&gt;&lt;/m:r&gt;&lt;/m:e&gt;&lt;m:sup&gt;&lt;m:r&gt;&lt;m:rPr&gt;&lt;m:sty m:val=&quot;b&quot;/&gt;&lt;/m:rPr&gt;&lt;w:rPr&gt;&lt;w:rFonts w:ascii=&quot;Cambria Math&quot; w:h-ansi=&quot;Cambria Math&quot;/&gt;&lt;wx:font wx:val=&quot;Cambria Math&quot;/&gt;&lt;w:b/&gt;&lt;/w:rPr&gt;&lt;m:t&gt;2&lt;/m:t&gt;&lt;/m:r&gt;&lt;/m:sup&gt;&lt;/m:sSup&gt;&lt;/m:e&gt;&lt;/m:nary&gt;&lt;m:nary&gt;&lt;m:naryPr&gt;&lt;m:chr m:val=&quot;??/&gt;&lt;m:limLoc m:val=&quot;undOv:rr&quot;/&gt;&lt;m:subHide m:val=&quot;on&quot;/&gt;&lt;m:supHide m:val=&quot;on&quot;/&gt;&lt;m:ctrlPr&gt;&lt;w:rPr&gt;&lt;w:rFonts w:ascii=&quot;Cambria Math&quot; w:fareast=&quot;留a?l? C?Ca?a?? ria h&quot;w&gt;&lt;w&lt;w&lt;Mw/w:h-ansiwt&gt;:=&gt;&lt;&quot;Cw:aw:r:bPr&gt;2&lt;&gt;&lt;/&gt;m:rr&gt;&lt;/m&gt;&lt;:bria M&gt;&lt;am:t/mh&quot;:e m:n:w:cs=p&gt;yP/m&lt;&quot;t m&gt;&lt;naup&gt;&gt;&lt;&gt;&lt;//m:nTvimes Ne:cw RommL::lm=&quot;arynm:&quot;&lt;mLoe /&gt;p&gt;&quot;&lt;/arym&lt;wex:fom&lt;ma:rl:nt wx:vy&gt;&lt;m:sualva&quot;??::cs:rrrn=:v&quot;va=Cambre naryl=&quot;??n&quot;&gt;iaid :rMat:ch&quot;/&gt;sbrcw:&lt;aaw:&quot;/&lt;m:sccidhk&quot;/&gt;n&quot;ern wnt:rivalPr=&quot;2mLoc n&quot;&quot;m:s/&gt;ci&lt;asw:sz&lt;m:s:ru-csre wrl:va&lt;m:sa ul=&quot;22&quot;/&gt;&lt;/ciw:CrPr&gt;&lt;r&gt;&lt;ndOv:rer/m:ctr&quot;Ca:val=lPr&gt;&lt;/m::?lval=nar:rPr&gt;yPr&quot;Camb&gt;&lt;m:sub/?Ca&gt;&lt;m:sup/&gt;&lt;m:e&gt;&lt;m:sSup&gt;&lt;m:sSupPr&gt;&lt;m:cts w:trlh&quot; w:Pr&gt;&lt;w:rPr&gt;&lt;w:rFonts w:ascii=&quot;Cambria Math&quot; w:fareast=&quot;留?r?d /&gt;i?t/m?/m?m:??r?&quot; w:h//cc-asnisi=&quot;sC/i&gt;&quot;:ambria Math&quot;e :rsw:cs=&quot;Tuimes N2 rlPC&lt;PeCw R:oma&lt;n&quot;/&gt;C&lt;wx:fOironn&lt;m:ocrssuu echary&gt;&lt;l&gt;t wP&gt;lxP&gt;y:=Pval=&quot;CaCrCambri=a Ma?lth&quot;/a&gt;b&lt;mw:kern w:mv&lt;al &gt;:=&quot;&gt;2P&quot;/&gt;P&lt;w:msszS-cs  w:mbvrsCa:&gt;aal=l=:v&gt;r&lt;&lt;aral=w&quot;r22&quot;b/npmwPdOvb:r&gt;&lt;/w:rr Prb&gt; &lt;/m:ctrClPrr&gt;&lt;/m:sSufpP&quot;r&gt;&lt;m:e&gt;&lt;&gt;&lt;mww::r&gt;rci&gt;&lt;m:r wth:Pr&gt;&lt;m:srts w:ty m:val=&quot;b&quot;/&gt;&lt;/m:rPr&gt;&lt;w:rPr&gt;&lt;w:rFonts w:ascimi=&quot;Cam?/mbria Math&quot; w:h /&gt;-ansi=&quot;Cambria Math&quot;/&gt;&lt;wx:font wx:val=&quot;Cambria Math&quot;/&gt;&lt;w:b/&gt;&lt;/w:rPr&gt;&lt;m:t&gt;(&lt;/m:t&gt;&lt;/m:r&gt;&lt;m:sSub&gt;&lt;m:sSubPr&gt;&lt;m:ctrlPr&gt;&lt;w:rPr&gt;&lt;w:rFonts w:ascii=&quot;Cambria Math&quot; w:fareast=&quot;留묒?h:thPr ?&gt;&lt;w:퀬w:ty m:sty r?? tvaly w=&quot;b:h-an&gt;&lt;/s/&gt;&lt;v&quot;/&gt;alw:rits w:=&quot;mrm?/PCamr:rCam?/mbw:aria ra M&gt;&lt;MacMatimth&quot; w: w: w:cs=t w&quot;Timent Cams=&quot;C /&gt;x:vFon Neathw:=&quot;Caw -an wiamb=x:&gt;&lt;/f&quot;:Ra M/a&gt;&lt;/ Mmbomancimt wr&gt;&lt;w:h&quot;/&gt;&lt;w&gt;&lt;/=&quot;:sSCx:foa w:atw:bhmb&gt;&lt;?/mw:anontt wx:&quot;CaSub/mii=:val=h&quot;/&quot;C/w:am&quot;Cab(&lt;/ria&gt;&lt;w Ma:sStria:h /&gt;h&quot;/&gt;&lt;w:r&gt;&lt;kt wf&quot; wlbri=&quot;onw=&quot;C:berr&gt;&lt;n :t&gt;w::sS:vaubPlPrw:rsciwxMat:l=&quot;2&quot;/&gt;&lt;rw=&quot;C:sz-cs w:val=&quot;22 Math&quot;/&gt;&lt;/w:rPr&gt;&lt;/m:mw:rnt=&quot;atas&lt;thCs:cuSubb&gt;ctrlPrub&gt;&gt;&lt;/m:s:rPr&gt;:sSSubPr&gt;&lt;m:e&gt;&lt;m&gt;&lt;m:r&gt;&lt;m:rPr&gt;&lt;m:sty m:hvaastl= w:&lt;w:rP&quot;b&quot;/&gt;&lt;/farm:rPr&gt;&lt;w:rPr&gt;&lt;st=w:rFonts w:a:asci?w:iscii=&quot;Cambria Math&quot; w:h-ansi=&quot;Cambria Math&quot;/&gt;&lt;wx:font wx:val=&quot;Cambria Math&quot;/&gt;&lt;w:b/&gt;&lt;/w:rPr&gt;&lt;m:t&gt;Y&lt;/m:t&gt;&lt;/m:r&gt;&lt;/m:e&gt;&lt;m:sub&gt;&lt;m:r&gt;&lt;m:rPr&gt;&lt;m:sty m:val=&quot;b&quot;/&gt;&lt;/m:rPr&gt;&lt;w:rPr&gt;&lt;w:rFonts w:ascii=&quot;Cambria Math&quot; w:h-ansi=&quot;Cambria Math&quot;/&gt;&lt;wx:font wx:val=&quot;Cambria Math&quot;/&gt;&lt;w:b/&gt;&lt;/w:rPr&gt;&lt;m:t&gt;t&lt;/m:t&gt;&lt;/m:r&gt;&lt;/m:sub&gt;&lt;/m:sSub&gt;&lt;m:r&gt;&lt;m:rPr&gt;&lt;m:sty m:val=&quot;b&quot;/&gt;&lt;/m:rPr&gt;&lt;w:rPr&gt;&lt;w:rFonts w:ascii=&quot;Cambria Math&quot; w:h-ansi=&quot;Cambria Math&quot;/&gt;&lt;wx:font wx:val=&quot;Cambria Math&quot;/&gt;&lt;w:b/&gt;&lt;/w:rPr&gt;&lt;m:t&gt;-&lt;/m:t&gt;&lt;/m:r&gt;&lt;m:acc&gt;&lt;m:accPr&gt;&lt;m:chr m:val=&quot;?&quot;/&gt;&lt;m&quot;:ctrlPr&gt;&lt;w:rPr&gt;&lt;w:rFonts w:ascii=&quot;Cambria Math&quot; w:fareast=&quot;?쬝Pr묒m:? st怨:vam:al=s좊?sty &quot;/&gt;&lt;m:&lt;w:ry ? w:rPr&gt;h-asciiPr&gt;&lt;b&quot;/scii&gt;nsi=&quot;Cath&quot;ambria Mathrri&quot; w:a &gt;&lt;w&quot;ia M w:awx:vmbriabrath&quot;cmbMathrwx:vMathimbr&quot;Ca-&lt;/mmisbria=&gt;&lt;wxria &quot;iah&gt;&lt;m:&quot;&gt;&lt;m:/&gt; MTia Maia Mma MaentM&lt;rlPrm:cath&gt;&lt;m:s wsit&gt;-&lt;=&quot;C w:w:rFh New Ro&gt;&lt;&quot;:ctw:th&quot;/chr t=&quot;?&gt;&lt;m:ma/m:Cambraath&quot;nsi&gt;&lt;:rFom:n&quot;tah&quot;//&gt;&lt;wth&quot;Pr&gt;&lt;/x:st=&quot;fonh&quot;/&gt;t wx:&quot;bria/&gt;&lt;a Mav/&gt;&lt;wal=&quot;&quot;C&gt;=&quot;?lPrFonrambr&gt;&quot;/&lt;w:amal=m:&quot;bC/&gt;&lt;wamal=&quot;bria Ma:bl=&quot;?/&gt;t wx:hl=&quot;?&quot;/&gt;&lt;w:/w:=&quot;?&quot;rstkerst=&quot;n w:v&quot;?&quot;/aeastl=&quot;2r&gt;&lt;m?&quot;/&gt;east&quot;/&gt;th&quot;/&lt;w:&quot;/east&gt;&lt;sz-csria?&quot;/ast=&gt; M w:/m:rvalst=&quot;=&quot;m&quot;:c22&quot;/&gt;&lt;/t=&quot;?w:rPr&gt;&lt;/mrlPr:&quot;留iPc&gt;r&lt;c::Pr:&gt;/m:t&quot;rol&lt;P留ia&quot;/Prr&gt;&lt;w:a/riaP/m:ac&quot;h&quot;留ia C&gt;=PcPC&gt;=r&gt;&lt;m:e&gt;&lt;mh&quot;/:rmal/&gt;&lt;a:am mbrFonMm&gt;P=m:r:bl=&quot;b&gt;&lt;m:sr?&quot;/=&quot;bPrwx:h&quot;/:asc&gt;&lt;m:swx:Mstkl=&quot;aty m:val&quot;&quot;rs/&gt;&quot;2r=&quot;b&quot;/&gt;l=&quot;&lt;maea&quot;a&quot;/&quot;?&quot;&gt;&lt;/tst&quot;=&quot;m:?&quot;raeaatz-ch/&gt;&lt;rst&quot;rst&quot;P=val&quot;?r&gt;&lt;w:t&lt;sz=&quot;rPr&gt;&lt;cii=:/m&quot;w:&gt;&lt;w=&quot;2&quot;/?rastFonlPrts w:asc/asroc/m:srii=&quot;C2&quot;/am sriwrlP:ast&quot;?&quot;biat&quot;?ria M/ath&quot; w:h-anw M sasti=&quot;C?&quot;/ambri:l&lt;:a Maath&gt;r=&quot;=&quot;/&gt;&lt;wxst=c::font &quot;/&gt;wx:r:val=&quot;?w&quot;Cambria t=&quot;Math/&quot;/&gt;&lt;&gt;&lt;w:b/留:i&gt;&lt;n/w:srPr&gt;&lt;m:a=h&quot;&quot;&gt;?&quot;&gt;t&gt;Y&lt;/m:ct&gt;&lt;/ma:/r&gt;&lt;l/m:e&gt;&lt;/m:/a留Pccea=&quot;&gt;&lt;?t&quot;&quot;m:rsz&gt;=&quot;&lt;m:/mr Pr&quot;/&gt;&quot;r&lt;mPr:sty m:/rorval=st&quot;b&quot;/&gt;&lt;=&quot;/m:rPrM&gt;&lt;w:r=&quot;Prm:&gt;&lt;&quot;/walPs:&gt;rFt&quot;oM/ntw:srs w:asas&quot;?cii=&quot;i:Camristbria Math&quot; &lt;w:ha?-ansi=&quot;?CambrMa=&quot;l&lt;stonwxia ?wst::Ma&quot;Mth&quot;/&gt;M &lt;wx&gt;r:fwont wx:va&quot;l=&quot;Camc:brstia M&quot;=ath&quot;/&gt;&lt;w&lt;:s&quot;ac&gt;:r:lb/&gt;/&gt;&lt;/w:r&gt;&lt;Pr/&gt;&lt;m:t&gt;)&lt;=/m:t&gt;?nw&lt;/h/m:r&gt;&lt;/m:e&gt;&lt;m:sup&gt;&gt;&gt;&lt;m:r&gt;&lt;&quot;m:rPr&gt;&lt;im&quot;:sty/ m:val=&quot;b&quot;/&gt;&lt;/m:rPr&gt;?&lt;w:rPra&gt;&lt;w:/rFonts w:ascii=&quot;Cambria Math&quot; w:h-ansi=&quot;Cambria Math&quot;/&gt;&lt;wx:font wx:val=&quot;Cambria Math&quot;/&gt;&lt;w:b/&gt;&lt;/w:rPr&gt;&lt;m:t&gt;2&lt;/m:t&gt;&lt;/m:r&gt;&lt;/m:sup&gt;&lt;/m:sSup&gt;&lt;/m:e&gt;&lt;/m:nary&gt;&lt;/m:e&gt;&lt;/m:rad&gt;&lt;/m:den&gt;&lt;/m:f&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98" o:title="" chromakey="white"/>
          </v:shape>
        </w:pict>
      </w:r>
    </w:p>
    <w:p w14:paraId="421DBFFC" w14:textId="77777777" w:rsidR="002917F9" w:rsidRDefault="002917F9" w:rsidP="0016130B"/>
    <w:p w14:paraId="4431E576" w14:textId="69502163" w:rsidR="0016130B" w:rsidRPr="002917F9" w:rsidRDefault="0016130B" w:rsidP="003023D0">
      <w:pPr>
        <w:pStyle w:val="23"/>
      </w:pPr>
      <w:r w:rsidRPr="002917F9">
        <w:t>How to run</w:t>
      </w:r>
    </w:p>
    <w:p w14:paraId="493CC060" w14:textId="77777777" w:rsidR="0016130B" w:rsidRPr="003023D0" w:rsidRDefault="0016130B" w:rsidP="0016130B">
      <w:pPr>
        <w:rPr>
          <w:b/>
          <w:bCs/>
        </w:rPr>
      </w:pPr>
      <w:r w:rsidRPr="003023D0">
        <w:rPr>
          <w:b/>
          <w:bCs/>
        </w:rPr>
        <w:t>[Analyze] – [Time Series Analysis] – [Time Series Correlation] – [Cross-Correlation]</w:t>
      </w:r>
    </w:p>
    <w:p w14:paraId="3AACFAEB" w14:textId="77777777" w:rsidR="0016130B" w:rsidRPr="0016130B" w:rsidRDefault="0016130B" w:rsidP="0016130B">
      <w:r w:rsidRPr="0016130B">
        <w:t xml:space="preserve">Open the Settings dialog from the menu “File&gt;Settings”. Select dependent and independent variables in the window. Cross-Correlation is executed when you click the OK button. </w:t>
      </w:r>
    </w:p>
    <w:p w14:paraId="1922CD42" w14:textId="77777777" w:rsidR="0016130B" w:rsidRPr="0016130B" w:rsidRDefault="0016130B" w:rsidP="0016130B">
      <w:r w:rsidRPr="0016130B">
        <w:rPr>
          <w:noProof/>
        </w:rPr>
        <w:drawing>
          <wp:inline distT="0" distB="0" distL="0" distR="0" wp14:anchorId="40F6CA82" wp14:editId="56C3B830">
            <wp:extent cx="2362200" cy="2806849"/>
            <wp:effectExtent l="0" t="0" r="0" b="0"/>
            <wp:docPr id="2083054510" name="그림 1" descr="텍스트, 전자제품, 스크린샷, 디스플레이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054510" name="그림 1" descr="텍스트, 전자제품, 스크린샷, 디스플레이이(가) 표시된 사진&#10;&#10;자동 생성된 설명"/>
                    <pic:cNvPicPr/>
                  </pic:nvPicPr>
                  <pic:blipFill>
                    <a:blip r:embed="rId199"/>
                    <a:stretch>
                      <a:fillRect/>
                    </a:stretch>
                  </pic:blipFill>
                  <pic:spPr>
                    <a:xfrm>
                      <a:off x="0" y="0"/>
                      <a:ext cx="2373214" cy="2819937"/>
                    </a:xfrm>
                    <a:prstGeom prst="rect">
                      <a:avLst/>
                    </a:prstGeom>
                  </pic:spPr>
                </pic:pic>
              </a:graphicData>
            </a:graphic>
          </wp:inline>
        </w:drawing>
      </w:r>
    </w:p>
    <w:p w14:paraId="6729262E" w14:textId="77777777" w:rsidR="0016130B" w:rsidRPr="0016130B" w:rsidRDefault="0016130B" w:rsidP="0016130B"/>
    <w:p w14:paraId="30AA9E4F" w14:textId="77777777" w:rsidR="0016130B" w:rsidRPr="002917F9" w:rsidRDefault="0016130B" w:rsidP="003023D0">
      <w:pPr>
        <w:pStyle w:val="23"/>
      </w:pPr>
      <w:r w:rsidRPr="002917F9">
        <w:t>Results</w:t>
      </w:r>
    </w:p>
    <w:p w14:paraId="1C88103F" w14:textId="77777777" w:rsidR="0016130B" w:rsidRPr="0016130B" w:rsidRDefault="0016130B" w:rsidP="0016130B">
      <w:r w:rsidRPr="0016130B">
        <w:rPr>
          <w:noProof/>
        </w:rPr>
        <w:drawing>
          <wp:inline distT="0" distB="0" distL="0" distR="0" wp14:anchorId="2D7DF6E9" wp14:editId="54760A95">
            <wp:extent cx="5136119" cy="3048000"/>
            <wp:effectExtent l="0" t="0" r="7620" b="0"/>
            <wp:docPr id="2062266498" name="그림 1" descr="텍스트, 스크린샷, 디스플레이, 그래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266498" name="그림 1" descr="텍스트, 스크린샷, 디스플레이, 그래프이(가) 표시된 사진&#10;&#10;자동 생성된 설명"/>
                    <pic:cNvPicPr/>
                  </pic:nvPicPr>
                  <pic:blipFill>
                    <a:blip r:embed="rId200"/>
                    <a:stretch>
                      <a:fillRect/>
                    </a:stretch>
                  </pic:blipFill>
                  <pic:spPr>
                    <a:xfrm>
                      <a:off x="0" y="0"/>
                      <a:ext cx="5158408" cy="3061227"/>
                    </a:xfrm>
                    <a:prstGeom prst="rect">
                      <a:avLst/>
                    </a:prstGeom>
                  </pic:spPr>
                </pic:pic>
              </a:graphicData>
            </a:graphic>
          </wp:inline>
        </w:drawing>
      </w:r>
    </w:p>
    <w:p w14:paraId="2AE408AB" w14:textId="77777777" w:rsidR="0016130B" w:rsidRDefault="0016130B" w:rsidP="0016130B">
      <w:r w:rsidRPr="0016130B">
        <w:t>Provides the Cross-Correlation coefficient between Independent Variable and Dependent Variable at the corresponding time difference.</w:t>
      </w:r>
    </w:p>
    <w:p w14:paraId="61D134A0" w14:textId="019EDDCE" w:rsidR="002917F9" w:rsidRPr="0016130B" w:rsidRDefault="001F4789" w:rsidP="0016130B">
      <w:r>
        <w:rPr>
          <w:rFonts w:ascii="Arial" w:hAnsi="Arial" w:cs="Arial"/>
        </w:rPr>
        <w:pict w14:anchorId="38AA8AE2">
          <v:rect id="_x0000_i1123" style="width:439.3pt;height:1.5pt" o:hrstd="t" o:hr="t" fillcolor="#9d9da1" stroked="f"/>
        </w:pict>
      </w:r>
    </w:p>
    <w:p w14:paraId="092D626A" w14:textId="77777777" w:rsidR="0016130B" w:rsidRPr="002917F9" w:rsidRDefault="0016130B" w:rsidP="0016130B">
      <w:pPr>
        <w:rPr>
          <w:b/>
          <w:bCs/>
        </w:rPr>
      </w:pPr>
      <w:r w:rsidRPr="002917F9">
        <w:rPr>
          <w:b/>
          <w:bCs/>
        </w:rPr>
        <w:t>(2) Autocorrelation, Partial Autocorrelation</w:t>
      </w:r>
    </w:p>
    <w:p w14:paraId="2D252B44" w14:textId="77777777" w:rsidR="0016130B" w:rsidRPr="002917F9" w:rsidRDefault="0016130B" w:rsidP="003023D0">
      <w:pPr>
        <w:pStyle w:val="23"/>
      </w:pPr>
      <w:r w:rsidRPr="002917F9">
        <w:t>Overview</w:t>
      </w:r>
    </w:p>
    <w:p w14:paraId="05F9905F" w14:textId="77777777" w:rsidR="0016130B" w:rsidRPr="0016130B" w:rsidRDefault="0016130B" w:rsidP="0016130B">
      <w:r w:rsidRPr="0016130B">
        <w:t>Autocorrelation is a measure that shows how the value of current time series data is correlated with past data. The higher autocorrelation values mean the higher the possibility that predict your current value through your past data.</w:t>
      </w:r>
    </w:p>
    <w:p w14:paraId="5224369F" w14:textId="77777777" w:rsidR="0016130B" w:rsidRPr="0016130B" w:rsidRDefault="0016130B" w:rsidP="0016130B">
      <w:r w:rsidRPr="0016130B">
        <w:t>To explain the partial autocorrelation, we will use the following model as an example.</w:t>
      </w:r>
    </w:p>
    <w:p w14:paraId="52504EBF" w14:textId="77777777" w:rsidR="0016130B" w:rsidRPr="0016130B" w:rsidRDefault="0016130B" w:rsidP="0016130B"/>
    <w:p w14:paraId="6DE9DF2F" w14:textId="77777777" w:rsidR="0016130B" w:rsidRPr="00E23D43" w:rsidRDefault="0016130B" w:rsidP="0016130B">
      <w:pPr>
        <w:pStyle w:val="af9"/>
        <w:rPr>
          <w:rFonts w:ascii="Arial" w:hAnsi="Arial" w:cs="Arial"/>
        </w:rPr>
      </w:pPr>
      <w:r w:rsidRPr="00E23D43">
        <w:rPr>
          <w:rFonts w:ascii="Arial" w:hAnsi="Arial" w:cs="Arial"/>
          <w:noProof/>
        </w:rPr>
        <w:drawing>
          <wp:inline distT="0" distB="0" distL="0" distR="0" wp14:anchorId="4F80C9F9" wp14:editId="37FB011E">
            <wp:extent cx="2647950" cy="276434"/>
            <wp:effectExtent l="0" t="0" r="0" b="9525"/>
            <wp:docPr id="1186" name="그림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56415" cy="277318"/>
                    </a:xfrm>
                    <a:prstGeom prst="rect">
                      <a:avLst/>
                    </a:prstGeom>
                    <a:noFill/>
                    <a:ln>
                      <a:noFill/>
                    </a:ln>
                  </pic:spPr>
                </pic:pic>
              </a:graphicData>
            </a:graphic>
          </wp:inline>
        </w:drawing>
      </w:r>
    </w:p>
    <w:p w14:paraId="4023FA32" w14:textId="77777777" w:rsidR="0016130B" w:rsidRPr="0016130B" w:rsidRDefault="0016130B" w:rsidP="0016130B"/>
    <w:p w14:paraId="3F422E33" w14:textId="77777777" w:rsidR="0016130B" w:rsidRPr="0016130B" w:rsidRDefault="0016130B" w:rsidP="0016130B">
      <w:r w:rsidRPr="0016130B">
        <w:t xml:space="preserve">If you calculate the second-order autocorrelation coefficient from the above time series model, you will get a significant value and the analyst may think that the autocorrelation coefficient in the second order is significant because the above time series was created in </w:t>
      </w:r>
      <w:proofErr w:type="gramStart"/>
      <w:r w:rsidRPr="0016130B">
        <w:t>AR(</w:t>
      </w:r>
      <w:proofErr w:type="gramEnd"/>
      <w:r w:rsidRPr="0016130B">
        <w:t xml:space="preserve">2), or because it was created in AR(3). Therefore, in addition to autocorrelation, the concept of partial autocorrelation is needed. For example, if you want to find the second-order partial autocorrelation coefficient, you find the correlation coefficient after excluding the influence of the first-order. In this case, the value of the second-order autocorrelation coefficient may be high, but the value of the second-order partial autocorrelation function will be small. </w:t>
      </w:r>
    </w:p>
    <w:p w14:paraId="68F332CA" w14:textId="77777777" w:rsidR="0016130B" w:rsidRPr="0016130B" w:rsidRDefault="0016130B" w:rsidP="0016130B"/>
    <w:p w14:paraId="54F06E89" w14:textId="77777777" w:rsidR="0016130B" w:rsidRPr="002917F9" w:rsidRDefault="0016130B" w:rsidP="003023D0">
      <w:pPr>
        <w:pStyle w:val="23"/>
      </w:pPr>
      <w:r w:rsidRPr="002917F9">
        <w:t>How to run</w:t>
      </w:r>
    </w:p>
    <w:p w14:paraId="26CD60FA" w14:textId="77777777" w:rsidR="0016130B" w:rsidRPr="003023D0" w:rsidRDefault="0016130B" w:rsidP="0016130B">
      <w:pPr>
        <w:rPr>
          <w:b/>
          <w:bCs/>
        </w:rPr>
      </w:pPr>
      <w:r w:rsidRPr="003023D0">
        <w:rPr>
          <w:b/>
          <w:bCs/>
        </w:rPr>
        <w:t>[Analyze] – [Time Series Analysis] – [Time Series Correlation] – [Autocorrelation, Partial Autocorrelation]</w:t>
      </w:r>
    </w:p>
    <w:p w14:paraId="300E1D2E" w14:textId="77777777" w:rsidR="0016130B" w:rsidRPr="0016130B" w:rsidRDefault="0016130B" w:rsidP="0016130B">
      <w:r w:rsidRPr="0016130B">
        <w:t>Select the type of correlation function in the window. The analyst can select the autocorrelation function or partial autocorrelation function and select the variable to be analyzed along with it. By determining the maximum number of lags, the analyst can determine how much lag the correlation function will be obtained.</w:t>
      </w:r>
    </w:p>
    <w:p w14:paraId="288236B1" w14:textId="77777777" w:rsidR="0016130B" w:rsidRPr="0016130B" w:rsidRDefault="0016130B" w:rsidP="0016130B"/>
    <w:p w14:paraId="2678FAFF" w14:textId="77777777" w:rsidR="0016130B" w:rsidRPr="002917F9" w:rsidRDefault="0016130B" w:rsidP="003023D0">
      <w:pPr>
        <w:pStyle w:val="23"/>
      </w:pPr>
      <w:r w:rsidRPr="002917F9">
        <w:t>Results</w:t>
      </w:r>
    </w:p>
    <w:p w14:paraId="0A41C22F" w14:textId="77777777" w:rsidR="0016130B" w:rsidRPr="0016130B" w:rsidRDefault="0016130B" w:rsidP="0016130B">
      <w:r w:rsidRPr="0016130B">
        <w:rPr>
          <w:noProof/>
        </w:rPr>
        <w:drawing>
          <wp:inline distT="0" distB="0" distL="0" distR="0" wp14:anchorId="6788D756" wp14:editId="07B9FB3A">
            <wp:extent cx="4502727" cy="3424450"/>
            <wp:effectExtent l="0" t="0" r="0" b="5080"/>
            <wp:docPr id="2001247457" name="그림 1" descr="텍스트, 스크린샷, 그래프, 라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247457" name="그림 1" descr="텍스트, 스크린샷, 그래프, 라인이(가) 표시된 사진&#10;&#10;자동 생성된 설명"/>
                    <pic:cNvPicPr/>
                  </pic:nvPicPr>
                  <pic:blipFill>
                    <a:blip r:embed="rId202"/>
                    <a:stretch>
                      <a:fillRect/>
                    </a:stretch>
                  </pic:blipFill>
                  <pic:spPr>
                    <a:xfrm>
                      <a:off x="0" y="0"/>
                      <a:ext cx="4513672" cy="3432774"/>
                    </a:xfrm>
                    <a:prstGeom prst="rect">
                      <a:avLst/>
                    </a:prstGeom>
                  </pic:spPr>
                </pic:pic>
              </a:graphicData>
            </a:graphic>
          </wp:inline>
        </w:drawing>
      </w:r>
    </w:p>
    <w:p w14:paraId="17C34BBC" w14:textId="77777777" w:rsidR="0016130B" w:rsidRPr="0016130B" w:rsidRDefault="0016130B" w:rsidP="0016130B">
      <w:r w:rsidRPr="0016130B">
        <w:t>Above is an example of an autocorrelation function. The autocorrelation function shows the correlation coefficient and t-statistic as well as the Ljung-Box Q-test statistic. The Q test statistic value is used to test the hypothesis of whether data are independently distributed. Independently distributed data means that any correlation found in the data was created by random sampling.</w:t>
      </w:r>
    </w:p>
    <w:p w14:paraId="3A3D29CA" w14:textId="77777777" w:rsidR="0016130B" w:rsidRPr="0016130B" w:rsidRDefault="0016130B" w:rsidP="0016130B"/>
    <w:p w14:paraId="5778F097" w14:textId="77777777" w:rsidR="0016130B" w:rsidRDefault="0016130B" w:rsidP="0016130B">
      <w:r w:rsidRPr="0016130B">
        <w:rPr>
          <w:noProof/>
        </w:rPr>
        <w:drawing>
          <wp:inline distT="0" distB="0" distL="0" distR="0" wp14:anchorId="04E792A7" wp14:editId="42F1B515">
            <wp:extent cx="4384964" cy="3334888"/>
            <wp:effectExtent l="0" t="0" r="0" b="0"/>
            <wp:docPr id="1024009482" name="그림 1" descr="텍스트, 스크린샷, 디스플레이, 그래프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009482" name="그림 1" descr="텍스트, 스크린샷, 디스플레이, 그래프이(가) 표시된 사진&#10;&#10;자동 생성된 설명"/>
                    <pic:cNvPicPr/>
                  </pic:nvPicPr>
                  <pic:blipFill>
                    <a:blip r:embed="rId203"/>
                    <a:stretch>
                      <a:fillRect/>
                    </a:stretch>
                  </pic:blipFill>
                  <pic:spPr>
                    <a:xfrm>
                      <a:off x="0" y="0"/>
                      <a:ext cx="4397172" cy="3344172"/>
                    </a:xfrm>
                    <a:prstGeom prst="rect">
                      <a:avLst/>
                    </a:prstGeom>
                  </pic:spPr>
                </pic:pic>
              </a:graphicData>
            </a:graphic>
          </wp:inline>
        </w:drawing>
      </w:r>
      <w:r w:rsidRPr="0016130B">
        <w:br/>
        <w:t>Above is an example of partial autocorrelation function.</w:t>
      </w:r>
    </w:p>
    <w:p w14:paraId="616F5567" w14:textId="440D7B45" w:rsidR="00F94DFF" w:rsidRPr="0016130B" w:rsidRDefault="001F4789" w:rsidP="0016130B">
      <w:r>
        <w:rPr>
          <w:rFonts w:ascii="Arial" w:hAnsi="Arial" w:cs="Arial"/>
        </w:rPr>
        <w:pict w14:anchorId="072C282A">
          <v:rect id="_x0000_i1124" style="width:439.3pt;height:1.5pt" o:hrstd="t" o:hr="t" fillcolor="#9d9da1" stroked="f"/>
        </w:pict>
      </w:r>
    </w:p>
    <w:p w14:paraId="55B2B243" w14:textId="77777777" w:rsidR="0016130B" w:rsidRDefault="0016130B" w:rsidP="00100221">
      <w:pPr>
        <w:pStyle w:val="3"/>
        <w:rPr>
          <w:rFonts w:eastAsiaTheme="minorEastAsia"/>
          <w:lang w:eastAsia="ko-KR"/>
        </w:rPr>
      </w:pPr>
      <w:r w:rsidRPr="00E23D43">
        <w:t>4.3.</w:t>
      </w:r>
      <w:r w:rsidRPr="00E23D43">
        <w:rPr>
          <w:lang w:eastAsia="ko-KR"/>
        </w:rPr>
        <w:t>7</w:t>
      </w:r>
      <w:r w:rsidRPr="00E23D43">
        <w:t xml:space="preserve"> T</w:t>
      </w:r>
      <w:r w:rsidRPr="00E23D43">
        <w:rPr>
          <w:lang w:eastAsia="ko-KR"/>
        </w:rPr>
        <w:t>able</w:t>
      </w:r>
    </w:p>
    <w:p w14:paraId="0B1AD937" w14:textId="7FF43AB9" w:rsidR="00F94DFF" w:rsidRPr="00F94DFF" w:rsidRDefault="001F4789" w:rsidP="00F94DFF">
      <w:pPr>
        <w:rPr>
          <w:lang w:val="x-none"/>
        </w:rPr>
      </w:pPr>
      <w:r>
        <w:rPr>
          <w:rFonts w:ascii="Arial" w:hAnsi="Arial" w:cs="Arial"/>
        </w:rPr>
        <w:pict w14:anchorId="200BCE40">
          <v:rect id="_x0000_i1125" style="width:439.3pt;height:1.5pt" o:hrstd="t" o:hr="t" fillcolor="#9d9da1" stroked="f"/>
        </w:pict>
      </w:r>
    </w:p>
    <w:p w14:paraId="436D9346" w14:textId="77777777" w:rsidR="0016130B" w:rsidRDefault="0016130B" w:rsidP="0016130B">
      <w:pPr>
        <w:pStyle w:val="4"/>
        <w:rPr>
          <w:rFonts w:eastAsiaTheme="minorEastAsia"/>
        </w:rPr>
      </w:pPr>
      <w:r w:rsidRPr="00E23D43">
        <w:t>4.3.7.1 Frequency Table</w:t>
      </w:r>
    </w:p>
    <w:p w14:paraId="0EE3190D" w14:textId="1E58337C" w:rsidR="00F94DFF" w:rsidRPr="00F94DFF" w:rsidRDefault="001F4789" w:rsidP="00F94DFF">
      <w:r>
        <w:rPr>
          <w:rFonts w:ascii="Arial" w:hAnsi="Arial" w:cs="Arial"/>
        </w:rPr>
        <w:pict w14:anchorId="3944C577">
          <v:rect id="_x0000_i1126" style="width:439.3pt;height:1.5pt" o:hrstd="t" o:hr="t" fillcolor="#9d9da1" stroked="f"/>
        </w:pict>
      </w:r>
    </w:p>
    <w:p w14:paraId="5DB7C396" w14:textId="77777777" w:rsidR="0016130B" w:rsidRPr="0016130B" w:rsidRDefault="0016130B" w:rsidP="0016130B">
      <w:r w:rsidRPr="0016130B">
        <w:t>Frequency Table shows how often each distinct value occurs in a dataset.</w:t>
      </w:r>
    </w:p>
    <w:p w14:paraId="6DD7458E" w14:textId="77777777" w:rsidR="0016130B" w:rsidRPr="002917F9" w:rsidRDefault="0016130B" w:rsidP="003023D0">
      <w:pPr>
        <w:pStyle w:val="23"/>
      </w:pPr>
      <w:r w:rsidRPr="002917F9">
        <w:t>How to run</w:t>
      </w:r>
    </w:p>
    <w:p w14:paraId="76944049" w14:textId="77777777" w:rsidR="0016130B" w:rsidRPr="002917F9" w:rsidRDefault="0016130B" w:rsidP="002917F9">
      <w:pPr>
        <w:rPr>
          <w:b/>
          <w:bCs/>
        </w:rPr>
      </w:pPr>
      <w:r w:rsidRPr="002917F9">
        <w:rPr>
          <w:b/>
          <w:bCs/>
        </w:rPr>
        <w:t xml:space="preserve">[Analyze] – [Table] – [Frequency Table] </w:t>
      </w:r>
    </w:p>
    <w:p w14:paraId="30731958" w14:textId="77777777" w:rsidR="0016130B" w:rsidRDefault="0016130B" w:rsidP="002917F9">
      <w:pPr>
        <w:rPr>
          <w:noProof/>
        </w:rPr>
      </w:pPr>
      <w:r w:rsidRPr="00E23D43">
        <w:rPr>
          <w:noProof/>
        </w:rPr>
        <w:drawing>
          <wp:inline distT="0" distB="0" distL="0" distR="0" wp14:anchorId="4DBCCB1B" wp14:editId="5EC8BAE6">
            <wp:extent cx="2712720" cy="2450587"/>
            <wp:effectExtent l="0" t="0" r="0" b="6985"/>
            <wp:docPr id="194214451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144519" name=""/>
                    <pic:cNvPicPr/>
                  </pic:nvPicPr>
                  <pic:blipFill>
                    <a:blip r:embed="rId204"/>
                    <a:stretch>
                      <a:fillRect/>
                    </a:stretch>
                  </pic:blipFill>
                  <pic:spPr>
                    <a:xfrm>
                      <a:off x="0" y="0"/>
                      <a:ext cx="2733477" cy="2469338"/>
                    </a:xfrm>
                    <a:prstGeom prst="rect">
                      <a:avLst/>
                    </a:prstGeom>
                  </pic:spPr>
                </pic:pic>
              </a:graphicData>
            </a:graphic>
          </wp:inline>
        </w:drawing>
      </w:r>
    </w:p>
    <w:p w14:paraId="0B0AF0FA" w14:textId="77777777" w:rsidR="002917F9" w:rsidRPr="00E23D43" w:rsidRDefault="002917F9" w:rsidP="002917F9">
      <w:pPr>
        <w:rPr>
          <w:noProof/>
        </w:rPr>
      </w:pPr>
    </w:p>
    <w:p w14:paraId="4AA0234E" w14:textId="77777777" w:rsidR="0016130B" w:rsidRPr="002917F9" w:rsidRDefault="0016130B" w:rsidP="003023D0">
      <w:pPr>
        <w:pStyle w:val="23"/>
      </w:pPr>
      <w:r w:rsidRPr="002917F9">
        <w:t>Results</w:t>
      </w:r>
    </w:p>
    <w:p w14:paraId="7C77351C" w14:textId="77777777" w:rsidR="0016130B" w:rsidRDefault="0016130B" w:rsidP="0016130B">
      <w:r w:rsidRPr="0016130B">
        <w:rPr>
          <w:noProof/>
        </w:rPr>
        <w:drawing>
          <wp:inline distT="0" distB="0" distL="0" distR="0" wp14:anchorId="55B6FF91" wp14:editId="68773ABC">
            <wp:extent cx="3512820" cy="3512820"/>
            <wp:effectExtent l="0" t="0" r="0" b="0"/>
            <wp:docPr id="36" name="그림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512820" cy="3512820"/>
                    </a:xfrm>
                    <a:prstGeom prst="rect">
                      <a:avLst/>
                    </a:prstGeom>
                  </pic:spPr>
                </pic:pic>
              </a:graphicData>
            </a:graphic>
          </wp:inline>
        </w:drawing>
      </w:r>
    </w:p>
    <w:p w14:paraId="3DA463A9" w14:textId="77777777" w:rsidR="002917F9" w:rsidRDefault="002917F9" w:rsidP="0016130B"/>
    <w:p w14:paraId="19A4A761" w14:textId="49DA8567" w:rsidR="00F94DFF" w:rsidRPr="0016130B" w:rsidRDefault="001F4789" w:rsidP="0016130B">
      <w:r>
        <w:rPr>
          <w:rFonts w:ascii="Arial" w:hAnsi="Arial" w:cs="Arial"/>
        </w:rPr>
        <w:pict w14:anchorId="5CB5E9E3">
          <v:rect id="_x0000_i1127" style="width:439.3pt;height:1.5pt" o:hrstd="t" o:hr="t" fillcolor="#9d9da1" stroked="f"/>
        </w:pict>
      </w:r>
    </w:p>
    <w:p w14:paraId="043D61D8" w14:textId="77777777" w:rsidR="0016130B" w:rsidRDefault="0016130B" w:rsidP="0016130B">
      <w:pPr>
        <w:pStyle w:val="4"/>
        <w:rPr>
          <w:rFonts w:eastAsiaTheme="minorEastAsia"/>
        </w:rPr>
      </w:pPr>
      <w:r w:rsidRPr="00E23D43">
        <w:t>4.3.7.2 Cross Table</w:t>
      </w:r>
    </w:p>
    <w:p w14:paraId="323BD00E" w14:textId="70E571B5" w:rsidR="00F94DFF" w:rsidRPr="00F94DFF" w:rsidRDefault="001F4789" w:rsidP="00F94DFF">
      <w:r>
        <w:rPr>
          <w:rFonts w:ascii="Arial" w:hAnsi="Arial" w:cs="Arial"/>
        </w:rPr>
        <w:pict w14:anchorId="3BA981CD">
          <v:rect id="_x0000_i1128" style="width:439.3pt;height:1.5pt" o:hrstd="t" o:hr="t" fillcolor="#9d9da1" stroked="f"/>
        </w:pict>
      </w:r>
    </w:p>
    <w:p w14:paraId="41DF59E2" w14:textId="77777777" w:rsidR="0016130B" w:rsidRPr="0016130B" w:rsidRDefault="0016130B" w:rsidP="0016130B">
      <w:r w:rsidRPr="0016130B">
        <w:t>Cross table is for two variables.</w:t>
      </w:r>
    </w:p>
    <w:p w14:paraId="308818B5" w14:textId="77777777" w:rsidR="0016130B" w:rsidRPr="002917F9" w:rsidRDefault="0016130B" w:rsidP="003023D0">
      <w:pPr>
        <w:pStyle w:val="23"/>
      </w:pPr>
      <w:r w:rsidRPr="002917F9">
        <w:t>How to run</w:t>
      </w:r>
    </w:p>
    <w:p w14:paraId="702896EA" w14:textId="77777777" w:rsidR="0016130B" w:rsidRPr="002917F9" w:rsidRDefault="0016130B" w:rsidP="002917F9">
      <w:pPr>
        <w:rPr>
          <w:b/>
          <w:bCs/>
        </w:rPr>
      </w:pPr>
      <w:r w:rsidRPr="002917F9">
        <w:rPr>
          <w:b/>
          <w:bCs/>
        </w:rPr>
        <w:t>[Analyze] – [Table] – [Cross Table]</w:t>
      </w:r>
    </w:p>
    <w:p w14:paraId="603293EE" w14:textId="77777777" w:rsidR="0016130B" w:rsidRPr="0016130B" w:rsidRDefault="0016130B" w:rsidP="0016130B">
      <w:r w:rsidRPr="0016130B">
        <w:rPr>
          <w:noProof/>
        </w:rPr>
        <w:drawing>
          <wp:inline distT="0" distB="0" distL="0" distR="0" wp14:anchorId="41152F10" wp14:editId="64BB60D0">
            <wp:extent cx="4030980" cy="2179738"/>
            <wp:effectExtent l="0" t="0" r="7620" b="0"/>
            <wp:docPr id="37" name="그림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055253" cy="2192864"/>
                    </a:xfrm>
                    <a:prstGeom prst="rect">
                      <a:avLst/>
                    </a:prstGeom>
                  </pic:spPr>
                </pic:pic>
              </a:graphicData>
            </a:graphic>
          </wp:inline>
        </w:drawing>
      </w:r>
    </w:p>
    <w:p w14:paraId="0F61F44B" w14:textId="77777777" w:rsidR="0016130B" w:rsidRPr="0016130B" w:rsidRDefault="0016130B" w:rsidP="0016130B">
      <w:r w:rsidRPr="0016130B">
        <w:t xml:space="preserve">Percentage options are row percentage, column percentage and total percentage. </w:t>
      </w:r>
    </w:p>
    <w:p w14:paraId="3BE5AB20" w14:textId="5CBB30D5" w:rsidR="0016130B" w:rsidRPr="0016130B" w:rsidRDefault="0016130B" w:rsidP="0016130B">
      <w:r w:rsidRPr="0016130B">
        <w:t>Statistics options measure the strength of the association between row and column variables based on chi-square test, and provide Conti</w:t>
      </w:r>
      <w:r w:rsidR="002917F9">
        <w:t>n</w:t>
      </w:r>
      <w:r w:rsidRPr="0016130B">
        <w:t>gency coefficient and Phi and Cramer’s V. Both statistics have values between 0 and 1, with the closer to 1 indicating a stronger association.</w:t>
      </w:r>
    </w:p>
    <w:p w14:paraId="754F455A" w14:textId="77777777" w:rsidR="002917F9" w:rsidRDefault="002917F9" w:rsidP="0016130B"/>
    <w:p w14:paraId="74E2C835" w14:textId="144D51FE" w:rsidR="0016130B" w:rsidRPr="002917F9" w:rsidRDefault="0016130B" w:rsidP="003023D0">
      <w:pPr>
        <w:pStyle w:val="23"/>
      </w:pPr>
      <w:r w:rsidRPr="002917F9">
        <w:t>Results</w:t>
      </w:r>
    </w:p>
    <w:p w14:paraId="3B279470" w14:textId="77777777" w:rsidR="0016130B" w:rsidRPr="0016130B" w:rsidRDefault="0016130B" w:rsidP="0016130B">
      <w:r w:rsidRPr="0016130B">
        <w:rPr>
          <w:noProof/>
        </w:rPr>
        <w:drawing>
          <wp:inline distT="0" distB="0" distL="0" distR="0" wp14:anchorId="037DE9E7" wp14:editId="1082EA55">
            <wp:extent cx="3012615" cy="3307080"/>
            <wp:effectExtent l="0" t="0" r="0" b="7620"/>
            <wp:docPr id="38" name="그림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l="1916" t="10894" r="5376" b="7531"/>
                    <a:stretch/>
                  </pic:blipFill>
                  <pic:spPr bwMode="auto">
                    <a:xfrm>
                      <a:off x="0" y="0"/>
                      <a:ext cx="3020028" cy="3315218"/>
                    </a:xfrm>
                    <a:prstGeom prst="rect">
                      <a:avLst/>
                    </a:prstGeom>
                    <a:ln>
                      <a:noFill/>
                    </a:ln>
                    <a:extLst>
                      <a:ext uri="{53640926-AAD7-44D8-BBD7-CCE9431645EC}">
                        <a14:shadowObscured xmlns:a14="http://schemas.microsoft.com/office/drawing/2010/main"/>
                      </a:ext>
                    </a:extLst>
                  </pic:spPr>
                </pic:pic>
              </a:graphicData>
            </a:graphic>
          </wp:inline>
        </w:drawing>
      </w:r>
    </w:p>
    <w:p w14:paraId="787657D6" w14:textId="42A43F56" w:rsidR="0016130B" w:rsidRPr="0016130B" w:rsidRDefault="001F4789" w:rsidP="0016130B">
      <w:r>
        <w:rPr>
          <w:rFonts w:ascii="Arial" w:hAnsi="Arial" w:cs="Arial"/>
        </w:rPr>
        <w:pict w14:anchorId="2D481D99">
          <v:rect id="_x0000_i1129" style="width:439.3pt;height:1.5pt" o:hrstd="t" o:hr="t" fillcolor="#9d9da1" stroked="f"/>
        </w:pict>
      </w:r>
    </w:p>
    <w:p w14:paraId="6F14B40F" w14:textId="77777777" w:rsidR="0016130B" w:rsidRDefault="0016130B" w:rsidP="0016130B">
      <w:pPr>
        <w:pStyle w:val="4"/>
        <w:rPr>
          <w:rFonts w:eastAsiaTheme="minorEastAsia"/>
        </w:rPr>
      </w:pPr>
      <w:r w:rsidRPr="00E23D43">
        <w:t>4.3.7.3 Univariate Chi-Square Test</w:t>
      </w:r>
    </w:p>
    <w:p w14:paraId="5E151E99" w14:textId="21159ABE" w:rsidR="00F94DFF" w:rsidRPr="00F94DFF" w:rsidRDefault="001F4789" w:rsidP="00F94DFF">
      <w:r>
        <w:rPr>
          <w:rFonts w:ascii="Arial" w:hAnsi="Arial" w:cs="Arial"/>
        </w:rPr>
        <w:pict w14:anchorId="6B43BF7A">
          <v:rect id="_x0000_i1130" style="width:439.3pt;height:1.5pt" o:hrstd="t" o:hr="t" fillcolor="#9d9da1" stroked="f"/>
        </w:pict>
      </w:r>
    </w:p>
    <w:p w14:paraId="084CA574" w14:textId="77777777" w:rsidR="0016130B" w:rsidRDefault="0016130B" w:rsidP="0016130B">
      <w:r w:rsidRPr="0016130B">
        <w:t>Univariate Chi-Square Test checks if the observed data fits a specified distribution with expected frequencies or ratios.</w:t>
      </w:r>
    </w:p>
    <w:p w14:paraId="7CE353A1" w14:textId="77777777" w:rsidR="002917F9" w:rsidRPr="0016130B" w:rsidRDefault="002917F9" w:rsidP="0016130B"/>
    <w:p w14:paraId="7F740C4F" w14:textId="77777777" w:rsidR="0016130B" w:rsidRPr="002917F9" w:rsidRDefault="0016130B" w:rsidP="003023D0">
      <w:pPr>
        <w:pStyle w:val="23"/>
      </w:pPr>
      <w:r w:rsidRPr="002917F9">
        <w:t>How to run</w:t>
      </w:r>
    </w:p>
    <w:p w14:paraId="2209233E" w14:textId="77777777" w:rsidR="0016130B" w:rsidRPr="002917F9" w:rsidRDefault="0016130B" w:rsidP="002917F9">
      <w:pPr>
        <w:rPr>
          <w:b/>
          <w:bCs/>
        </w:rPr>
      </w:pPr>
      <w:r w:rsidRPr="002917F9">
        <w:rPr>
          <w:b/>
          <w:bCs/>
        </w:rPr>
        <w:t>[Analyze] – [Table] – [Univariate Chi-Square Test]</w:t>
      </w:r>
    </w:p>
    <w:p w14:paraId="3A509400" w14:textId="77777777" w:rsidR="002917F9" w:rsidRDefault="002917F9" w:rsidP="0016130B"/>
    <w:p w14:paraId="5399D4C5" w14:textId="1C77C86C" w:rsidR="0016130B" w:rsidRPr="0016130B" w:rsidRDefault="0016130B" w:rsidP="0016130B">
      <w:r w:rsidRPr="0016130B">
        <w:t>Select the Test variable (categorical variable) and frequency variable, and select Equal Ratios or Specific Ratio. You can select a chart of observed and expected distribution.</w:t>
      </w:r>
    </w:p>
    <w:p w14:paraId="4F845BD6" w14:textId="77777777" w:rsidR="0016130B" w:rsidRPr="00E23D43" w:rsidRDefault="0016130B" w:rsidP="002917F9">
      <w:pPr>
        <w:rPr>
          <w:noProof/>
        </w:rPr>
      </w:pPr>
      <w:r w:rsidRPr="00E23D43">
        <w:rPr>
          <w:noProof/>
        </w:rPr>
        <w:drawing>
          <wp:inline distT="0" distB="0" distL="0" distR="0" wp14:anchorId="09648730" wp14:editId="70A2FAC6">
            <wp:extent cx="2870200" cy="2563731"/>
            <wp:effectExtent l="0" t="0" r="6350" b="8255"/>
            <wp:docPr id="297450607"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450607" name=""/>
                    <pic:cNvPicPr/>
                  </pic:nvPicPr>
                  <pic:blipFill>
                    <a:blip r:embed="rId208"/>
                    <a:stretch>
                      <a:fillRect/>
                    </a:stretch>
                  </pic:blipFill>
                  <pic:spPr>
                    <a:xfrm>
                      <a:off x="0" y="0"/>
                      <a:ext cx="2872517" cy="2565800"/>
                    </a:xfrm>
                    <a:prstGeom prst="rect">
                      <a:avLst/>
                    </a:prstGeom>
                  </pic:spPr>
                </pic:pic>
              </a:graphicData>
            </a:graphic>
          </wp:inline>
        </w:drawing>
      </w:r>
    </w:p>
    <w:p w14:paraId="32FA9A93" w14:textId="588C6126" w:rsidR="0016130B" w:rsidRPr="00E23D43" w:rsidRDefault="0016130B" w:rsidP="002917F9">
      <w:r w:rsidRPr="00E23D43">
        <w:rPr>
          <w:b/>
          <w:bCs/>
        </w:rPr>
        <w:t>Specific Ratio</w:t>
      </w:r>
      <w:r w:rsidRPr="00E23D43">
        <w:t xml:space="preserve"> refers to the frequency by category, where you enter the ratios directly. You must enter a ratio for each category, separated by ‘;’.</w:t>
      </w:r>
    </w:p>
    <w:p w14:paraId="5308C827" w14:textId="77777777" w:rsidR="0016130B" w:rsidRPr="00E23D43" w:rsidRDefault="0016130B" w:rsidP="002917F9">
      <w:r w:rsidRPr="00E23D43">
        <w:rPr>
          <w:noProof/>
        </w:rPr>
        <w:drawing>
          <wp:inline distT="0" distB="0" distL="0" distR="0" wp14:anchorId="377B82EE" wp14:editId="185AA7D3">
            <wp:extent cx="3619500" cy="1873192"/>
            <wp:effectExtent l="0" t="0" r="0" b="0"/>
            <wp:docPr id="760521956"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521956" name=""/>
                    <pic:cNvPicPr/>
                  </pic:nvPicPr>
                  <pic:blipFill>
                    <a:blip r:embed="rId209"/>
                    <a:stretch>
                      <a:fillRect/>
                    </a:stretch>
                  </pic:blipFill>
                  <pic:spPr>
                    <a:xfrm>
                      <a:off x="0" y="0"/>
                      <a:ext cx="3624166" cy="1875607"/>
                    </a:xfrm>
                    <a:prstGeom prst="rect">
                      <a:avLst/>
                    </a:prstGeom>
                  </pic:spPr>
                </pic:pic>
              </a:graphicData>
            </a:graphic>
          </wp:inline>
        </w:drawing>
      </w:r>
    </w:p>
    <w:p w14:paraId="12F35657" w14:textId="77777777" w:rsidR="0016130B" w:rsidRPr="00E23D43" w:rsidRDefault="0016130B" w:rsidP="002917F9"/>
    <w:p w14:paraId="1C43F6BD" w14:textId="77777777" w:rsidR="0016130B" w:rsidRPr="002917F9" w:rsidRDefault="0016130B" w:rsidP="003023D0">
      <w:pPr>
        <w:pStyle w:val="23"/>
      </w:pPr>
      <w:r w:rsidRPr="002917F9">
        <w:t>Results</w:t>
      </w:r>
    </w:p>
    <w:p w14:paraId="765D6DCC" w14:textId="77777777" w:rsidR="0016130B" w:rsidRPr="002917F9" w:rsidRDefault="0016130B" w:rsidP="002917F9">
      <w:pPr>
        <w:rPr>
          <w:rFonts w:cs="Calibri"/>
        </w:rPr>
      </w:pPr>
      <w:r w:rsidRPr="002917F9">
        <w:rPr>
          <w:rFonts w:cs="Calibri"/>
        </w:rPr>
        <w:t>The results of the chi-square goodness-of-fit test appear as follows:</w:t>
      </w:r>
    </w:p>
    <w:p w14:paraId="794A33B3" w14:textId="77777777" w:rsidR="0016130B" w:rsidRPr="002917F9" w:rsidRDefault="0016130B" w:rsidP="002917F9">
      <w:pPr>
        <w:rPr>
          <w:rFonts w:cs="Calibri"/>
        </w:rPr>
      </w:pPr>
      <w:r w:rsidRPr="002917F9">
        <w:rPr>
          <w:rFonts w:eastAsia="굴림" w:cs="Calibri"/>
        </w:rPr>
        <w:t>The contribution to the test ratio, expected value, and chi-square test statistic for each category is displayed, and the p-value is used to test the data's fit to the expected frequency.</w:t>
      </w:r>
    </w:p>
    <w:p w14:paraId="2EAE5F53" w14:textId="77777777" w:rsidR="0016130B" w:rsidRPr="00E23D43" w:rsidRDefault="0016130B" w:rsidP="0016130B">
      <w:pPr>
        <w:rPr>
          <w:rFonts w:ascii="Arial" w:hAnsi="Arial" w:cs="Arial"/>
        </w:rPr>
      </w:pPr>
      <w:r w:rsidRPr="00E23D43">
        <w:rPr>
          <w:rFonts w:ascii="Arial" w:hAnsi="Arial" w:cs="Arial"/>
          <w:noProof/>
        </w:rPr>
        <w:drawing>
          <wp:inline distT="0" distB="0" distL="0" distR="0" wp14:anchorId="68E50871" wp14:editId="3581B922">
            <wp:extent cx="4282440" cy="2811780"/>
            <wp:effectExtent l="0" t="0" r="3810" b="7620"/>
            <wp:docPr id="39" name="그림 12">
              <a:extLst xmlns:a="http://schemas.openxmlformats.org/drawingml/2006/main">
                <a:ext uri="{FF2B5EF4-FFF2-40B4-BE49-F238E27FC236}">
                  <a16:creationId xmlns:a16="http://schemas.microsoft.com/office/drawing/2014/main" id="{38BD99DF-A82A-3099-D02A-BD59546E4B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그림 12">
                      <a:extLst>
                        <a:ext uri="{FF2B5EF4-FFF2-40B4-BE49-F238E27FC236}">
                          <a16:creationId xmlns:a16="http://schemas.microsoft.com/office/drawing/2014/main" id="{38BD99DF-A82A-3099-D02A-BD59546E4B09}"/>
                        </a:ext>
                      </a:extLst>
                    </pic:cNvPr>
                    <pic:cNvPicPr>
                      <a:picLocks noChangeAspect="1"/>
                    </pic:cNvPicPr>
                  </pic:nvPicPr>
                  <pic:blipFill rotWithShape="1">
                    <a:blip r:embed="rId210"/>
                    <a:srcRect l="1187" t="11760" r="3477" b="12110"/>
                    <a:stretch/>
                  </pic:blipFill>
                  <pic:spPr bwMode="auto">
                    <a:xfrm>
                      <a:off x="0" y="0"/>
                      <a:ext cx="4287956" cy="2815402"/>
                    </a:xfrm>
                    <a:prstGeom prst="rect">
                      <a:avLst/>
                    </a:prstGeom>
                    <a:ln>
                      <a:noFill/>
                    </a:ln>
                    <a:extLst>
                      <a:ext uri="{53640926-AAD7-44D8-BBD7-CCE9431645EC}">
                        <a14:shadowObscured xmlns:a14="http://schemas.microsoft.com/office/drawing/2010/main"/>
                      </a:ext>
                    </a:extLst>
                  </pic:spPr>
                </pic:pic>
              </a:graphicData>
            </a:graphic>
          </wp:inline>
        </w:drawing>
      </w:r>
    </w:p>
    <w:p w14:paraId="728BD262" w14:textId="77777777" w:rsidR="0016130B" w:rsidRPr="002917F9" w:rsidRDefault="0016130B" w:rsidP="002917F9">
      <w:pPr>
        <w:jc w:val="both"/>
      </w:pPr>
    </w:p>
    <w:p w14:paraId="7912F4A1" w14:textId="77777777" w:rsidR="0016130B" w:rsidRPr="002917F9" w:rsidRDefault="0016130B" w:rsidP="002917F9">
      <w:pPr>
        <w:jc w:val="both"/>
      </w:pPr>
      <w:r w:rsidRPr="002917F9">
        <w:rPr>
          <w:rFonts w:eastAsia="굴림"/>
        </w:rPr>
        <w:t>Select the distribution chart tab in the results window to view the observed and expected values distribution chart</w:t>
      </w:r>
    </w:p>
    <w:p w14:paraId="673FCE94" w14:textId="77777777" w:rsidR="0016130B" w:rsidRPr="00E23D43" w:rsidRDefault="0016130B" w:rsidP="0016130B">
      <w:pPr>
        <w:rPr>
          <w:rFonts w:ascii="Arial" w:hAnsi="Arial" w:cs="Arial"/>
        </w:rPr>
      </w:pPr>
      <w:r w:rsidRPr="00E23D43">
        <w:rPr>
          <w:rFonts w:ascii="Arial" w:hAnsi="Arial" w:cs="Arial"/>
          <w:noProof/>
        </w:rPr>
        <w:drawing>
          <wp:inline distT="0" distB="0" distL="0" distR="0" wp14:anchorId="4CA81E46" wp14:editId="689E43DC">
            <wp:extent cx="4819650" cy="3918914"/>
            <wp:effectExtent l="0" t="0" r="0" b="5715"/>
            <wp:docPr id="124451726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517265" name=""/>
                    <pic:cNvPicPr/>
                  </pic:nvPicPr>
                  <pic:blipFill>
                    <a:blip r:embed="rId211"/>
                    <a:stretch>
                      <a:fillRect/>
                    </a:stretch>
                  </pic:blipFill>
                  <pic:spPr>
                    <a:xfrm>
                      <a:off x="0" y="0"/>
                      <a:ext cx="4824753" cy="3923063"/>
                    </a:xfrm>
                    <a:prstGeom prst="rect">
                      <a:avLst/>
                    </a:prstGeom>
                  </pic:spPr>
                </pic:pic>
              </a:graphicData>
            </a:graphic>
          </wp:inline>
        </w:drawing>
      </w:r>
    </w:p>
    <w:p w14:paraId="15E4FAFB" w14:textId="395855F0" w:rsidR="0016130B" w:rsidRPr="00E23D43" w:rsidRDefault="001F4789" w:rsidP="00F94DFF">
      <w:r>
        <w:rPr>
          <w:rFonts w:ascii="Arial" w:hAnsi="Arial" w:cs="Arial"/>
        </w:rPr>
        <w:pict w14:anchorId="03A057E3">
          <v:rect id="_x0000_i1131" style="width:439.3pt;height:1.5pt" o:hrstd="t" o:hr="t" fillcolor="#9d9da1" stroked="f"/>
        </w:pict>
      </w:r>
    </w:p>
    <w:p w14:paraId="0C7D224A" w14:textId="77777777" w:rsidR="0016130B" w:rsidRDefault="0016130B" w:rsidP="0016130B">
      <w:pPr>
        <w:pStyle w:val="4"/>
        <w:rPr>
          <w:rFonts w:eastAsiaTheme="minorEastAsia"/>
        </w:rPr>
      </w:pPr>
      <w:r w:rsidRPr="00E23D43">
        <w:t>4.3.7.4 Independence Test (Chi-Square Test)</w:t>
      </w:r>
    </w:p>
    <w:p w14:paraId="633924B9" w14:textId="7290A335" w:rsidR="00F94DFF" w:rsidRPr="00F94DFF" w:rsidRDefault="001F4789" w:rsidP="00F94DFF">
      <w:r>
        <w:rPr>
          <w:rFonts w:ascii="Arial" w:hAnsi="Arial" w:cs="Arial"/>
        </w:rPr>
        <w:pict w14:anchorId="2242AA6C">
          <v:rect id="_x0000_i1132" style="width:439.3pt;height:1.5pt" o:hrstd="t" o:hr="t" fillcolor="#9d9da1" stroked="f"/>
        </w:pict>
      </w:r>
    </w:p>
    <w:p w14:paraId="37991FB7" w14:textId="77777777" w:rsidR="0016130B" w:rsidRPr="0016130B" w:rsidRDefault="0016130B" w:rsidP="0016130B">
      <w:r w:rsidRPr="0016130B">
        <w:t xml:space="preserve">The Independence Test – Chi-Square Test is to test whether two categorical variables are independent. </w:t>
      </w:r>
    </w:p>
    <w:p w14:paraId="0862771E" w14:textId="77777777" w:rsidR="0016130B" w:rsidRPr="002917F9" w:rsidRDefault="0016130B" w:rsidP="003023D0">
      <w:pPr>
        <w:pStyle w:val="23"/>
      </w:pPr>
      <w:r w:rsidRPr="002917F9">
        <w:t>How to run</w:t>
      </w:r>
    </w:p>
    <w:p w14:paraId="44805FE3" w14:textId="77777777" w:rsidR="0016130B" w:rsidRDefault="0016130B" w:rsidP="002917F9">
      <w:pPr>
        <w:rPr>
          <w:b/>
          <w:bCs/>
        </w:rPr>
      </w:pPr>
      <w:r w:rsidRPr="002917F9">
        <w:rPr>
          <w:b/>
          <w:bCs/>
        </w:rPr>
        <w:t xml:space="preserve">[Analyze] – [Table] – [Independence Test] </w:t>
      </w:r>
    </w:p>
    <w:p w14:paraId="34B2E6E6" w14:textId="77777777" w:rsidR="002917F9" w:rsidRPr="002917F9" w:rsidRDefault="002917F9" w:rsidP="002917F9">
      <w:pPr>
        <w:rPr>
          <w:b/>
          <w:bCs/>
        </w:rPr>
      </w:pPr>
    </w:p>
    <w:p w14:paraId="0BEB64D4" w14:textId="77777777" w:rsidR="0016130B" w:rsidRPr="00E23D43" w:rsidRDefault="0016130B" w:rsidP="002917F9">
      <w:r w:rsidRPr="00E23D43">
        <w:t xml:space="preserve">Select two variables to analyze </w:t>
      </w:r>
    </w:p>
    <w:p w14:paraId="6087D8EE" w14:textId="77777777" w:rsidR="0016130B" w:rsidRPr="0016130B" w:rsidRDefault="0016130B" w:rsidP="0016130B">
      <w:r w:rsidRPr="0016130B">
        <w:rPr>
          <w:noProof/>
        </w:rPr>
        <w:drawing>
          <wp:inline distT="0" distB="0" distL="0" distR="0" wp14:anchorId="1A9E465C" wp14:editId="44FDFF6E">
            <wp:extent cx="3718560" cy="2890286"/>
            <wp:effectExtent l="0" t="0" r="0" b="5715"/>
            <wp:docPr id="1552050996"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050996" name=""/>
                    <pic:cNvPicPr/>
                  </pic:nvPicPr>
                  <pic:blipFill>
                    <a:blip r:embed="rId212"/>
                    <a:stretch>
                      <a:fillRect/>
                    </a:stretch>
                  </pic:blipFill>
                  <pic:spPr>
                    <a:xfrm>
                      <a:off x="0" y="0"/>
                      <a:ext cx="3722847" cy="2893618"/>
                    </a:xfrm>
                    <a:prstGeom prst="rect">
                      <a:avLst/>
                    </a:prstGeom>
                  </pic:spPr>
                </pic:pic>
              </a:graphicData>
            </a:graphic>
          </wp:inline>
        </w:drawing>
      </w:r>
    </w:p>
    <w:p w14:paraId="5699F9FA" w14:textId="77777777" w:rsidR="0016130B" w:rsidRPr="002917F9" w:rsidRDefault="0016130B" w:rsidP="003023D0">
      <w:pPr>
        <w:pStyle w:val="23"/>
      </w:pPr>
      <w:r w:rsidRPr="002917F9">
        <w:t>Results</w:t>
      </w:r>
    </w:p>
    <w:p w14:paraId="6C17CBA7" w14:textId="77777777" w:rsidR="0016130B" w:rsidRPr="0016130B" w:rsidRDefault="0016130B" w:rsidP="0016130B">
      <w:r w:rsidRPr="0016130B">
        <w:rPr>
          <w:noProof/>
        </w:rPr>
        <w:drawing>
          <wp:inline distT="0" distB="0" distL="0" distR="0" wp14:anchorId="5F3CE7CA" wp14:editId="3E951F80">
            <wp:extent cx="4414480" cy="3078480"/>
            <wp:effectExtent l="0" t="0" r="5715" b="7620"/>
            <wp:docPr id="40" name="그림 31">
              <a:extLst xmlns:a="http://schemas.openxmlformats.org/drawingml/2006/main">
                <a:ext uri="{FF2B5EF4-FFF2-40B4-BE49-F238E27FC236}">
                  <a16:creationId xmlns:a16="http://schemas.microsoft.com/office/drawing/2014/main" id="{91B6B3E2-CEFA-AF65-D0E0-AC414D19B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그림 31">
                      <a:extLst>
                        <a:ext uri="{FF2B5EF4-FFF2-40B4-BE49-F238E27FC236}">
                          <a16:creationId xmlns:a16="http://schemas.microsoft.com/office/drawing/2014/main" id="{91B6B3E2-CEFA-AF65-D0E0-AC414D19BAD9}"/>
                        </a:ext>
                      </a:extLst>
                    </pic:cNvPr>
                    <pic:cNvPicPr>
                      <a:picLocks noChangeAspect="1"/>
                    </pic:cNvPicPr>
                  </pic:nvPicPr>
                  <pic:blipFill>
                    <a:blip r:embed="rId213"/>
                    <a:stretch>
                      <a:fillRect/>
                    </a:stretch>
                  </pic:blipFill>
                  <pic:spPr>
                    <a:xfrm>
                      <a:off x="0" y="0"/>
                      <a:ext cx="4422795" cy="3084279"/>
                    </a:xfrm>
                    <a:prstGeom prst="rect">
                      <a:avLst/>
                    </a:prstGeom>
                  </pic:spPr>
                </pic:pic>
              </a:graphicData>
            </a:graphic>
          </wp:inline>
        </w:drawing>
      </w:r>
    </w:p>
    <w:p w14:paraId="67ECABB8" w14:textId="6749F81B" w:rsidR="0016130B" w:rsidRPr="0016130B" w:rsidRDefault="001F4789" w:rsidP="0016130B">
      <w:r>
        <w:rPr>
          <w:rFonts w:ascii="Arial" w:hAnsi="Arial" w:cs="Arial"/>
        </w:rPr>
        <w:pict w14:anchorId="31D22E60">
          <v:rect id="_x0000_i1133" style="width:439.3pt;height:1.5pt" o:hrstd="t" o:hr="t" fillcolor="#9d9da1" stroked="f"/>
        </w:pict>
      </w:r>
    </w:p>
    <w:p w14:paraId="7D849AF7" w14:textId="77777777" w:rsidR="0016130B" w:rsidRDefault="0016130B" w:rsidP="00100221">
      <w:pPr>
        <w:pStyle w:val="3"/>
        <w:rPr>
          <w:rFonts w:eastAsiaTheme="minorEastAsia"/>
          <w:lang w:eastAsia="ko-KR"/>
        </w:rPr>
      </w:pPr>
      <w:bookmarkStart w:id="179" w:name="_Toc164670364"/>
      <w:bookmarkStart w:id="180" w:name="_Hlk166242783"/>
      <w:bookmarkStart w:id="181" w:name="_Toc93916171"/>
      <w:bookmarkStart w:id="182" w:name="_Toc94670713"/>
      <w:bookmarkStart w:id="183" w:name="_Toc94688460"/>
      <w:bookmarkStart w:id="184" w:name="_Toc206929837"/>
      <w:bookmarkStart w:id="185" w:name="_Toc206930005"/>
      <w:bookmarkStart w:id="186" w:name="_Toc206930172"/>
      <w:bookmarkStart w:id="187" w:name="_Toc207077316"/>
      <w:bookmarkStart w:id="188" w:name="_Toc207077479"/>
      <w:bookmarkStart w:id="189" w:name="_Toc207077641"/>
      <w:bookmarkStart w:id="190" w:name="_Toc207079613"/>
      <w:bookmarkStart w:id="191" w:name="_Toc207079776"/>
      <w:bookmarkStart w:id="192" w:name="_Toc283655401"/>
      <w:r w:rsidRPr="00E23D43">
        <w:t>4.3.8 Probability Distribution</w:t>
      </w:r>
      <w:bookmarkEnd w:id="179"/>
    </w:p>
    <w:p w14:paraId="346C01B0" w14:textId="6BF7A9AA" w:rsidR="00F94DFF" w:rsidRPr="00F94DFF" w:rsidRDefault="001F4789" w:rsidP="00F94DFF">
      <w:pPr>
        <w:rPr>
          <w:lang w:val="x-none"/>
        </w:rPr>
      </w:pPr>
      <w:r>
        <w:rPr>
          <w:rFonts w:ascii="Arial" w:hAnsi="Arial" w:cs="Arial"/>
        </w:rPr>
        <w:pict w14:anchorId="2E897FC6">
          <v:rect id="_x0000_i1134" style="width:439.3pt;height:1.5pt" o:hrstd="t" o:hr="t" fillcolor="#9d9da1" stroked="f"/>
        </w:pict>
      </w:r>
    </w:p>
    <w:p w14:paraId="6339EFDD" w14:textId="77777777" w:rsidR="0016130B" w:rsidRDefault="0016130B" w:rsidP="0016130B">
      <w:pPr>
        <w:pStyle w:val="4"/>
        <w:rPr>
          <w:rFonts w:eastAsiaTheme="minorEastAsia"/>
        </w:rPr>
      </w:pPr>
      <w:r w:rsidRPr="00E23D43">
        <w:t>4.3.8.1 Parameter Estimation</w:t>
      </w:r>
    </w:p>
    <w:p w14:paraId="62297763" w14:textId="09A346BE" w:rsidR="00F94DFF" w:rsidRPr="00F94DFF" w:rsidRDefault="001F4789" w:rsidP="00F94DFF">
      <w:r>
        <w:rPr>
          <w:rFonts w:ascii="Arial" w:hAnsi="Arial" w:cs="Arial"/>
        </w:rPr>
        <w:pict w14:anchorId="6BD5F19F">
          <v:rect id="_x0000_i1135" style="width:439.3pt;height:1.5pt" o:hrstd="t" o:hr="t" fillcolor="#9d9da1" stroked="f"/>
        </w:pict>
      </w:r>
    </w:p>
    <w:p w14:paraId="40B3CE1F" w14:textId="77777777" w:rsidR="0016130B" w:rsidRPr="0016130B" w:rsidRDefault="0016130B" w:rsidP="0016130B">
      <w:r w:rsidRPr="0016130B">
        <w:t>There are several methods to estimate the parameters of a probability distribution, including Method of Moment and Maximum Likelihood. ECMiner™ optimizes and estimates the parameters of a probability distribution using the Maximum Likelihood method based on the given data, and it provides confidence intervals for the estimated parameters to indicate their reliability.</w:t>
      </w:r>
    </w:p>
    <w:bookmarkEnd w:id="180"/>
    <w:p w14:paraId="0ECDC06B" w14:textId="77777777" w:rsidR="002917F9" w:rsidRDefault="002917F9" w:rsidP="0016130B">
      <w:pPr>
        <w:rPr>
          <w:b/>
          <w:bCs/>
        </w:rPr>
      </w:pPr>
    </w:p>
    <w:p w14:paraId="4CF75720" w14:textId="4E50DA26" w:rsidR="0016130B" w:rsidRPr="002917F9" w:rsidRDefault="0016130B" w:rsidP="003023D0">
      <w:pPr>
        <w:pStyle w:val="23"/>
      </w:pPr>
      <w:r w:rsidRPr="002917F9">
        <w:t>How to run</w:t>
      </w:r>
    </w:p>
    <w:p w14:paraId="47D634A0" w14:textId="77777777" w:rsidR="0016130B" w:rsidRPr="003023D0" w:rsidRDefault="0016130B" w:rsidP="0016130B">
      <w:pPr>
        <w:rPr>
          <w:b/>
          <w:bCs/>
        </w:rPr>
      </w:pPr>
      <w:r w:rsidRPr="003023D0">
        <w:rPr>
          <w:b/>
          <w:bCs/>
        </w:rPr>
        <w:t xml:space="preserve">[Analyze] – [Probability Distribution] – [Parameter Estimation] </w:t>
      </w:r>
    </w:p>
    <w:p w14:paraId="7FADBB55" w14:textId="77777777" w:rsidR="0016130B" w:rsidRPr="0016130B" w:rsidRDefault="0016130B" w:rsidP="0016130B">
      <w:r w:rsidRPr="0016130B">
        <w:t>There are 12 distributions. The user can select the distribution to fit the data, specify which field contains the data, and choose the desired confidence level for the estimation. After making these selections, clicking "View Results" will display the output</w:t>
      </w:r>
    </w:p>
    <w:p w14:paraId="01A99262" w14:textId="6CB923F2" w:rsidR="002917F9" w:rsidRDefault="001F4789" w:rsidP="0016130B">
      <w:r>
        <w:rPr>
          <w:rFonts w:ascii="Arial" w:hAnsi="Arial" w:cs="Arial"/>
        </w:rPr>
        <w:pict w14:anchorId="57DDA2BD">
          <v:rect id="_x0000_i1136" style="width:439.3pt;height:1.5pt" o:hrstd="t" o:hr="t" fillcolor="#9d9da1" stroked="f"/>
        </w:pict>
      </w:r>
    </w:p>
    <w:p w14:paraId="46F8AA95" w14:textId="065B8FD5" w:rsidR="0016130B" w:rsidRPr="002917F9" w:rsidRDefault="0016130B" w:rsidP="003023D0">
      <w:pPr>
        <w:pStyle w:val="23"/>
      </w:pPr>
      <w:r w:rsidRPr="002917F9">
        <w:t>(1) Beta Distribution</w:t>
      </w:r>
    </w:p>
    <w:p w14:paraId="4CB4F5F6" w14:textId="77777777" w:rsidR="0016130B" w:rsidRPr="0016130B" w:rsidRDefault="0016130B" w:rsidP="002917F9">
      <w:pPr>
        <w:pStyle w:val="a1"/>
      </w:pPr>
      <w:r w:rsidRPr="0016130B">
        <w:t>Estimation method</w:t>
      </w:r>
    </w:p>
    <w:p w14:paraId="554CC46B" w14:textId="77777777" w:rsidR="0016130B" w:rsidRPr="0016130B" w:rsidRDefault="0016130B" w:rsidP="002917F9">
      <w:pPr>
        <w:pStyle w:val="28"/>
      </w:pPr>
      <w:r w:rsidRPr="0016130B">
        <w:t>The pdf of the Beta Distribution is given as following:</w:t>
      </w:r>
    </w:p>
    <w:p w14:paraId="7D1825D8" w14:textId="77777777" w:rsidR="0016130B" w:rsidRPr="00E23D43" w:rsidRDefault="0016130B" w:rsidP="002917F9">
      <w:pPr>
        <w:pStyle w:val="af9"/>
        <w:rPr>
          <w:rFonts w:ascii="Arial" w:hAnsi="Arial"/>
        </w:rPr>
      </w:pPr>
      <m:oMathPara>
        <m:oMathParaPr>
          <m:jc m:val="center"/>
        </m:oMathParaPr>
        <m:oMath>
          <m:r>
            <m:rPr>
              <m:sty m:val="bi"/>
            </m:rPr>
            <w:rPr>
              <w:rFonts w:ascii="Cambria Math" w:hAnsi="Cambria Math"/>
            </w:rPr>
            <m:t>f</m:t>
          </m:r>
          <m:r>
            <m:rPr>
              <m:sty m:val="b"/>
            </m:rPr>
            <w:rPr>
              <w:rFonts w:ascii="Cambria Math" w:hAnsi="Cambria Math"/>
            </w:rPr>
            <m:t>(</m:t>
          </m:r>
          <m:r>
            <m:rPr>
              <m:sty m:val="bi"/>
            </m:rPr>
            <w:rPr>
              <w:rFonts w:ascii="Cambria Math" w:hAnsi="Cambria Math"/>
            </w:rPr>
            <m:t>x</m:t>
          </m:r>
          <m:r>
            <m:rPr>
              <m:sty m:val="b"/>
            </m:rPr>
            <w:rPr>
              <w:rFonts w:ascii="Cambria Math" w:hAnsi="Cambria Math"/>
            </w:rPr>
            <m:t>|</m:t>
          </m:r>
          <m:r>
            <m:rPr>
              <m:sty m:val="bi"/>
            </m:rPr>
            <w:rPr>
              <w:rFonts w:ascii="Cambria Math" w:hAnsi="Cambria Math"/>
            </w:rPr>
            <m:t>α</m:t>
          </m:r>
          <m:r>
            <m:rPr>
              <m:sty m:val="b"/>
            </m:rPr>
            <w:rPr>
              <w:rFonts w:ascii="Cambria Math" w:hAnsi="Cambria Math"/>
            </w:rPr>
            <m:t>,</m:t>
          </m:r>
          <m:r>
            <m:rPr>
              <m:sty m:val="bi"/>
            </m:rPr>
            <w:rPr>
              <w:rFonts w:ascii="Cambria Math" w:hAnsi="Cambria Math"/>
            </w:rPr>
            <m:t>β</m:t>
          </m:r>
          <m:r>
            <m:rPr>
              <m:sty m:val="b"/>
            </m:rPr>
            <w:rPr>
              <w:rFonts w:ascii="Cambria Math" w:hAnsi="Cambria Math"/>
            </w:rPr>
            <m:t>)=</m:t>
          </m:r>
          <m:f>
            <m:fPr>
              <m:ctrlPr>
                <w:rPr>
                  <w:rFonts w:ascii="Cambria Math" w:hAnsi="Cambria Math"/>
                </w:rPr>
              </m:ctrlPr>
            </m:fPr>
            <m:num>
              <m:r>
                <m:rPr>
                  <m:sty m:val="bi"/>
                </m:rPr>
                <w:rPr>
                  <w:rFonts w:ascii="Cambria Math" w:hAnsi="Cambria Math"/>
                </w:rPr>
                <m:t>Γ</m:t>
              </m:r>
              <m:r>
                <m:rPr>
                  <m:sty m:val="b"/>
                </m:rPr>
                <w:rPr>
                  <w:rFonts w:ascii="Cambria Math" w:hAnsi="Cambria Math"/>
                </w:rPr>
                <m:t>(</m:t>
              </m:r>
              <m:r>
                <m:rPr>
                  <m:sty m:val="bi"/>
                </m:rPr>
                <w:rPr>
                  <w:rFonts w:ascii="Cambria Math" w:hAnsi="Cambria Math"/>
                </w:rPr>
                <m:t>α</m:t>
              </m:r>
              <m:r>
                <m:rPr>
                  <m:sty m:val="b"/>
                </m:rPr>
                <w:rPr>
                  <w:rFonts w:ascii="Cambria Math" w:hAnsi="Cambria Math"/>
                </w:rPr>
                <m:t>+</m:t>
              </m:r>
              <m:r>
                <m:rPr>
                  <m:sty m:val="bi"/>
                </m:rPr>
                <w:rPr>
                  <w:rFonts w:ascii="Cambria Math" w:hAnsi="Cambria Math"/>
                </w:rPr>
                <m:t>β</m:t>
              </m:r>
              <m:r>
                <m:rPr>
                  <m:sty m:val="b"/>
                </m:rPr>
                <w:rPr>
                  <w:rFonts w:ascii="Cambria Math" w:hAnsi="Cambria Math"/>
                </w:rPr>
                <m:t>)</m:t>
              </m:r>
            </m:num>
            <m:den>
              <m:r>
                <m:rPr>
                  <m:sty m:val="bi"/>
                </m:rPr>
                <w:rPr>
                  <w:rFonts w:ascii="Cambria Math" w:hAnsi="Cambria Math"/>
                </w:rPr>
                <m:t>Γ</m:t>
              </m:r>
              <m:r>
                <m:rPr>
                  <m:sty m:val="b"/>
                </m:rPr>
                <w:rPr>
                  <w:rFonts w:ascii="Cambria Math" w:hAnsi="Cambria Math"/>
                </w:rPr>
                <m:t>(</m:t>
              </m:r>
              <m:r>
                <m:rPr>
                  <m:sty m:val="bi"/>
                </m:rPr>
                <w:rPr>
                  <w:rFonts w:ascii="Cambria Math" w:hAnsi="Cambria Math"/>
                </w:rPr>
                <m:t>α</m:t>
              </m:r>
              <m:r>
                <m:rPr>
                  <m:sty m:val="b"/>
                </m:rPr>
                <w:rPr>
                  <w:rFonts w:ascii="Cambria Math" w:hAnsi="Cambria Math"/>
                </w:rPr>
                <m:t>)</m:t>
              </m:r>
              <m:r>
                <m:rPr>
                  <m:sty m:val="bi"/>
                </m:rPr>
                <w:rPr>
                  <w:rFonts w:ascii="Cambria Math" w:hAnsi="Cambria Math"/>
                </w:rPr>
                <m:t>Γ</m:t>
              </m:r>
              <m:r>
                <m:rPr>
                  <m:sty m:val="b"/>
                </m:rPr>
                <w:rPr>
                  <w:rFonts w:ascii="Cambria Math" w:hAnsi="Cambria Math"/>
                </w:rPr>
                <m:t>(</m:t>
              </m:r>
              <m:r>
                <m:rPr>
                  <m:sty m:val="bi"/>
                </m:rPr>
                <w:rPr>
                  <w:rFonts w:ascii="Cambria Math" w:hAnsi="Cambria Math"/>
                </w:rPr>
                <m:t>β</m:t>
              </m:r>
              <m:r>
                <m:rPr>
                  <m:sty m:val="b"/>
                </m:rPr>
                <w:rPr>
                  <w:rFonts w:ascii="Cambria Math" w:hAnsi="Cambria Math"/>
                </w:rPr>
                <m:t>)</m:t>
              </m:r>
            </m:den>
          </m:f>
          <m:sSup>
            <m:sSupPr>
              <m:ctrlPr>
                <w:rPr>
                  <w:rFonts w:ascii="Cambria Math" w:hAnsi="Cambria Math"/>
                </w:rPr>
              </m:ctrlPr>
            </m:sSupPr>
            <m:e>
              <m:r>
                <m:rPr>
                  <m:sty m:val="bi"/>
                </m:rPr>
                <w:rPr>
                  <w:rFonts w:ascii="Cambria Math" w:hAnsi="Cambria Math"/>
                </w:rPr>
                <m:t>x</m:t>
              </m:r>
            </m:e>
            <m:sup>
              <m:r>
                <m:rPr>
                  <m:sty m:val="bi"/>
                </m:rPr>
                <w:rPr>
                  <w:rFonts w:ascii="Cambria Math" w:hAnsi="Cambria Math"/>
                </w:rPr>
                <m:t>α</m:t>
              </m:r>
              <m:r>
                <m:rPr>
                  <m:sty m:val="b"/>
                </m:rPr>
                <w:rPr>
                  <w:rFonts w:ascii="Cambria Math" w:hAnsi="Cambria Math"/>
                </w:rPr>
                <m:t>-1</m:t>
              </m:r>
            </m:sup>
          </m:sSup>
          <m:r>
            <m:rPr>
              <m:sty m:val="b"/>
            </m:rPr>
            <w:rPr>
              <w:rFonts w:ascii="Cambria Math" w:hAnsi="Cambria Math"/>
            </w:rPr>
            <m:t>(1-</m:t>
          </m:r>
          <m:r>
            <m:rPr>
              <m:sty m:val="bi"/>
            </m:rPr>
            <w:rPr>
              <w:rFonts w:ascii="Cambria Math" w:hAnsi="Cambria Math"/>
            </w:rPr>
            <m:t>x</m:t>
          </m:r>
          <m:sSup>
            <m:sSupPr>
              <m:ctrlPr>
                <w:rPr>
                  <w:rFonts w:ascii="Cambria Math" w:hAnsi="Cambria Math"/>
                </w:rPr>
              </m:ctrlPr>
            </m:sSupPr>
            <m:e>
              <m:r>
                <m:rPr>
                  <m:sty m:val="b"/>
                </m:rPr>
                <w:rPr>
                  <w:rFonts w:ascii="Cambria Math" w:hAnsi="Cambria Math"/>
                </w:rPr>
                <m:t>)</m:t>
              </m:r>
            </m:e>
            <m:sup>
              <m:r>
                <m:rPr>
                  <m:sty m:val="bi"/>
                </m:rPr>
                <w:rPr>
                  <w:rFonts w:ascii="Cambria Math" w:hAnsi="Cambria Math"/>
                </w:rPr>
                <m:t>β</m:t>
              </m:r>
              <m:r>
                <m:rPr>
                  <m:sty m:val="b"/>
                </m:rPr>
                <w:rPr>
                  <w:rFonts w:ascii="Cambria Math" w:hAnsi="Cambria Math"/>
                </w:rPr>
                <m:t>-1</m:t>
              </m:r>
            </m:sup>
          </m:sSup>
        </m:oMath>
      </m:oMathPara>
    </w:p>
    <w:p w14:paraId="2270BBAB" w14:textId="77777777" w:rsidR="0016130B" w:rsidRPr="00E23D43" w:rsidRDefault="0016130B" w:rsidP="002917F9">
      <w:pPr>
        <w:pStyle w:val="af9"/>
        <w:rPr>
          <w:rFonts w:ascii="Arial" w:hAnsi="Arial"/>
        </w:rPr>
      </w:pPr>
      <m:oMathPara>
        <m:oMathParaPr>
          <m:jc m:val="center"/>
        </m:oMathParaPr>
        <m:oMath>
          <m:r>
            <m:rPr>
              <m:sty m:val="b"/>
            </m:rPr>
            <w:rPr>
              <w:rFonts w:ascii="Cambria Math" w:hAnsi="Cambria Math"/>
            </w:rPr>
            <m:t>0≤</m:t>
          </m:r>
          <m:r>
            <m:rPr>
              <m:sty m:val="bi"/>
            </m:rPr>
            <w:rPr>
              <w:rFonts w:ascii="Cambria Math" w:hAnsi="Cambria Math"/>
            </w:rPr>
            <m:t>x</m:t>
          </m:r>
          <m:r>
            <m:rPr>
              <m:sty m:val="b"/>
            </m:rPr>
            <w:rPr>
              <w:rFonts w:ascii="Cambria Math" w:hAnsi="Cambria Math"/>
            </w:rPr>
            <m:t xml:space="preserve">≤1, </m:t>
          </m:r>
          <m:r>
            <m:rPr>
              <m:sty m:val="bi"/>
            </m:rPr>
            <w:rPr>
              <w:rFonts w:ascii="Cambria Math" w:hAnsi="Cambria Math"/>
            </w:rPr>
            <m:t>α</m:t>
          </m:r>
          <m:r>
            <m:rPr>
              <m:sty m:val="b"/>
            </m:rPr>
            <w:rPr>
              <w:rFonts w:ascii="Cambria Math" w:hAnsi="Cambria Math"/>
            </w:rPr>
            <m:t>&gt;0,</m:t>
          </m:r>
          <m:r>
            <m:rPr>
              <m:sty m:val="bi"/>
            </m:rPr>
            <w:rPr>
              <w:rFonts w:ascii="Cambria Math" w:hAnsi="Cambria Math"/>
            </w:rPr>
            <m:t>β</m:t>
          </m:r>
          <m:r>
            <m:rPr>
              <m:sty m:val="b"/>
            </m:rPr>
            <w:rPr>
              <w:rFonts w:ascii="Cambria Math" w:hAnsi="Cambria Math"/>
            </w:rPr>
            <m:t>&gt;0</m:t>
          </m:r>
        </m:oMath>
      </m:oMathPara>
    </w:p>
    <w:p w14:paraId="59DC4DAF" w14:textId="77777777" w:rsidR="0016130B" w:rsidRPr="0016130B" w:rsidRDefault="0016130B" w:rsidP="002917F9">
      <w:pPr>
        <w:pStyle w:val="28"/>
      </w:pPr>
    </w:p>
    <w:p w14:paraId="739D261C" w14:textId="77777777" w:rsidR="0016130B" w:rsidRPr="0016130B" w:rsidRDefault="0016130B" w:rsidP="002917F9">
      <w:pPr>
        <w:pStyle w:val="28"/>
      </w:pPr>
      <w:r w:rsidRPr="0016130B">
        <w:t>The Likelihood Function for this is as follows:</w:t>
      </w:r>
    </w:p>
    <w:p w14:paraId="6ECC03D1" w14:textId="77777777" w:rsidR="0016130B" w:rsidRPr="00E23D43" w:rsidRDefault="0016130B" w:rsidP="0016130B">
      <w:pPr>
        <w:pStyle w:val="af9"/>
        <w:rPr>
          <w:rFonts w:ascii="Arial" w:hAnsi="Arial" w:cs="Arial"/>
        </w:rPr>
      </w:pPr>
      <m:oMathPara>
        <m:oMath>
          <m:r>
            <m:rPr>
              <m:sty m:val="bi"/>
            </m:rPr>
            <w:rPr>
              <w:rFonts w:ascii="Cambria Math" w:hAnsi="Cambria Math" w:cs="Arial"/>
            </w:rPr>
            <m:t>L(</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α,β)=</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f>
                <m:fPr>
                  <m:ctrlPr>
                    <w:rPr>
                      <w:rFonts w:ascii="Cambria Math" w:hAnsi="Cambria Math" w:cs="Arial"/>
                    </w:rPr>
                  </m:ctrlPr>
                </m:fPr>
                <m:num>
                  <m:r>
                    <m:rPr>
                      <m:sty m:val="bi"/>
                    </m:rPr>
                    <w:rPr>
                      <w:rFonts w:ascii="Cambria Math" w:hAnsi="Cambria Math" w:cs="Arial"/>
                    </w:rPr>
                    <m:t>Γ(α+β)</m:t>
                  </m:r>
                </m:num>
                <m:den>
                  <m:r>
                    <m:rPr>
                      <m:sty m:val="bi"/>
                    </m:rPr>
                    <w:rPr>
                      <w:rFonts w:ascii="Cambria Math" w:hAnsi="Cambria Math" w:cs="Arial"/>
                    </w:rPr>
                    <m:t>Γ(α)Γ(β)</m:t>
                  </m:r>
                </m:den>
              </m:f>
              <m:sSubSup>
                <m:sSubSupPr>
                  <m:ctrlPr>
                    <w:rPr>
                      <w:rFonts w:ascii="Cambria Math" w:hAnsi="Cambria Math" w:cs="Arial"/>
                    </w:rPr>
                  </m:ctrlPr>
                </m:sSubSupPr>
                <m:e>
                  <m:r>
                    <m:rPr>
                      <m:sty m:val="bi"/>
                    </m:rPr>
                    <w:rPr>
                      <w:rFonts w:ascii="Cambria Math" w:hAnsi="Cambria Math" w:cs="Arial"/>
                    </w:rPr>
                    <m:t>x</m:t>
                  </m:r>
                </m:e>
                <m:sub>
                  <m:r>
                    <m:rPr>
                      <m:sty m:val="bi"/>
                    </m:rPr>
                    <w:rPr>
                      <w:rFonts w:ascii="Cambria Math" w:hAnsi="Cambria Math" w:cs="Arial"/>
                    </w:rPr>
                    <m:t>i</m:t>
                  </m:r>
                </m:sub>
                <m:sup>
                  <m:r>
                    <m:rPr>
                      <m:sty m:val="bi"/>
                    </m:rPr>
                    <w:rPr>
                      <w:rFonts w:ascii="Cambria Math" w:hAnsi="Cambria Math" w:cs="Arial"/>
                    </w:rPr>
                    <m:t>α-1</m:t>
                  </m:r>
                </m:sup>
              </m:sSubSup>
              <m:r>
                <m:rPr>
                  <m:sty m:val="bi"/>
                </m:rPr>
                <w:rPr>
                  <w:rFonts w:ascii="Cambria Math" w:hAnsi="Cambria Math" w:cs="Arial"/>
                </w:rPr>
                <m:t>(1-</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sSup>
                <m:sSupPr>
                  <m:ctrlPr>
                    <w:rPr>
                      <w:rFonts w:ascii="Cambria Math" w:hAnsi="Cambria Math" w:cs="Arial"/>
                    </w:rPr>
                  </m:ctrlPr>
                </m:sSupPr>
                <m:e>
                  <m:r>
                    <m:rPr>
                      <m:sty m:val="bi"/>
                    </m:rPr>
                    <w:rPr>
                      <w:rFonts w:ascii="Cambria Math" w:hAnsi="Cambria Math" w:cs="Arial"/>
                    </w:rPr>
                    <m:t>)</m:t>
                  </m:r>
                </m:e>
                <m:sup>
                  <m:r>
                    <m:rPr>
                      <m:sty m:val="bi"/>
                    </m:rPr>
                    <w:rPr>
                      <w:rFonts w:ascii="Cambria Math" w:hAnsi="Cambria Math" w:cs="Arial"/>
                    </w:rPr>
                    <m:t>β-1</m:t>
                  </m:r>
                </m:sup>
              </m:sSup>
            </m:e>
          </m:nary>
        </m:oMath>
      </m:oMathPara>
    </w:p>
    <w:p w14:paraId="23BB6EAD" w14:textId="77777777" w:rsidR="0016130B" w:rsidRPr="0016130B" w:rsidRDefault="0016130B" w:rsidP="002917F9">
      <w:pPr>
        <w:pStyle w:val="28"/>
      </w:pPr>
      <w:r w:rsidRPr="0016130B">
        <w:t xml:space="preserve">The value of </w:t>
      </w:r>
      <m:oMath>
        <m:r>
          <w:rPr>
            <w:rFonts w:ascii="Cambria Math" w:hAnsi="Cambria Math"/>
          </w:rPr>
          <m:t>α</m:t>
        </m:r>
      </m:oMath>
      <w:r w:rsidRPr="0016130B">
        <w:t xml:space="preserve"> and </w:t>
      </w:r>
      <m:oMath>
        <m:r>
          <w:rPr>
            <w:rFonts w:ascii="Cambria Math" w:hAnsi="Cambria Math"/>
          </w:rPr>
          <m:t>β</m:t>
        </m:r>
      </m:oMath>
      <w:r w:rsidRPr="0016130B">
        <w:t xml:space="preserve"> </w:t>
      </w:r>
      <w:r w:rsidRPr="0016130B">
        <w:fldChar w:fldCharType="begin"/>
      </w:r>
      <w:r w:rsidRPr="0016130B">
        <w:instrText xml:space="preserve"> QUOTE </w:instrText>
      </w:r>
      <w:r w:rsidR="001F4789">
        <w:pict w14:anchorId="7DC9B21E">
          <v:shape id="_x0000_i1137" type="#_x0000_t75" style="width:14.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47D60&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47D60&quot;&gt;&lt;m:oMathPara&gt;&lt;m:oMath&gt;&lt;m:r&gt;&lt;m:rPr&gt;&lt;m:sty m:val=&quot;p&quot;/&gt;&lt;/m:rPr&gt;&lt;w:rPr&gt;&lt;w:rFonts w:ascii=&quot;Cambria Math&quot; w:h-ansi=&quot;Cambria Math&quot;/&gt;&lt;wx:font wx:val=&quot;Cambria Math&quot;/&gt;&lt;/w:rPr&gt;&lt;m:t&gt;慣, 棺&lt;/m:t&gt;&lt;/m:r&gt;&lt;/m:oMath&gt;&lt;/m:oMathPara&gt;&lt;sisisisisisisisisisisisisisisisisisisisisisisisisisisisisisisisisisisisisisisisisisisisisisisisisisisisisisisisisisisisisisisisisisisisisisisisisisisisisisisisisisisisisisisisisisisisisisisisisisisisisisisisisisisisi/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214" o:title="" chromakey="white"/>
          </v:shape>
        </w:pict>
      </w:r>
      <w:r w:rsidRPr="0016130B">
        <w:instrText xml:space="preserve"> </w:instrText>
      </w:r>
      <w:r w:rsidRPr="0016130B">
        <w:fldChar w:fldCharType="end"/>
      </w:r>
      <w:r w:rsidRPr="0016130B">
        <w:t xml:space="preserve">that maximize this function are known as the Maximum Likelihood Estimators. To simplify the above equation by taking the logarithm, </w:t>
      </w:r>
    </w:p>
    <w:p w14:paraId="68919F2A"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β</m:t>
              </m:r>
              <m:r>
                <m:rPr>
                  <m:sty m:val="bi"/>
                </m:rPr>
                <w:rPr>
                  <w:rFonts w:ascii="Cambria Math" w:hAnsi="Cambria Math" w:cs="Arial"/>
                </w:rPr>
                <m:t>)</m:t>
              </m:r>
            </m:e>
          </m:func>
          <m:r>
            <m:rPr>
              <m:sty m:val="bi"/>
            </m:rPr>
            <w:rPr>
              <w:rFonts w:ascii="Cambria Math" w:hAnsi="Cambria Math" w:cs="Arial"/>
            </w:rPr>
            <m:t>=</m:t>
          </m:r>
          <m:r>
            <m:rPr>
              <m:sty m:val="bi"/>
            </m:rPr>
            <w:rPr>
              <w:rFonts w:ascii="Cambria Math" w:hAnsi="Cambria Math" w:cs="Arial"/>
            </w:rPr>
            <m:t>n</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Γ</m:t>
              </m:r>
              <m:d>
                <m:dPr>
                  <m:ctrlPr>
                    <w:rPr>
                      <w:rFonts w:ascii="Cambria Math" w:hAnsi="Cambria Math" w:cs="Arial"/>
                    </w:rPr>
                  </m:ctrlPr>
                </m:dPr>
                <m:e>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β</m:t>
                  </m:r>
                </m:e>
              </m:d>
            </m:e>
          </m:func>
          <m:r>
            <m:rPr>
              <m:sty m:val="bi"/>
            </m:rPr>
            <w:rPr>
              <w:rFonts w:ascii="Cambria Math" w:hAnsi="Cambria Math" w:cs="Arial"/>
            </w:rPr>
            <m:t>-</m:t>
          </m:r>
          <m:r>
            <m:rPr>
              <m:sty m:val="bi"/>
            </m:rPr>
            <w:rPr>
              <w:rFonts w:ascii="Cambria Math" w:hAnsi="Cambria Math" w:cs="Arial"/>
            </w:rPr>
            <m:t>n</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Γ</m:t>
              </m:r>
              <m:d>
                <m:dPr>
                  <m:ctrlPr>
                    <w:rPr>
                      <w:rFonts w:ascii="Cambria Math" w:hAnsi="Cambria Math" w:cs="Arial"/>
                    </w:rPr>
                  </m:ctrlPr>
                </m:dPr>
                <m:e>
                  <m:r>
                    <m:rPr>
                      <m:sty m:val="bi"/>
                    </m:rPr>
                    <w:rPr>
                      <w:rFonts w:ascii="Cambria Math" w:hAnsi="Cambria Math" w:cs="Arial"/>
                    </w:rPr>
                    <m:t>α</m:t>
                  </m:r>
                </m:e>
              </m:d>
            </m:e>
          </m:func>
          <m:r>
            <m:rPr>
              <m:sty m:val="bi"/>
            </m:rPr>
            <w:rPr>
              <w:rFonts w:ascii="Cambria Math" w:hAnsi="Cambria Math" w:cs="Arial"/>
            </w:rPr>
            <m:t>-</m:t>
          </m:r>
          <m:r>
            <m:rPr>
              <m:sty m:val="bi"/>
            </m:rPr>
            <w:rPr>
              <w:rFonts w:ascii="Cambria Math" w:hAnsi="Cambria Math" w:cs="Arial"/>
            </w:rPr>
            <m:t>n</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Γ</m:t>
              </m:r>
              <m:d>
                <m:dPr>
                  <m:ctrlPr>
                    <w:rPr>
                      <w:rFonts w:ascii="Cambria Math" w:hAnsi="Cambria Math" w:cs="Arial"/>
                    </w:rPr>
                  </m:ctrlPr>
                </m:dPr>
                <m:e>
                  <m:r>
                    <m:rPr>
                      <m:sty m:val="bi"/>
                    </m:rPr>
                    <w:rPr>
                      <w:rFonts w:ascii="Cambria Math" w:hAnsi="Cambria Math" w:cs="Arial"/>
                    </w:rPr>
                    <m:t>β</m:t>
                  </m:r>
                </m:e>
              </m:d>
            </m:e>
          </m:func>
          <m:r>
            <m:rPr>
              <m:sty m:val="bi"/>
            </m:rPr>
            <w:rPr>
              <w:rFonts w:ascii="Cambria Math" w:hAnsi="Cambria Math" w:cs="Arial"/>
            </w:rPr>
            <m:t>+</m:t>
          </m:r>
          <m:d>
            <m:dPr>
              <m:ctrlPr>
                <w:rPr>
                  <w:rFonts w:ascii="Cambria Math" w:hAnsi="Cambria Math" w:cs="Arial"/>
                </w:rPr>
              </m:ctrlPr>
            </m:dPr>
            <m:e>
              <m:r>
                <m:rPr>
                  <m:sty m:val="bi"/>
                </m:rPr>
                <w:rPr>
                  <w:rFonts w:ascii="Cambria Math" w:hAnsi="Cambria Math" w:cs="Arial"/>
                </w:rPr>
                <m:t xml:space="preserve"> </m:t>
              </m:r>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1</m:t>
              </m:r>
            </m:e>
          </m:d>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func>
                <m:funcPr>
                  <m:ctrlPr>
                    <w:rPr>
                      <w:rFonts w:ascii="Cambria Math" w:hAnsi="Cambria Math" w:cs="Arial"/>
                    </w:rPr>
                  </m:ctrlPr>
                </m:funcPr>
                <m:fName>
                  <m:r>
                    <m:rPr>
                      <m:sty m:val="bi"/>
                    </m:rPr>
                    <w:rPr>
                      <w:rFonts w:ascii="Cambria Math" w:hAnsi="Cambria Math" w:cs="Arial"/>
                    </w:rPr>
                    <m:t>ln</m:t>
                  </m:r>
                </m:fName>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func>
            </m:e>
          </m:nary>
          <m:r>
            <m:rPr>
              <m:sty m:val="bi"/>
            </m:rPr>
            <w:rPr>
              <w:rFonts w:ascii="Cambria Math" w:hAnsi="Cambria Math" w:cs="Arial"/>
            </w:rPr>
            <m:t>+(</m:t>
          </m:r>
          <m:r>
            <m:rPr>
              <m:sty m:val="bi"/>
            </m:rPr>
            <w:rPr>
              <w:rFonts w:ascii="Cambria Math" w:hAnsi="Cambria Math" w:cs="Arial"/>
            </w:rPr>
            <m:t>β</m:t>
          </m:r>
          <m:r>
            <m:rPr>
              <m:sty m:val="bi"/>
            </m:rPr>
            <w:rPr>
              <w:rFonts w:ascii="Cambria Math" w:hAnsi="Cambria Math" w:cs="Arial"/>
            </w:rPr>
            <m:t>-</m:t>
          </m:r>
          <m:r>
            <m:rPr>
              <m:sty m:val="bi"/>
            </m:rPr>
            <w:rPr>
              <w:rFonts w:ascii="Cambria Math" w:hAnsi="Cambria Math" w:cs="Arial"/>
            </w:rPr>
            <m:t>1</m:t>
          </m:r>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m:t>
                  </m:r>
                  <m:r>
                    <m:rPr>
                      <m:sty m:val="bi"/>
                    </m:rPr>
                    <w:rPr>
                      <w:rFonts w:ascii="Cambria Math" w:hAnsi="Cambria Math" w:cs="Arial"/>
                    </w:rPr>
                    <m:t>1</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e>
              </m:func>
            </m:e>
          </m:nary>
        </m:oMath>
      </m:oMathPara>
    </w:p>
    <w:p w14:paraId="38872B14" w14:textId="77777777" w:rsidR="002917F9" w:rsidRDefault="002917F9" w:rsidP="0016130B"/>
    <w:p w14:paraId="3593F091" w14:textId="1F0FB45E" w:rsidR="0016130B" w:rsidRPr="0016130B" w:rsidRDefault="0016130B" w:rsidP="002917F9">
      <w:pPr>
        <w:pStyle w:val="28"/>
      </w:pPr>
      <w:r w:rsidRPr="0016130B">
        <w:t>There are several methods to maximize the above equation. ECMiner™ employs Nelder and Mead's Simplex method to maximize the Likelihood Function.</w:t>
      </w:r>
    </w:p>
    <w:p w14:paraId="0780AA25" w14:textId="77777777" w:rsidR="0016130B" w:rsidRPr="002917F9" w:rsidRDefault="0016130B" w:rsidP="002917F9">
      <w:pPr>
        <w:pStyle w:val="28"/>
        <w:rPr>
          <w:b/>
          <w:bCs w:val="0"/>
        </w:rPr>
      </w:pPr>
      <w:r w:rsidRPr="002917F9">
        <w:rPr>
          <w:b/>
          <w:bCs w:val="0"/>
        </w:rPr>
        <w:t>Caution: All data used in Beta Distribution must be between 0 and 1.</w:t>
      </w:r>
    </w:p>
    <w:p w14:paraId="5481E0BD" w14:textId="77777777" w:rsidR="002917F9" w:rsidRDefault="002917F9" w:rsidP="0016130B"/>
    <w:p w14:paraId="6E0BFB25" w14:textId="5700CB3E" w:rsidR="0016130B" w:rsidRPr="002917F9" w:rsidRDefault="0016130B" w:rsidP="002917F9">
      <w:pPr>
        <w:pStyle w:val="a1"/>
      </w:pPr>
      <w:r w:rsidRPr="002917F9">
        <w:t>Example</w:t>
      </w:r>
    </w:p>
    <w:p w14:paraId="5CAEB300" w14:textId="77777777" w:rsidR="0016130B" w:rsidRPr="0016130B" w:rsidRDefault="0016130B" w:rsidP="002917F9">
      <w:pPr>
        <w:pStyle w:val="28"/>
      </w:pPr>
      <w:r w:rsidRPr="0016130B">
        <w:rPr>
          <w:noProof/>
        </w:rPr>
        <w:drawing>
          <wp:inline distT="0" distB="0" distL="0" distR="0" wp14:anchorId="79E659A6" wp14:editId="150A2194">
            <wp:extent cx="5241600" cy="2724010"/>
            <wp:effectExtent l="0" t="0" r="0" b="635"/>
            <wp:docPr id="854" name="그림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41600" cy="2724010"/>
                    </a:xfrm>
                    <a:prstGeom prst="rect">
                      <a:avLst/>
                    </a:prstGeom>
                  </pic:spPr>
                </pic:pic>
              </a:graphicData>
            </a:graphic>
          </wp:inline>
        </w:drawing>
      </w:r>
    </w:p>
    <w:p w14:paraId="3515EAE1" w14:textId="707FB67A" w:rsidR="0016130B" w:rsidRPr="0016130B" w:rsidRDefault="001F4789" w:rsidP="0016130B">
      <w:r>
        <w:rPr>
          <w:rFonts w:ascii="Arial" w:hAnsi="Arial" w:cs="Arial"/>
        </w:rPr>
        <w:pict w14:anchorId="15A4DB5A">
          <v:rect id="_x0000_i1138" style="width:439.3pt;height:1.5pt" o:hrstd="t" o:hr="t" fillcolor="#9d9da1" stroked="f"/>
        </w:pict>
      </w:r>
    </w:p>
    <w:p w14:paraId="24E09873" w14:textId="77777777" w:rsidR="0016130B" w:rsidRPr="002917F9" w:rsidRDefault="0016130B" w:rsidP="003023D0">
      <w:pPr>
        <w:pStyle w:val="23"/>
      </w:pPr>
      <w:r w:rsidRPr="002917F9">
        <w:t>(2) Binomial Distribution</w:t>
      </w:r>
    </w:p>
    <w:p w14:paraId="57453E08" w14:textId="77777777" w:rsidR="0016130B" w:rsidRPr="0016130B" w:rsidRDefault="0016130B" w:rsidP="002917F9">
      <w:pPr>
        <w:pStyle w:val="a1"/>
      </w:pPr>
      <w:r w:rsidRPr="0016130B">
        <w:t>Estimation method</w:t>
      </w:r>
    </w:p>
    <w:p w14:paraId="166992F9" w14:textId="77777777" w:rsidR="0016130B" w:rsidRPr="0016130B" w:rsidRDefault="0016130B" w:rsidP="002917F9">
      <w:pPr>
        <w:pStyle w:val="28"/>
      </w:pPr>
      <w:r w:rsidRPr="0016130B">
        <w:t xml:space="preserve">The </w:t>
      </w:r>
      <w:proofErr w:type="spellStart"/>
      <w:r w:rsidRPr="0016130B">
        <w:t>pmf</w:t>
      </w:r>
      <w:proofErr w:type="spellEnd"/>
      <w:r w:rsidRPr="0016130B">
        <w:t xml:space="preserve"> of the Binomial Distribution is given as following:</w:t>
      </w:r>
    </w:p>
    <w:p w14:paraId="6B381AAB" w14:textId="77777777" w:rsidR="0016130B" w:rsidRPr="00E23D43" w:rsidRDefault="0016130B" w:rsidP="0016130B">
      <w:pPr>
        <w:pStyle w:val="af9"/>
        <w:rPr>
          <w:rFonts w:ascii="Arial" w:hAnsi="Arial" w:cs="Arial"/>
        </w:rPr>
      </w:pPr>
      <m:oMathPara>
        <m:oMath>
          <m:r>
            <m:rPr>
              <m:sty m:val="bi"/>
            </m:rPr>
            <w:rPr>
              <w:rFonts w:ascii="Cambria Math" w:hAnsi="Cambria Math" w:cs="Arial"/>
            </w:rPr>
            <m:t>f(x|n,p)=</m:t>
          </m:r>
          <m:d>
            <m:dPr>
              <m:ctrlPr>
                <w:rPr>
                  <w:rFonts w:ascii="Cambria Math" w:hAnsi="Cambria Math" w:cs="Arial"/>
                </w:rPr>
              </m:ctrlPr>
            </m:dPr>
            <m:e>
              <m:f>
                <m:fPr>
                  <m:type m:val="noBar"/>
                  <m:ctrlPr>
                    <w:rPr>
                      <w:rFonts w:ascii="Cambria Math" w:hAnsi="Cambria Math" w:cs="Arial"/>
                    </w:rPr>
                  </m:ctrlPr>
                </m:fPr>
                <m:num>
                  <m:r>
                    <m:rPr>
                      <m:sty m:val="bi"/>
                    </m:rPr>
                    <w:rPr>
                      <w:rFonts w:ascii="Cambria Math" w:hAnsi="Cambria Math" w:cs="Arial"/>
                    </w:rPr>
                    <m:t>n</m:t>
                  </m:r>
                </m:num>
                <m:den>
                  <m:r>
                    <m:rPr>
                      <m:sty m:val="bi"/>
                    </m:rPr>
                    <w:rPr>
                      <w:rFonts w:ascii="Cambria Math" w:hAnsi="Cambria Math" w:cs="Arial"/>
                    </w:rPr>
                    <m:t>x</m:t>
                  </m:r>
                </m:den>
              </m:f>
            </m:e>
          </m:d>
          <m:sSup>
            <m:sSupPr>
              <m:ctrlPr>
                <w:rPr>
                  <w:rFonts w:ascii="Cambria Math" w:hAnsi="Cambria Math" w:cs="Arial"/>
                </w:rPr>
              </m:ctrlPr>
            </m:sSupPr>
            <m:e>
              <m:r>
                <m:rPr>
                  <m:sty m:val="bi"/>
                </m:rPr>
                <w:rPr>
                  <w:rFonts w:ascii="Cambria Math" w:hAnsi="Cambria Math" w:cs="Arial"/>
                </w:rPr>
                <m:t>p</m:t>
              </m:r>
            </m:e>
            <m:sup>
              <m:r>
                <m:rPr>
                  <m:sty m:val="bi"/>
                </m:rPr>
                <w:rPr>
                  <w:rFonts w:ascii="Cambria Math" w:hAnsi="Cambria Math" w:cs="Arial"/>
                </w:rPr>
                <m:t>x</m:t>
              </m:r>
            </m:sup>
          </m:sSup>
          <m:r>
            <m:rPr>
              <m:sty m:val="bi"/>
            </m:rPr>
            <w:rPr>
              <w:rFonts w:ascii="Cambria Math" w:hAnsi="Cambria Math" w:cs="Arial"/>
            </w:rPr>
            <m:t>(1-p</m:t>
          </m:r>
          <m:sSup>
            <m:sSupPr>
              <m:ctrlPr>
                <w:rPr>
                  <w:rFonts w:ascii="Cambria Math" w:hAnsi="Cambria Math" w:cs="Arial"/>
                </w:rPr>
              </m:ctrlPr>
            </m:sSupPr>
            <m:e>
              <m:r>
                <m:rPr>
                  <m:sty m:val="bi"/>
                </m:rPr>
                <w:rPr>
                  <w:rFonts w:ascii="Cambria Math" w:hAnsi="Cambria Math" w:cs="Arial"/>
                </w:rPr>
                <m:t>)</m:t>
              </m:r>
            </m:e>
            <m:sup>
              <m:r>
                <m:rPr>
                  <m:sty m:val="bi"/>
                </m:rPr>
                <w:rPr>
                  <w:rFonts w:ascii="Cambria Math" w:hAnsi="Cambria Math" w:cs="Arial"/>
                </w:rPr>
                <m:t>n-x</m:t>
              </m:r>
            </m:sup>
          </m:sSup>
        </m:oMath>
      </m:oMathPara>
    </w:p>
    <w:p w14:paraId="62640582" w14:textId="77777777" w:rsidR="0016130B" w:rsidRPr="0016130B" w:rsidRDefault="0016130B" w:rsidP="002917F9">
      <w:pPr>
        <w:pStyle w:val="28"/>
      </w:pPr>
      <w:r w:rsidRPr="0016130B">
        <w:t>The Likelihood Function for this is as follows:</w:t>
      </w:r>
    </w:p>
    <w:p w14:paraId="323441F1" w14:textId="77777777" w:rsidR="0016130B" w:rsidRPr="00E23D43" w:rsidRDefault="0016130B" w:rsidP="0016130B">
      <w:pPr>
        <w:pStyle w:val="af9"/>
        <w:rPr>
          <w:rFonts w:ascii="Arial" w:hAnsi="Arial" w:cs="Arial"/>
        </w:rPr>
      </w:pPr>
      <m:oMathPara>
        <m:oMath>
          <m:r>
            <m:rPr>
              <m:sty m:val="bi"/>
            </m:rPr>
            <w:rPr>
              <w:rFonts w:ascii="Cambria Math" w:hAnsi="Cambria Math" w:cs="Arial"/>
            </w:rPr>
            <m:t>L(</m:t>
          </m:r>
          <m:sSub>
            <m:sSubPr>
              <m:ctrlPr>
                <w:rPr>
                  <w:rFonts w:ascii="Cambria Math" w:hAnsi="Cambria Math" w:cs="Arial"/>
                  <w:iCs/>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n,p)=</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d>
                <m:dPr>
                  <m:ctrlPr>
                    <w:rPr>
                      <w:rFonts w:ascii="Cambria Math" w:hAnsi="Cambria Math" w:cs="Arial"/>
                    </w:rPr>
                  </m:ctrlPr>
                </m:dPr>
                <m:e>
                  <m:f>
                    <m:fPr>
                      <m:type m:val="noBar"/>
                      <m:ctrlPr>
                        <w:rPr>
                          <w:rFonts w:ascii="Cambria Math" w:hAnsi="Cambria Math" w:cs="Arial"/>
                        </w:rPr>
                      </m:ctrlPr>
                    </m:fPr>
                    <m:num>
                      <m:r>
                        <m:rPr>
                          <m:sty m:val="bi"/>
                        </m:rPr>
                        <w:rPr>
                          <w:rFonts w:ascii="Cambria Math" w:hAnsi="Cambria Math" w:cs="Arial"/>
                        </w:rPr>
                        <m:t>n</m:t>
                      </m:r>
                    </m:num>
                    <m:den>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den>
                  </m:f>
                </m:e>
              </m:d>
              <m:sSup>
                <m:sSupPr>
                  <m:ctrlPr>
                    <w:rPr>
                      <w:rFonts w:ascii="Cambria Math" w:hAnsi="Cambria Math" w:cs="Arial"/>
                    </w:rPr>
                  </m:ctrlPr>
                </m:sSupPr>
                <m:e>
                  <m:r>
                    <m:rPr>
                      <m:sty m:val="bi"/>
                    </m:rPr>
                    <w:rPr>
                      <w:rFonts w:ascii="Cambria Math" w:hAnsi="Cambria Math" w:cs="Arial"/>
                    </w:rPr>
                    <m:t>p</m:t>
                  </m:r>
                </m:e>
                <m:sup>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sup>
              </m:sSup>
              <m:r>
                <m:rPr>
                  <m:sty m:val="bi"/>
                </m:rPr>
                <w:rPr>
                  <w:rFonts w:ascii="Cambria Math" w:hAnsi="Cambria Math" w:cs="Arial"/>
                </w:rPr>
                <m:t>(1-p</m:t>
              </m:r>
              <m:sSup>
                <m:sSupPr>
                  <m:ctrlPr>
                    <w:rPr>
                      <w:rFonts w:ascii="Cambria Math" w:hAnsi="Cambria Math" w:cs="Arial"/>
                    </w:rPr>
                  </m:ctrlPr>
                </m:sSupPr>
                <m:e>
                  <m:r>
                    <m:rPr>
                      <m:sty m:val="bi"/>
                    </m:rPr>
                    <w:rPr>
                      <w:rFonts w:ascii="Cambria Math" w:hAnsi="Cambria Math" w:cs="Arial"/>
                    </w:rPr>
                    <m:t>)</m:t>
                  </m:r>
                </m:e>
                <m:sup>
                  <m:r>
                    <m:rPr>
                      <m:sty m:val="bi"/>
                    </m:rPr>
                    <w:rPr>
                      <w:rFonts w:ascii="Cambria Math" w:hAnsi="Cambria Math" w:cs="Arial"/>
                    </w:rPr>
                    <m:t>n-</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sup>
              </m:sSup>
            </m:e>
          </m:nary>
        </m:oMath>
      </m:oMathPara>
    </w:p>
    <w:p w14:paraId="19D27BBE" w14:textId="77777777" w:rsidR="0016130B" w:rsidRPr="0016130B" w:rsidRDefault="0016130B" w:rsidP="0016130B"/>
    <w:p w14:paraId="3AE1DC8C" w14:textId="77777777" w:rsidR="0016130B" w:rsidRPr="0016130B" w:rsidRDefault="0016130B" w:rsidP="002917F9">
      <w:pPr>
        <w:pStyle w:val="28"/>
      </w:pPr>
      <w:r w:rsidRPr="0016130B">
        <w:t xml:space="preserve">The value of </w:t>
      </w:r>
      <m:oMath>
        <m:r>
          <w:rPr>
            <w:rFonts w:ascii="Cambria Math" w:hAnsi="Cambria Math"/>
          </w:rPr>
          <m:t>n</m:t>
        </m:r>
      </m:oMath>
      <w:r w:rsidRPr="0016130B">
        <w:t xml:space="preserve"> and </w:t>
      </w:r>
      <m:oMath>
        <m:r>
          <w:rPr>
            <w:rFonts w:ascii="Cambria Math" w:hAnsi="Cambria Math"/>
          </w:rPr>
          <m:t>p</m:t>
        </m:r>
      </m:oMath>
      <w:r w:rsidRPr="0016130B">
        <w:t xml:space="preserve"> </w:t>
      </w:r>
      <w:r w:rsidRPr="0016130B">
        <w:fldChar w:fldCharType="begin"/>
      </w:r>
      <w:r w:rsidRPr="0016130B">
        <w:instrText xml:space="preserve"> QUOTE </w:instrText>
      </w:r>
      <w:r w:rsidR="001F4789">
        <w:pict w14:anchorId="3DC317B8">
          <v:shape id="_x0000_i1139" type="#_x0000_t75" style="width:14.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47D60&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47D60&quot;&gt;&lt;m:oMathPara&gt;&lt;m:oMath&gt;&lt;m:r&gt;&lt;m:rPr&gt;&lt;m:sty m:val=&quot;p&quot;/&gt;&lt;/m:rPr&gt;&lt;w:rPr&gt;&lt;w:rFonts w:ascii=&quot;Cambria Math&quot; w:h-ansi=&quot;Cambria Math&quot;/&gt;&lt;wx:font wx:val=&quot;Cambria Math&quot;/&gt;&lt;/w:rPr&gt;&lt;m:t&gt;慣, 棺&lt;/m:t&gt;&lt;/m:r&gt;&lt;/m:oMath&gt;&lt;/m:oMathPara&gt;&lt;sisisisisisisisisisisisisisisisisisisisisisisisisisisisisisisisisisisisisisisisisisisisisisisisisisisisisisisisisisisisisisisisisisisisisisisisisisisisisisisisisisisisisisisisisisisisisisisisisisisisisisisisisisisisi/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214" o:title="" chromakey="white"/>
          </v:shape>
        </w:pict>
      </w:r>
      <w:r w:rsidRPr="0016130B">
        <w:instrText xml:space="preserve"> </w:instrText>
      </w:r>
      <w:r w:rsidRPr="0016130B">
        <w:fldChar w:fldCharType="end"/>
      </w:r>
      <w:r w:rsidRPr="0016130B">
        <w:t xml:space="preserve">that maximize this function are known as the Maximum Likelihood Estimators. To simplify the above equation by taking the logarithm, </w:t>
      </w:r>
    </w:p>
    <w:p w14:paraId="05D6CD5D"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sSub>
                <m:sSubPr>
                  <m:ctrlPr>
                    <w:rPr>
                      <w:rFonts w:ascii="Cambria Math" w:hAnsi="Cambria Math" w:cs="Arial"/>
                      <w:iCs/>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n</m:t>
              </m:r>
              <m:r>
                <m:rPr>
                  <m:sty m:val="bi"/>
                </m:rPr>
                <w:rPr>
                  <w:rFonts w:ascii="Cambria Math" w:hAnsi="Cambria Math" w:cs="Arial"/>
                </w:rPr>
                <m:t>,</m:t>
              </m:r>
              <m:r>
                <m:rPr>
                  <m:sty m:val="bi"/>
                </m:rPr>
                <w:rPr>
                  <w:rFonts w:ascii="Cambria Math" w:hAnsi="Cambria Math" w:cs="Arial"/>
                </w:rPr>
                <m:t>p</m:t>
              </m:r>
              <m:r>
                <m:rPr>
                  <m:sty m:val="bi"/>
                </m:rPr>
                <w:rPr>
                  <w:rFonts w:ascii="Cambria Math" w:hAnsi="Cambria Math" w:cs="Arial"/>
                </w:rPr>
                <m:t>)</m:t>
              </m:r>
            </m:e>
          </m:func>
          <m:r>
            <m:rPr>
              <m:sty m:val="bi"/>
            </m:rPr>
            <w:rPr>
              <w:rFonts w:ascii="Cambria Math" w:hAnsi="Cambria Math" w:cs="Arial"/>
            </w:rPr>
            <m:t>=</m:t>
          </m:r>
          <m:func>
            <m:funcPr>
              <m:ctrlPr>
                <w:rPr>
                  <w:rFonts w:ascii="Cambria Math" w:hAnsi="Cambria Math" w:cs="Arial"/>
                </w:rPr>
              </m:ctrlPr>
            </m:funcPr>
            <m:fName>
              <m:r>
                <m:rPr>
                  <m:sty m:val="bi"/>
                </m:rPr>
                <w:rPr>
                  <w:rFonts w:ascii="Cambria Math" w:hAnsi="Cambria Math" w:cs="Arial"/>
                </w:rPr>
                <m:t>ln</m:t>
              </m:r>
            </m:fName>
            <m:e>
              <m:d>
                <m:dPr>
                  <m:ctrlPr>
                    <w:rPr>
                      <w:rFonts w:ascii="Cambria Math" w:hAnsi="Cambria Math" w:cs="Arial"/>
                    </w:rPr>
                  </m:ctrlPr>
                </m:dPr>
                <m:e>
                  <m:f>
                    <m:fPr>
                      <m:type m:val="noBar"/>
                      <m:ctrlPr>
                        <w:rPr>
                          <w:rFonts w:ascii="Cambria Math" w:hAnsi="Cambria Math" w:cs="Arial"/>
                        </w:rPr>
                      </m:ctrlPr>
                    </m:fPr>
                    <m:num>
                      <m:r>
                        <m:rPr>
                          <m:sty m:val="bi"/>
                        </m:rPr>
                        <w:rPr>
                          <w:rFonts w:ascii="Cambria Math" w:hAnsi="Cambria Math" w:cs="Arial"/>
                        </w:rPr>
                        <m:t>n</m:t>
                      </m:r>
                    </m:num>
                    <m:den>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den>
                  </m:f>
                </m:e>
              </m:d>
            </m:e>
          </m:func>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p</m:t>
              </m:r>
            </m:e>
          </m:func>
          <m:r>
            <m:rPr>
              <m:sty m:val="bi"/>
            </m:rPr>
            <w:rPr>
              <w:rFonts w:ascii="Cambria Math" w:hAnsi="Cambria Math" w:cs="Arial"/>
            </w:rPr>
            <m:t>+(</m:t>
          </m:r>
          <m:r>
            <m:rPr>
              <m:sty m:val="bi"/>
            </m:rPr>
            <w:rPr>
              <w:rFonts w:ascii="Cambria Math" w:hAnsi="Cambria Math" w:cs="Arial"/>
            </w:rPr>
            <m:t>n</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m:t>
              </m:r>
              <m:r>
                <m:rPr>
                  <m:sty m:val="bi"/>
                </m:rPr>
                <w:rPr>
                  <w:rFonts w:ascii="Cambria Math" w:hAnsi="Cambria Math" w:cs="Arial"/>
                </w:rPr>
                <m:t>1</m:t>
              </m:r>
              <m:r>
                <m:rPr>
                  <m:sty m:val="bi"/>
                </m:rPr>
                <w:rPr>
                  <w:rFonts w:ascii="Cambria Math" w:hAnsi="Cambria Math" w:cs="Arial"/>
                </w:rPr>
                <m:t>-</m:t>
              </m:r>
              <m:r>
                <m:rPr>
                  <m:sty m:val="bi"/>
                </m:rPr>
                <w:rPr>
                  <w:rFonts w:ascii="Cambria Math" w:hAnsi="Cambria Math" w:cs="Arial"/>
                </w:rPr>
                <m:t>p</m:t>
              </m:r>
              <m:r>
                <m:rPr>
                  <m:sty m:val="bi"/>
                </m:rPr>
                <w:rPr>
                  <w:rFonts w:ascii="Cambria Math" w:hAnsi="Cambria Math" w:cs="Arial"/>
                </w:rPr>
                <m:t>)</m:t>
              </m:r>
            </m:e>
          </m:func>
        </m:oMath>
      </m:oMathPara>
    </w:p>
    <w:p w14:paraId="1C912ED8" w14:textId="77777777" w:rsidR="0016130B" w:rsidRPr="0016130B" w:rsidRDefault="0016130B" w:rsidP="0016130B"/>
    <w:p w14:paraId="08BEE7F1" w14:textId="77777777" w:rsidR="0016130B" w:rsidRPr="0016130B" w:rsidRDefault="0016130B" w:rsidP="002917F9">
      <w:pPr>
        <w:pStyle w:val="28"/>
      </w:pPr>
      <w:r w:rsidRPr="0016130B">
        <w:t>Take the partial derivative of the above equation and set it equal to zero to maximize the likelihood function.</w:t>
      </w:r>
    </w:p>
    <w:p w14:paraId="1ED4C95E"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f>
                <m:fPr>
                  <m:ctrlPr>
                    <w:rPr>
                      <w:rFonts w:ascii="Cambria Math" w:hAnsi="Cambria Math" w:cs="Arial"/>
                    </w:rPr>
                  </m:ctrlPr>
                </m:fPr>
                <m:num>
                  <m:r>
                    <m:rPr>
                      <m:sty m:val="bi"/>
                    </m:rPr>
                    <w:rPr>
                      <w:rFonts w:ascii="Cambria Math" w:hAnsi="Cambria Math" w:cs="Arial"/>
                    </w:rPr>
                    <m:t>∂</m:t>
                  </m:r>
                </m:num>
                <m:den>
                  <m:r>
                    <m:rPr>
                      <m:sty m:val="bi"/>
                    </m:rPr>
                    <w:rPr>
                      <w:rFonts w:ascii="Cambria Math" w:hAnsi="Cambria Math" w:cs="Arial"/>
                    </w:rPr>
                    <m:t>∂p</m:t>
                  </m:r>
                </m:den>
              </m:f>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sSub>
                <m:sSubPr>
                  <m:ctrlPr>
                    <w:rPr>
                      <w:rFonts w:ascii="Cambria Math" w:hAnsi="Cambria Math" w:cs="Arial"/>
                      <w:iCs/>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n</m:t>
              </m:r>
              <m:r>
                <m:rPr>
                  <m:sty m:val="bi"/>
                </m:rPr>
                <w:rPr>
                  <w:rFonts w:ascii="Cambria Math" w:hAnsi="Cambria Math" w:cs="Arial"/>
                </w:rPr>
                <m:t>,</m:t>
              </m:r>
              <m:r>
                <m:rPr>
                  <m:sty m:val="bi"/>
                </m:rPr>
                <w:rPr>
                  <w:rFonts w:ascii="Cambria Math" w:hAnsi="Cambria Math" w:cs="Arial"/>
                </w:rPr>
                <m:t>p</m:t>
              </m:r>
              <m:r>
                <m:rPr>
                  <m:sty m:val="bi"/>
                </m:rPr>
                <w:rPr>
                  <w:rFonts w:ascii="Cambria Math" w:hAnsi="Cambria Math" w:cs="Arial"/>
                </w:rPr>
                <m:t>)</m:t>
              </m:r>
            </m:e>
          </m:func>
          <m:r>
            <m:rPr>
              <m:sty m:val="bi"/>
            </m:rPr>
            <w:rPr>
              <w:rFonts w:ascii="Cambria Math" w:hAnsi="Cambria Math" w:cs="Arial"/>
            </w:rPr>
            <m:t>=</m:t>
          </m:r>
          <m:f>
            <m:fPr>
              <m:ctrlPr>
                <w:rPr>
                  <w:rFonts w:ascii="Cambria Math" w:hAnsi="Cambria Math" w:cs="Arial"/>
                </w:rPr>
              </m:ctrlPr>
            </m:fPr>
            <m:num>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p</m:t>
              </m:r>
            </m:den>
          </m:f>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1</m:t>
              </m:r>
              <m:r>
                <m:rPr>
                  <m:sty m:val="bi"/>
                </m:rPr>
                <w:rPr>
                  <w:rFonts w:ascii="Cambria Math" w:hAnsi="Cambria Math" w:cs="Arial"/>
                </w:rPr>
                <m:t>-</m:t>
              </m:r>
              <m:r>
                <m:rPr>
                  <m:sty m:val="bi"/>
                </m:rPr>
                <w:rPr>
                  <w:rFonts w:ascii="Cambria Math" w:hAnsi="Cambria Math" w:cs="Arial"/>
                </w:rPr>
                <m:t>p</m:t>
              </m:r>
            </m:den>
          </m:f>
          <m:r>
            <m:rPr>
              <m:sty m:val="bi"/>
            </m:rPr>
            <w:rPr>
              <w:rFonts w:ascii="Cambria Math" w:hAnsi="Cambria Math" w:cs="Arial"/>
            </w:rPr>
            <m:t>=</m:t>
          </m:r>
          <m:r>
            <m:rPr>
              <m:sty m:val="bi"/>
            </m:rPr>
            <w:rPr>
              <w:rFonts w:ascii="Cambria Math" w:hAnsi="Cambria Math" w:cs="Arial"/>
            </w:rPr>
            <m:t>0</m:t>
          </m:r>
        </m:oMath>
      </m:oMathPara>
    </w:p>
    <w:p w14:paraId="643DD331" w14:textId="77777777" w:rsidR="0016130B" w:rsidRPr="0016130B" w:rsidRDefault="0016130B" w:rsidP="0016130B"/>
    <w:p w14:paraId="32DBF9E9" w14:textId="77777777" w:rsidR="0016130B" w:rsidRPr="0016130B" w:rsidRDefault="0016130B" w:rsidP="002917F9">
      <w:pPr>
        <w:pStyle w:val="28"/>
      </w:pPr>
      <w:r w:rsidRPr="0016130B">
        <w:t>The maximum likelihood estimate is as follows.</w:t>
      </w:r>
    </w:p>
    <w:p w14:paraId="3C0F23D4"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r>
                <m:rPr>
                  <m:sty m:val="bi"/>
                </m:rPr>
                <w:rPr>
                  <w:rFonts w:ascii="Cambria Math" w:hAnsi="Cambria Math" w:cs="Arial"/>
                </w:rPr>
                <m:t>p</m:t>
              </m:r>
            </m:e>
          </m:acc>
          <m:r>
            <m:rPr>
              <m:sty m:val="bi"/>
            </m:rPr>
            <w:rPr>
              <w:rFonts w:ascii="Cambria Math" w:hAnsi="Cambria Math" w:cs="Arial"/>
            </w:rPr>
            <m:t>=</m:t>
          </m:r>
          <m:f>
            <m:fPr>
              <m:ctrlPr>
                <w:rPr>
                  <w:rFonts w:ascii="Cambria Math" w:hAnsi="Cambria Math" w:cs="Arial"/>
                </w:rPr>
              </m:ctrlPr>
            </m:fPr>
            <m:num>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n</m:t>
              </m:r>
            </m:den>
          </m:f>
        </m:oMath>
      </m:oMathPara>
    </w:p>
    <w:p w14:paraId="2BDE6118" w14:textId="77777777" w:rsidR="0016130B" w:rsidRPr="0016130B" w:rsidRDefault="0016130B" w:rsidP="002917F9">
      <w:pPr>
        <w:pStyle w:val="a1"/>
      </w:pPr>
      <w:r w:rsidRPr="0016130B">
        <w:t>Example</w:t>
      </w:r>
    </w:p>
    <w:p w14:paraId="0D3FB0D6" w14:textId="77777777" w:rsidR="0016130B" w:rsidRPr="00E23D43" w:rsidRDefault="0016130B" w:rsidP="002917F9">
      <w:pPr>
        <w:pStyle w:val="28"/>
      </w:pPr>
      <w:r w:rsidRPr="00E23D43">
        <w:rPr>
          <w:noProof/>
        </w:rPr>
        <w:drawing>
          <wp:inline distT="0" distB="0" distL="0" distR="0" wp14:anchorId="40B6F060" wp14:editId="453062E6">
            <wp:extent cx="5241600" cy="2724009"/>
            <wp:effectExtent l="0" t="0" r="0" b="635"/>
            <wp:docPr id="853" name="그림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41600" cy="2724009"/>
                    </a:xfrm>
                    <a:prstGeom prst="rect">
                      <a:avLst/>
                    </a:prstGeom>
                  </pic:spPr>
                </pic:pic>
              </a:graphicData>
            </a:graphic>
          </wp:inline>
        </w:drawing>
      </w:r>
    </w:p>
    <w:p w14:paraId="5F6FB06C" w14:textId="00312742" w:rsidR="0016130B" w:rsidRPr="0016130B" w:rsidRDefault="001F4789" w:rsidP="0016130B">
      <w:r>
        <w:rPr>
          <w:rFonts w:ascii="Arial" w:hAnsi="Arial" w:cs="Arial"/>
        </w:rPr>
        <w:pict w14:anchorId="6E885BA8">
          <v:rect id="_x0000_i1140" style="width:439.3pt;height:1.5pt" o:hrstd="t" o:hr="t" fillcolor="#9d9da1" stroked="f"/>
        </w:pict>
      </w:r>
    </w:p>
    <w:p w14:paraId="5ACFFF4B" w14:textId="77777777" w:rsidR="0016130B" w:rsidRPr="002917F9" w:rsidRDefault="0016130B" w:rsidP="003023D0">
      <w:pPr>
        <w:pStyle w:val="23"/>
      </w:pPr>
      <w:r w:rsidRPr="002917F9">
        <w:t>(4) Exponential Distribution</w:t>
      </w:r>
    </w:p>
    <w:p w14:paraId="7881B4D6" w14:textId="77777777" w:rsidR="0016130B" w:rsidRPr="0016130B" w:rsidRDefault="0016130B" w:rsidP="002917F9">
      <w:pPr>
        <w:pStyle w:val="a1"/>
      </w:pPr>
      <w:r w:rsidRPr="0016130B">
        <w:t>Estimation method</w:t>
      </w:r>
    </w:p>
    <w:p w14:paraId="230378B8" w14:textId="77777777" w:rsidR="0016130B" w:rsidRPr="0016130B" w:rsidRDefault="0016130B" w:rsidP="002917F9">
      <w:pPr>
        <w:pStyle w:val="28"/>
      </w:pPr>
      <w:r w:rsidRPr="0016130B">
        <w:t>pdf of the Exponential Distribution is given as follows:</w:t>
      </w:r>
    </w:p>
    <w:p w14:paraId="573AF1CD" w14:textId="77777777" w:rsidR="0016130B" w:rsidRPr="00E23D43" w:rsidRDefault="0016130B" w:rsidP="0016130B">
      <w:pPr>
        <w:pStyle w:val="af9"/>
        <w:rPr>
          <w:rFonts w:ascii="Arial" w:hAnsi="Arial" w:cs="Arial"/>
        </w:rPr>
      </w:pPr>
      <m:oMathPara>
        <m:oMath>
          <m:r>
            <m:rPr>
              <m:sty m:val="bi"/>
            </m:rPr>
            <w:rPr>
              <w:rFonts w:ascii="Cambria Math" w:hAnsi="Cambria Math" w:cs="Arial"/>
            </w:rPr>
            <m:t>f(x|λ)=λ</m:t>
          </m:r>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λx</m:t>
              </m:r>
            </m:sup>
          </m:sSup>
        </m:oMath>
      </m:oMathPara>
    </w:p>
    <w:p w14:paraId="0B5B1FD7" w14:textId="77777777" w:rsidR="0016130B" w:rsidRPr="0016130B" w:rsidRDefault="0016130B" w:rsidP="0016130B"/>
    <w:p w14:paraId="41E130D4" w14:textId="77777777" w:rsidR="0016130B" w:rsidRPr="0016130B" w:rsidRDefault="0016130B" w:rsidP="002917F9">
      <w:pPr>
        <w:pStyle w:val="28"/>
      </w:pPr>
      <w:r w:rsidRPr="0016130B">
        <w:t>The corresponding Likelihood Function is:</w:t>
      </w:r>
    </w:p>
    <w:p w14:paraId="771B17EB" w14:textId="77777777" w:rsidR="0016130B" w:rsidRPr="00E23D43" w:rsidRDefault="0016130B" w:rsidP="0016130B">
      <w:pPr>
        <w:pStyle w:val="af9"/>
        <w:rPr>
          <w:rFonts w:ascii="Arial" w:hAnsi="Arial" w:cs="Arial"/>
        </w:rPr>
      </w:pPr>
      <m:oMathPara>
        <m:oMath>
          <m:r>
            <m:rPr>
              <m:sty m:val="bi"/>
            </m:rPr>
            <w:rPr>
              <w:rFonts w:ascii="Cambria Math" w:hAnsi="Cambria Math" w:cs="Arial"/>
            </w:rPr>
            <m:t>L(λ)=</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r>
                <m:rPr>
                  <m:sty m:val="bi"/>
                </m:rPr>
                <w:rPr>
                  <w:rFonts w:ascii="Cambria Math" w:hAnsi="Cambria Math" w:cs="Arial"/>
                </w:rPr>
                <m:t>λ</m:t>
              </m:r>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λ</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sup>
              </m:sSup>
            </m:e>
          </m:nary>
        </m:oMath>
      </m:oMathPara>
    </w:p>
    <w:p w14:paraId="65718994" w14:textId="77777777" w:rsidR="0016130B" w:rsidRPr="0016130B" w:rsidRDefault="0016130B" w:rsidP="0016130B"/>
    <w:p w14:paraId="4FB7F2AB" w14:textId="77777777" w:rsidR="0016130B" w:rsidRPr="0016130B" w:rsidRDefault="0016130B" w:rsidP="002917F9">
      <w:pPr>
        <w:pStyle w:val="28"/>
      </w:pPr>
      <w:r w:rsidRPr="0016130B">
        <w:t xml:space="preserve">The value of </w:t>
      </w:r>
      <m:oMath>
        <m:r>
          <m:rPr>
            <m:sty m:val="p"/>
          </m:rPr>
          <w:rPr>
            <w:rFonts w:ascii="Cambria Math" w:hAnsi="Cambria Math"/>
          </w:rPr>
          <m:t>λ</m:t>
        </m:r>
      </m:oMath>
      <w:r w:rsidRPr="0016130B">
        <w:t xml:space="preserve"> </w:t>
      </w:r>
      <w:r w:rsidRPr="0016130B">
        <w:fldChar w:fldCharType="begin"/>
      </w:r>
      <w:r w:rsidRPr="0016130B">
        <w:instrText xml:space="preserve"> QUOTE </w:instrText>
      </w:r>
      <w:r w:rsidR="001F4789">
        <w:pict w14:anchorId="0071BA33">
          <v:shape id="_x0000_i1141" type="#_x0000_t75" style="width:14.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47D60&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47D60&quot;&gt;&lt;m:oMathPara&gt;&lt;m:oMath&gt;&lt;m:r&gt;&lt;m:rPr&gt;&lt;m:sty m:val=&quot;p&quot;/&gt;&lt;/m:rPr&gt;&lt;w:rPr&gt;&lt;w:rFonts w:ascii=&quot;Cambria Math&quot; w:h-ansi=&quot;Cambria Math&quot;/&gt;&lt;wx:font wx:val=&quot;Cambria Math&quot;/&gt;&lt;/w:rPr&gt;&lt;m:t&gt;慣, 棺&lt;/m:t&gt;&lt;/m:r&gt;&lt;/m:oMath&gt;&lt;/m:oMathPara&gt;&lt;sisisisisisisisisisisisisisisisisisisisisisisisisisisisisisisisisisisisisisisisisisisisisisisisisisisisisisisisisisisisisisisisisisisisisisisisisisisisisisisisisisisisisisisisisisisisisisisisisisisisisisisisisisisisi/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214" o:title="" chromakey="white"/>
          </v:shape>
        </w:pict>
      </w:r>
      <w:r w:rsidRPr="0016130B">
        <w:instrText xml:space="preserve"> </w:instrText>
      </w:r>
      <w:r w:rsidRPr="0016130B">
        <w:fldChar w:fldCharType="end"/>
      </w:r>
      <w:r w:rsidRPr="0016130B">
        <w:t xml:space="preserve">that maximize this function are known as the Maximum Likelihood Estimators. To simplify the above equation by taking the logarithm, </w:t>
      </w:r>
    </w:p>
    <w:p w14:paraId="5EE56648"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r>
                <m:rPr>
                  <m:sty m:val="bi"/>
                </m:rPr>
                <w:rPr>
                  <w:rFonts w:ascii="Cambria Math" w:hAnsi="Cambria Math" w:cs="Arial"/>
                </w:rPr>
                <m:t>λ</m:t>
              </m:r>
              <m:r>
                <m:rPr>
                  <m:sty m:val="bi"/>
                </m:rPr>
                <w:rPr>
                  <w:rFonts w:ascii="Cambria Math" w:hAnsi="Cambria Math" w:cs="Arial"/>
                </w:rPr>
                <m:t>)</m:t>
              </m:r>
            </m:e>
          </m:func>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func>
                <m:funcPr>
                  <m:ctrlPr>
                    <w:rPr>
                      <w:rFonts w:ascii="Cambria Math" w:hAnsi="Cambria Math" w:cs="Arial"/>
                    </w:rPr>
                  </m:ctrlPr>
                </m:funcPr>
                <m:fName>
                  <m:r>
                    <m:rPr>
                      <m:sty m:val="bi"/>
                    </m:rPr>
                    <w:rPr>
                      <w:rFonts w:ascii="Cambria Math" w:hAnsi="Cambria Math" w:cs="Arial"/>
                    </w:rPr>
                    <m:t>ln</m:t>
                  </m:r>
                </m:fName>
                <m:e>
                  <m:d>
                    <m:dPr>
                      <m:ctrlPr>
                        <w:rPr>
                          <w:rFonts w:ascii="Cambria Math" w:hAnsi="Cambria Math" w:cs="Arial"/>
                        </w:rPr>
                      </m:ctrlPr>
                    </m:dPr>
                    <m:e>
                      <m:r>
                        <m:rPr>
                          <m:sty m:val="bi"/>
                        </m:rPr>
                        <w:rPr>
                          <w:rFonts w:ascii="Cambria Math" w:hAnsi="Cambria Math" w:cs="Arial"/>
                        </w:rPr>
                        <m:t>λ</m:t>
                      </m:r>
                    </m:e>
                  </m:d>
                </m:e>
              </m:func>
            </m:e>
          </m:nary>
          <m:r>
            <m:rPr>
              <m:sty m:val="bi"/>
            </m:rPr>
            <w:rPr>
              <w:rFonts w:ascii="Cambria Math" w:hAnsi="Cambria Math" w:cs="Arial"/>
            </w:rPr>
            <m:t>-</m:t>
          </m:r>
          <m:r>
            <m:rPr>
              <m:sty m:val="bi"/>
            </m:rPr>
            <w:rPr>
              <w:rFonts w:ascii="Cambria Math" w:hAnsi="Cambria Math" w:cs="Arial"/>
            </w:rPr>
            <m:t>λ</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oMath>
      </m:oMathPara>
    </w:p>
    <w:p w14:paraId="2191C208" w14:textId="77777777" w:rsidR="0016130B" w:rsidRPr="0016130B" w:rsidRDefault="0016130B" w:rsidP="0016130B"/>
    <w:p w14:paraId="6FCD79A1" w14:textId="77777777" w:rsidR="0016130B" w:rsidRPr="0016130B" w:rsidRDefault="0016130B" w:rsidP="002917F9">
      <w:pPr>
        <w:pStyle w:val="28"/>
      </w:pPr>
      <w:r w:rsidRPr="0016130B">
        <w:t>Take the partial derivative of the above equation and set it equal to zero to maximize the likelihood function.</w:t>
      </w:r>
    </w:p>
    <w:p w14:paraId="38C015B1"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f>
                <m:fPr>
                  <m:ctrlPr>
                    <w:rPr>
                      <w:rFonts w:ascii="Cambria Math" w:hAnsi="Cambria Math" w:cs="Arial"/>
                    </w:rPr>
                  </m:ctrlPr>
                </m:fPr>
                <m:num>
                  <m:r>
                    <m:rPr>
                      <m:sty m:val="bi"/>
                    </m:rPr>
                    <w:rPr>
                      <w:rFonts w:ascii="Cambria Math" w:hAnsi="Cambria Math" w:cs="Arial"/>
                    </w:rPr>
                    <m:t>∂</m:t>
                  </m:r>
                </m:num>
                <m:den>
                  <m:r>
                    <m:rPr>
                      <m:sty m:val="bi"/>
                    </m:rPr>
                    <w:rPr>
                      <w:rFonts w:ascii="Cambria Math" w:hAnsi="Cambria Math" w:cs="Arial"/>
                    </w:rPr>
                    <m:t>∂λ</m:t>
                  </m:r>
                </m:den>
              </m:f>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r>
                <m:rPr>
                  <m:sty m:val="bi"/>
                </m:rPr>
                <w:rPr>
                  <w:rFonts w:ascii="Cambria Math" w:hAnsi="Cambria Math" w:cs="Arial"/>
                </w:rPr>
                <m:t>λ</m:t>
              </m:r>
              <m:r>
                <m:rPr>
                  <m:sty m:val="bi"/>
                </m:rPr>
                <w:rPr>
                  <w:rFonts w:ascii="Cambria Math" w:hAnsi="Cambria Math" w:cs="Arial"/>
                </w:rPr>
                <m:t>)</m:t>
              </m:r>
            </m:e>
          </m:fun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m:t>
              </m:r>
            </m:num>
            <m:den>
              <m:r>
                <m:rPr>
                  <m:sty m:val="bi"/>
                </m:rPr>
                <w:rPr>
                  <w:rFonts w:ascii="Cambria Math" w:hAnsi="Cambria Math" w:cs="Arial"/>
                </w:rPr>
                <m:t>λ</m:t>
              </m:r>
            </m:den>
          </m:f>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r>
            <m:rPr>
              <m:sty m:val="bi"/>
            </m:rPr>
            <w:rPr>
              <w:rFonts w:ascii="Cambria Math" w:hAnsi="Cambria Math" w:cs="Arial"/>
            </w:rPr>
            <m:t>=</m:t>
          </m:r>
          <m:r>
            <m:rPr>
              <m:sty m:val="bi"/>
            </m:rPr>
            <w:rPr>
              <w:rFonts w:ascii="Cambria Math" w:hAnsi="Cambria Math" w:cs="Arial"/>
            </w:rPr>
            <m:t>0</m:t>
          </m:r>
        </m:oMath>
      </m:oMathPara>
    </w:p>
    <w:p w14:paraId="3C0CF90C" w14:textId="77777777" w:rsidR="0016130B" w:rsidRPr="0016130B" w:rsidRDefault="0016130B" w:rsidP="0016130B"/>
    <w:p w14:paraId="58BB21B7" w14:textId="77777777" w:rsidR="0016130B" w:rsidRPr="0016130B" w:rsidRDefault="0016130B" w:rsidP="002917F9">
      <w:pPr>
        <w:pStyle w:val="28"/>
      </w:pPr>
      <w:r w:rsidRPr="0016130B">
        <w:t>Looking at the above, the maximum likelihood estimate is as follows.</w:t>
      </w:r>
    </w:p>
    <w:p w14:paraId="1E0959F3"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r>
                <m:rPr>
                  <m:sty m:val="bi"/>
                </m:rPr>
                <w:rPr>
                  <w:rFonts w:ascii="Cambria Math" w:hAnsi="Cambria Math" w:cs="Arial"/>
                </w:rPr>
                <m:t>λ</m:t>
              </m:r>
            </m:e>
          </m:ac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m:t>
              </m:r>
            </m:num>
            <m:den>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den>
          </m:f>
        </m:oMath>
      </m:oMathPara>
    </w:p>
    <w:p w14:paraId="67CC8B67" w14:textId="77777777" w:rsidR="0016130B" w:rsidRPr="0016130B" w:rsidRDefault="0016130B" w:rsidP="002917F9">
      <w:pPr>
        <w:pStyle w:val="a1"/>
      </w:pPr>
      <w:r w:rsidRPr="0016130B">
        <w:t>Example</w:t>
      </w:r>
    </w:p>
    <w:p w14:paraId="2D0CDD3D" w14:textId="77777777" w:rsidR="0016130B" w:rsidRPr="0016130B" w:rsidRDefault="0016130B" w:rsidP="002917F9">
      <w:pPr>
        <w:pStyle w:val="28"/>
      </w:pPr>
      <w:r w:rsidRPr="0016130B">
        <w:rPr>
          <w:noProof/>
        </w:rPr>
        <w:drawing>
          <wp:inline distT="0" distB="0" distL="0" distR="0" wp14:anchorId="6C4EEB17" wp14:editId="2A9DD3E2">
            <wp:extent cx="5013960" cy="2747805"/>
            <wp:effectExtent l="0" t="0" r="0" b="0"/>
            <wp:docPr id="41" name="그림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017038" cy="2749492"/>
                    </a:xfrm>
                    <a:prstGeom prst="rect">
                      <a:avLst/>
                    </a:prstGeom>
                  </pic:spPr>
                </pic:pic>
              </a:graphicData>
            </a:graphic>
          </wp:inline>
        </w:drawing>
      </w:r>
    </w:p>
    <w:p w14:paraId="0A8033F0" w14:textId="55B83278" w:rsidR="002917F9" w:rsidRDefault="001F4789" w:rsidP="0016130B">
      <w:r>
        <w:rPr>
          <w:rFonts w:ascii="Arial" w:hAnsi="Arial" w:cs="Arial"/>
        </w:rPr>
        <w:pict w14:anchorId="78BBBFC0">
          <v:rect id="_x0000_i1142" style="width:439.3pt;height:1.5pt" o:hrstd="t" o:hr="t" fillcolor="#9d9da1" stroked="f"/>
        </w:pict>
      </w:r>
    </w:p>
    <w:p w14:paraId="6190396F" w14:textId="028D86FC" w:rsidR="0016130B" w:rsidRPr="002917F9" w:rsidRDefault="0016130B" w:rsidP="003023D0">
      <w:pPr>
        <w:pStyle w:val="23"/>
      </w:pPr>
      <w:r w:rsidRPr="002917F9">
        <w:t>(5) Gamma Distribution</w:t>
      </w:r>
    </w:p>
    <w:p w14:paraId="74F85414" w14:textId="77777777" w:rsidR="0016130B" w:rsidRPr="0016130B" w:rsidRDefault="0016130B" w:rsidP="002917F9">
      <w:pPr>
        <w:pStyle w:val="a1"/>
      </w:pPr>
      <w:r w:rsidRPr="0016130B">
        <w:t>Estimation method</w:t>
      </w:r>
    </w:p>
    <w:p w14:paraId="75BE6DA9" w14:textId="77777777" w:rsidR="0016130B" w:rsidRPr="0016130B" w:rsidRDefault="0016130B" w:rsidP="002917F9">
      <w:pPr>
        <w:pStyle w:val="28"/>
      </w:pPr>
      <w:r w:rsidRPr="0016130B">
        <w:t>The pdf of the Gamma Distribution is as follows:</w:t>
      </w:r>
    </w:p>
    <w:p w14:paraId="2581E9E7" w14:textId="77777777" w:rsidR="0016130B" w:rsidRPr="00E23D43" w:rsidRDefault="0016130B" w:rsidP="0016130B">
      <w:pPr>
        <w:pStyle w:val="af9"/>
        <w:rPr>
          <w:rFonts w:ascii="Arial" w:hAnsi="Arial" w:cs="Arial"/>
        </w:rPr>
      </w:pPr>
      <m:oMathPara>
        <m:oMathParaPr>
          <m:jc m:val="center"/>
        </m:oMathParaPr>
        <m:oMath>
          <m:r>
            <m:rPr>
              <m:sty m:val="bi"/>
            </m:rPr>
            <w:rPr>
              <w:rFonts w:ascii="Cambria Math" w:hAnsi="Cambria Math" w:cs="Arial"/>
            </w:rPr>
            <m:t>f(x|α,β)=</m:t>
          </m:r>
          <m:f>
            <m:fPr>
              <m:ctrlPr>
                <w:rPr>
                  <w:rFonts w:ascii="Cambria Math" w:hAnsi="Cambria Math" w:cs="Arial"/>
                </w:rPr>
              </m:ctrlPr>
            </m:fPr>
            <m:num>
              <m:r>
                <m:rPr>
                  <m:sty m:val="bi"/>
                </m:rPr>
                <w:rPr>
                  <w:rFonts w:ascii="Cambria Math" w:hAnsi="Cambria Math" w:cs="Arial"/>
                </w:rPr>
                <m:t>1</m:t>
              </m:r>
            </m:num>
            <m:den>
              <m:sSup>
                <m:sSupPr>
                  <m:ctrlPr>
                    <w:rPr>
                      <w:rFonts w:ascii="Cambria Math" w:hAnsi="Cambria Math" w:cs="Arial"/>
                    </w:rPr>
                  </m:ctrlPr>
                </m:sSupPr>
                <m:e>
                  <m:r>
                    <m:rPr>
                      <m:sty m:val="bi"/>
                    </m:rPr>
                    <w:rPr>
                      <w:rFonts w:ascii="Cambria Math" w:hAnsi="Cambria Math" w:cs="Arial"/>
                    </w:rPr>
                    <m:t>β</m:t>
                  </m:r>
                </m:e>
                <m:sup>
                  <m:r>
                    <m:rPr>
                      <m:sty m:val="bi"/>
                    </m:rPr>
                    <w:rPr>
                      <w:rFonts w:ascii="Cambria Math" w:hAnsi="Cambria Math" w:cs="Arial"/>
                    </w:rPr>
                    <m:t>α</m:t>
                  </m:r>
                </m:sup>
              </m:sSup>
              <m:r>
                <m:rPr>
                  <m:sty m:val="bi"/>
                </m:rPr>
                <w:rPr>
                  <w:rFonts w:ascii="Cambria Math" w:hAnsi="Cambria Math" w:cs="Arial"/>
                </w:rPr>
                <m:t>Γ(α)</m:t>
              </m:r>
            </m:den>
          </m:f>
          <m:sSup>
            <m:sSupPr>
              <m:ctrlPr>
                <w:rPr>
                  <w:rFonts w:ascii="Cambria Math" w:hAnsi="Cambria Math" w:cs="Arial"/>
                </w:rPr>
              </m:ctrlPr>
            </m:sSupPr>
            <m:e>
              <m:r>
                <m:rPr>
                  <m:sty m:val="bi"/>
                </m:rPr>
                <w:rPr>
                  <w:rFonts w:ascii="Cambria Math" w:hAnsi="Cambria Math" w:cs="Arial"/>
                </w:rPr>
                <m:t>x</m:t>
              </m:r>
            </m:e>
            <m:sup>
              <m:r>
                <m:rPr>
                  <m:sty m:val="bi"/>
                </m:rPr>
                <w:rPr>
                  <w:rFonts w:ascii="Cambria Math" w:hAnsi="Cambria Math" w:cs="Arial"/>
                </w:rPr>
                <m:t>α-1</m:t>
              </m:r>
            </m:sup>
          </m:sSup>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x</m:t>
                  </m:r>
                </m:num>
                <m:den>
                  <m:r>
                    <m:rPr>
                      <m:sty m:val="bi"/>
                    </m:rPr>
                    <w:rPr>
                      <w:rFonts w:ascii="Cambria Math" w:hAnsi="Cambria Math" w:cs="Arial"/>
                    </w:rPr>
                    <m:t>β</m:t>
                  </m:r>
                </m:den>
              </m:f>
            </m:sup>
          </m:sSup>
        </m:oMath>
      </m:oMathPara>
    </w:p>
    <w:p w14:paraId="03F6FFFD" w14:textId="77777777" w:rsidR="0016130B" w:rsidRPr="00E23D43" w:rsidRDefault="0016130B" w:rsidP="0016130B">
      <w:pPr>
        <w:pStyle w:val="af9"/>
        <w:rPr>
          <w:rFonts w:ascii="Arial" w:hAnsi="Arial" w:cs="Arial"/>
        </w:rPr>
      </w:pPr>
      <m:oMathPara>
        <m:oMath>
          <m:r>
            <m:rPr>
              <m:sty m:val="bi"/>
            </m:rPr>
            <w:rPr>
              <w:rFonts w:ascii="Cambria Math" w:hAnsi="Cambria Math" w:cs="Arial"/>
            </w:rPr>
            <m:t>x&gt;0,  α&gt;0,  and       β&gt;0</m:t>
          </m:r>
        </m:oMath>
      </m:oMathPara>
    </w:p>
    <w:p w14:paraId="35C741CF" w14:textId="77777777" w:rsidR="0016130B" w:rsidRPr="0016130B" w:rsidRDefault="0016130B" w:rsidP="0016130B"/>
    <w:p w14:paraId="3834852E" w14:textId="77777777" w:rsidR="0016130B" w:rsidRPr="0016130B" w:rsidRDefault="0016130B" w:rsidP="002917F9">
      <w:pPr>
        <w:pStyle w:val="28"/>
      </w:pPr>
      <w:r w:rsidRPr="0016130B">
        <w:t>The Likelihood Function for this is as follows:</w:t>
      </w:r>
    </w:p>
    <w:p w14:paraId="51E60D87" w14:textId="77777777" w:rsidR="0016130B" w:rsidRPr="00E23D43" w:rsidRDefault="0016130B" w:rsidP="0016130B">
      <w:pPr>
        <w:pStyle w:val="af9"/>
        <w:rPr>
          <w:rFonts w:ascii="Arial" w:hAnsi="Arial" w:cs="Arial"/>
        </w:rPr>
      </w:pPr>
      <m:oMathPara>
        <m:oMath>
          <m:r>
            <m:rPr>
              <m:sty m:val="bi"/>
            </m:rPr>
            <w:rPr>
              <w:rFonts w:ascii="Cambria Math" w:hAnsi="Cambria Math" w:cs="Arial"/>
            </w:rPr>
            <m:t>L(</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α,β)=</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f>
                <m:fPr>
                  <m:ctrlPr>
                    <w:rPr>
                      <w:rFonts w:ascii="Cambria Math" w:hAnsi="Cambria Math" w:cs="Arial"/>
                    </w:rPr>
                  </m:ctrlPr>
                </m:fPr>
                <m:num>
                  <m:r>
                    <m:rPr>
                      <m:sty m:val="bi"/>
                    </m:rPr>
                    <w:rPr>
                      <w:rFonts w:ascii="Cambria Math" w:hAnsi="Cambria Math" w:cs="Arial"/>
                    </w:rPr>
                    <m:t>1</m:t>
                  </m:r>
                </m:num>
                <m:den>
                  <m:sSup>
                    <m:sSupPr>
                      <m:ctrlPr>
                        <w:rPr>
                          <w:rFonts w:ascii="Cambria Math" w:hAnsi="Cambria Math" w:cs="Arial"/>
                        </w:rPr>
                      </m:ctrlPr>
                    </m:sSupPr>
                    <m:e>
                      <m:r>
                        <m:rPr>
                          <m:sty m:val="bi"/>
                        </m:rPr>
                        <w:rPr>
                          <w:rFonts w:ascii="Cambria Math" w:hAnsi="Cambria Math" w:cs="Arial"/>
                        </w:rPr>
                        <m:t>β</m:t>
                      </m:r>
                    </m:e>
                    <m:sup>
                      <m:r>
                        <m:rPr>
                          <m:sty m:val="bi"/>
                        </m:rPr>
                        <w:rPr>
                          <w:rFonts w:ascii="Cambria Math" w:hAnsi="Cambria Math" w:cs="Arial"/>
                        </w:rPr>
                        <m:t>α</m:t>
                      </m:r>
                    </m:sup>
                  </m:sSup>
                  <m:r>
                    <m:rPr>
                      <m:sty m:val="bi"/>
                    </m:rPr>
                    <w:rPr>
                      <w:rFonts w:ascii="Cambria Math" w:hAnsi="Cambria Math" w:cs="Arial"/>
                    </w:rPr>
                    <m:t>Γ(α)</m:t>
                  </m:r>
                </m:den>
              </m:f>
              <m:sSubSup>
                <m:sSubSupPr>
                  <m:ctrlPr>
                    <w:rPr>
                      <w:rFonts w:ascii="Cambria Math" w:hAnsi="Cambria Math" w:cs="Arial"/>
                    </w:rPr>
                  </m:ctrlPr>
                </m:sSubSupPr>
                <m:e>
                  <m:r>
                    <m:rPr>
                      <m:sty m:val="bi"/>
                    </m:rPr>
                    <w:rPr>
                      <w:rFonts w:ascii="Cambria Math" w:hAnsi="Cambria Math" w:cs="Arial"/>
                    </w:rPr>
                    <m:t>x</m:t>
                  </m:r>
                </m:e>
                <m:sub>
                  <m:r>
                    <m:rPr>
                      <m:sty m:val="bi"/>
                    </m:rPr>
                    <w:rPr>
                      <w:rFonts w:ascii="Cambria Math" w:hAnsi="Cambria Math" w:cs="Arial"/>
                    </w:rPr>
                    <m:t>i</m:t>
                  </m:r>
                </m:sub>
                <m:sup>
                  <m:r>
                    <m:rPr>
                      <m:sty m:val="bi"/>
                    </m:rPr>
                    <w:rPr>
                      <w:rFonts w:ascii="Cambria Math" w:hAnsi="Cambria Math" w:cs="Arial"/>
                    </w:rPr>
                    <m:t>α-1</m:t>
                  </m:r>
                </m:sup>
              </m:sSubSup>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m:t>
                  </m:r>
                  <m:f>
                    <m:fPr>
                      <m:ctrlPr>
                        <w:rPr>
                          <w:rFonts w:ascii="Cambria Math" w:hAnsi="Cambria Math" w:cs="Arial"/>
                        </w:rPr>
                      </m:ctrlPr>
                    </m:fPr>
                    <m:num>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β</m:t>
                      </m:r>
                    </m:den>
                  </m:f>
                </m:sup>
              </m:sSup>
            </m:e>
          </m:nary>
        </m:oMath>
      </m:oMathPara>
    </w:p>
    <w:p w14:paraId="01A1C964" w14:textId="77777777" w:rsidR="0016130B" w:rsidRPr="0016130B" w:rsidRDefault="0016130B" w:rsidP="002917F9">
      <w:pPr>
        <w:pStyle w:val="28"/>
      </w:pPr>
      <w:r w:rsidRPr="0016130B">
        <w:t xml:space="preserve">The value of </w:t>
      </w:r>
      <m:oMath>
        <m:r>
          <w:rPr>
            <w:rFonts w:ascii="Cambria Math" w:hAnsi="Cambria Math"/>
          </w:rPr>
          <m:t>α</m:t>
        </m:r>
      </m:oMath>
      <w:r w:rsidRPr="0016130B">
        <w:t xml:space="preserve"> and </w:t>
      </w:r>
      <m:oMath>
        <m:r>
          <w:rPr>
            <w:rFonts w:ascii="Cambria Math" w:hAnsi="Cambria Math"/>
          </w:rPr>
          <m:t>β</m:t>
        </m:r>
      </m:oMath>
      <w:r w:rsidRPr="0016130B">
        <w:t xml:space="preserve"> </w:t>
      </w:r>
      <w:r w:rsidRPr="0016130B">
        <w:fldChar w:fldCharType="begin"/>
      </w:r>
      <w:r w:rsidRPr="0016130B">
        <w:instrText xml:space="preserve"> QUOTE </w:instrText>
      </w:r>
      <w:r w:rsidR="001F4789">
        <w:pict w14:anchorId="2600ED87">
          <v:shape id="_x0000_i1143" type="#_x0000_t75" style="width:14.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47D60&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47D60&quot;&gt;&lt;m:oMathPara&gt;&lt;m:oMath&gt;&lt;m:r&gt;&lt;m:rPr&gt;&lt;m:sty m:val=&quot;p&quot;/&gt;&lt;/m:rPr&gt;&lt;w:rPr&gt;&lt;w:rFonts w:ascii=&quot;Cambria Math&quot; w:h-ansi=&quot;Cambria Math&quot;/&gt;&lt;wx:font wx:val=&quot;Cambria Math&quot;/&gt;&lt;/w:rPr&gt;&lt;m:t&gt;慣, 棺&lt;/m:t&gt;&lt;/m:r&gt;&lt;/m:oMath&gt;&lt;/m:oMathPara&gt;&lt;sisisisisisisisisisisisisisisisisisisisisisisisisisisisisisisisisisisisisisisisisisisisisisisisisisisisisisisisisisisisisisisisisisisisisisisisisisisisisisisisisisisisisisisisisisisisisisisisisisisisisisisisisisisisi/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214" o:title="" chromakey="white"/>
          </v:shape>
        </w:pict>
      </w:r>
      <w:r w:rsidRPr="0016130B">
        <w:instrText xml:space="preserve"> </w:instrText>
      </w:r>
      <w:r w:rsidRPr="0016130B">
        <w:fldChar w:fldCharType="end"/>
      </w:r>
      <w:r w:rsidRPr="0016130B">
        <w:t xml:space="preserve">that maximize this function are known as the Maximum Likelihood Estimators. To simplify the above equation by taking the logarithm, </w:t>
      </w:r>
    </w:p>
    <w:p w14:paraId="36B7B089"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β</m:t>
              </m:r>
              <m:r>
                <m:rPr>
                  <m:sty m:val="bi"/>
                </m:rPr>
                <w:rPr>
                  <w:rFonts w:ascii="Cambria Math" w:hAnsi="Cambria Math" w:cs="Arial"/>
                </w:rPr>
                <m:t>)</m:t>
              </m:r>
            </m:e>
          </m:func>
          <m:r>
            <m:rPr>
              <m:sty m:val="bi"/>
            </m:rPr>
            <w:rPr>
              <w:rFonts w:ascii="Cambria Math" w:hAnsi="Cambria Math" w:cs="Arial"/>
            </w:rPr>
            <m:t>=-</m:t>
          </m:r>
          <m:r>
            <m:rPr>
              <m:sty m:val="bi"/>
            </m:rPr>
            <w:rPr>
              <w:rFonts w:ascii="Cambria Math" w:hAnsi="Cambria Math" w:cs="Arial"/>
            </w:rPr>
            <m:t>nα</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β</m:t>
              </m:r>
            </m:e>
          </m:func>
          <m:r>
            <m:rPr>
              <m:sty m:val="bi"/>
            </m:rPr>
            <w:rPr>
              <w:rFonts w:ascii="Cambria Math" w:hAnsi="Cambria Math" w:cs="Arial"/>
            </w:rPr>
            <m:t>-</m:t>
          </m:r>
          <m:r>
            <m:rPr>
              <m:sty m:val="bi"/>
            </m:rPr>
            <w:rPr>
              <w:rFonts w:ascii="Cambria Math" w:hAnsi="Cambria Math" w:cs="Arial"/>
            </w:rPr>
            <m:t>n</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Γ</m:t>
              </m:r>
              <m:d>
                <m:dPr>
                  <m:ctrlPr>
                    <w:rPr>
                      <w:rFonts w:ascii="Cambria Math" w:hAnsi="Cambria Math" w:cs="Arial"/>
                    </w:rPr>
                  </m:ctrlPr>
                </m:dPr>
                <m:e>
                  <m:r>
                    <m:rPr>
                      <m:sty m:val="bi"/>
                    </m:rPr>
                    <w:rPr>
                      <w:rFonts w:ascii="Cambria Math" w:hAnsi="Cambria Math" w:cs="Arial"/>
                    </w:rPr>
                    <m:t>α</m:t>
                  </m:r>
                </m:e>
              </m:d>
              <m:r>
                <m:rPr>
                  <m:sty m:val="bi"/>
                </m:rPr>
                <w:rPr>
                  <w:rFonts w:ascii="Cambria Math" w:hAnsi="Cambria Math" w:cs="Arial"/>
                </w:rPr>
                <m:t>+(</m:t>
              </m:r>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1</m:t>
              </m:r>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func>
                    <m:funcPr>
                      <m:ctrlPr>
                        <w:rPr>
                          <w:rFonts w:ascii="Cambria Math" w:hAnsi="Cambria Math" w:cs="Arial"/>
                        </w:rPr>
                      </m:ctrlPr>
                    </m:funcPr>
                    <m:fName>
                      <m:r>
                        <m:rPr>
                          <m:sty m:val="bi"/>
                        </m:rPr>
                        <w:rPr>
                          <w:rFonts w:ascii="Cambria Math" w:hAnsi="Cambria Math" w:cs="Arial"/>
                        </w:rPr>
                        <m:t>ln</m:t>
                      </m:r>
                    </m:fName>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func>
                </m:e>
              </m:nary>
              <m:r>
                <m:rPr>
                  <m:sty m:val="bi"/>
                </m:rPr>
                <w:rPr>
                  <w:rFonts w:ascii="Cambria Math" w:hAnsi="Cambria Math" w:cs="Arial"/>
                </w:rPr>
                <m:t>-</m:t>
              </m:r>
            </m:e>
          </m:func>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β</m:t>
              </m:r>
            </m:den>
          </m:f>
          <m:r>
            <m:rPr>
              <m:sty m:val="bi"/>
            </m:rPr>
            <w:rPr>
              <w:rFonts w:ascii="Cambria Math" w:hAnsi="Cambria Math" w:cs="Arial"/>
            </w:rPr>
            <m:t xml:space="preserve"> </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oMath>
      </m:oMathPara>
    </w:p>
    <w:p w14:paraId="3FFC3BE1" w14:textId="77777777" w:rsidR="0016130B" w:rsidRPr="0016130B" w:rsidRDefault="0016130B" w:rsidP="0016130B"/>
    <w:p w14:paraId="4A921050" w14:textId="77777777" w:rsidR="0016130B" w:rsidRPr="0016130B" w:rsidRDefault="0016130B" w:rsidP="002917F9">
      <w:pPr>
        <w:pStyle w:val="28"/>
      </w:pPr>
      <w:r w:rsidRPr="0016130B">
        <w:t>Take the partial derivative of the above equation and set it equal to zero to maximize the likelihood function.</w:t>
      </w:r>
    </w:p>
    <w:p w14:paraId="6088A447"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f>
                <m:fPr>
                  <m:ctrlPr>
                    <w:rPr>
                      <w:rFonts w:ascii="Cambria Math" w:hAnsi="Cambria Math" w:cs="Arial"/>
                    </w:rPr>
                  </m:ctrlPr>
                </m:fPr>
                <m:num>
                  <m:r>
                    <m:rPr>
                      <m:sty m:val="bi"/>
                    </m:rPr>
                    <w:rPr>
                      <w:rFonts w:ascii="Cambria Math" w:hAnsi="Cambria Math" w:cs="Arial"/>
                    </w:rPr>
                    <m:t>∂</m:t>
                  </m:r>
                </m:num>
                <m:den>
                  <m:r>
                    <m:rPr>
                      <m:sty m:val="bi"/>
                    </m:rPr>
                    <w:rPr>
                      <w:rFonts w:ascii="Cambria Math" w:hAnsi="Cambria Math" w:cs="Arial"/>
                    </w:rPr>
                    <m:t>∂α</m:t>
                  </m:r>
                </m:den>
              </m:f>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β</m:t>
              </m:r>
              <m:r>
                <m:rPr>
                  <m:sty m:val="bi"/>
                </m:rPr>
                <w:rPr>
                  <w:rFonts w:ascii="Cambria Math" w:hAnsi="Cambria Math" w:cs="Arial"/>
                </w:rPr>
                <m:t>)</m:t>
              </m:r>
            </m:e>
          </m:func>
          <m:r>
            <m:rPr>
              <m:sty m:val="bi"/>
            </m:rPr>
            <w:rPr>
              <w:rFonts w:ascii="Cambria Math" w:hAnsi="Cambria Math" w:cs="Arial"/>
            </w:rPr>
            <m:t>=-</m:t>
          </m:r>
          <m:r>
            <m:rPr>
              <m:sty m:val="bi"/>
            </m:rPr>
            <w:rPr>
              <w:rFonts w:ascii="Cambria Math" w:hAnsi="Cambria Math" w:cs="Arial"/>
            </w:rPr>
            <m:t>n</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β</m:t>
              </m:r>
            </m:e>
          </m:func>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func>
                <m:funcPr>
                  <m:ctrlPr>
                    <w:rPr>
                      <w:rFonts w:ascii="Cambria Math" w:hAnsi="Cambria Math" w:cs="Arial"/>
                    </w:rPr>
                  </m:ctrlPr>
                </m:funcPr>
                <m:fName>
                  <m:r>
                    <m:rPr>
                      <m:sty m:val="bi"/>
                    </m:rPr>
                    <w:rPr>
                      <w:rFonts w:ascii="Cambria Math" w:hAnsi="Cambria Math" w:cs="Arial"/>
                    </w:rPr>
                    <m:t>ln</m:t>
                  </m:r>
                </m:fName>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func>
            </m:e>
          </m:nary>
          <m:r>
            <m:rPr>
              <m:sty m:val="bi"/>
            </m:rPr>
            <w:rPr>
              <w:rFonts w:ascii="Cambria Math" w:hAnsi="Cambria Math" w:cs="Arial"/>
            </w:rPr>
            <m:t>-</m:t>
          </m:r>
          <m:r>
            <m:rPr>
              <m:sty m:val="bi"/>
            </m:rPr>
            <w:rPr>
              <w:rFonts w:ascii="Cambria Math" w:hAnsi="Cambria Math" w:cs="Arial"/>
            </w:rPr>
            <m:t>n</m:t>
          </m:r>
          <m:f>
            <m:fPr>
              <m:ctrlPr>
                <w:rPr>
                  <w:rFonts w:ascii="Cambria Math" w:hAnsi="Cambria Math" w:cs="Arial"/>
                </w:rPr>
              </m:ctrlPr>
            </m:fPr>
            <m:num>
              <m:r>
                <m:rPr>
                  <m:sty m:val="bi"/>
                </m:rPr>
                <w:rPr>
                  <w:rFonts w:ascii="Cambria Math" w:hAnsi="Cambria Math" w:cs="Arial"/>
                </w:rPr>
                <m:t>∂</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Γ</m:t>
                  </m:r>
                  <m:d>
                    <m:dPr>
                      <m:ctrlPr>
                        <w:rPr>
                          <w:rFonts w:ascii="Cambria Math" w:hAnsi="Cambria Math" w:cs="Arial"/>
                        </w:rPr>
                      </m:ctrlPr>
                    </m:dPr>
                    <m:e>
                      <m:r>
                        <m:rPr>
                          <m:sty m:val="bi"/>
                        </m:rPr>
                        <w:rPr>
                          <w:rFonts w:ascii="Cambria Math" w:hAnsi="Cambria Math" w:cs="Arial"/>
                        </w:rPr>
                        <m:t>α</m:t>
                      </m:r>
                    </m:e>
                  </m:d>
                </m:e>
              </m:func>
            </m:num>
            <m:den>
              <m:r>
                <m:rPr>
                  <m:sty m:val="bi"/>
                </m:rPr>
                <w:rPr>
                  <w:rFonts w:ascii="Cambria Math" w:hAnsi="Cambria Math" w:cs="Arial"/>
                </w:rPr>
                <m:t>∂α</m:t>
              </m:r>
            </m:den>
          </m:f>
          <m:r>
            <m:rPr>
              <m:sty m:val="bi"/>
            </m:rPr>
            <w:rPr>
              <w:rFonts w:ascii="Cambria Math" w:hAnsi="Cambria Math" w:cs="Arial"/>
            </w:rPr>
            <m:t>=</m:t>
          </m:r>
          <m:r>
            <m:rPr>
              <m:sty m:val="bi"/>
            </m:rPr>
            <w:rPr>
              <w:rFonts w:ascii="Cambria Math" w:hAnsi="Cambria Math" w:cs="Arial"/>
            </w:rPr>
            <m:t>0</m:t>
          </m:r>
        </m:oMath>
      </m:oMathPara>
    </w:p>
    <w:p w14:paraId="7513221D" w14:textId="77777777" w:rsidR="0016130B" w:rsidRPr="0016130B" w:rsidRDefault="0016130B" w:rsidP="002917F9">
      <w:pPr>
        <w:pStyle w:val="28"/>
      </w:pPr>
      <w:r w:rsidRPr="0016130B">
        <w:t>By using Newton Raphson's method:</w:t>
      </w:r>
    </w:p>
    <w:p w14:paraId="7A10A912"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r>
                <m:rPr>
                  <m:sty m:val="bi"/>
                </m:rPr>
                <w:rPr>
                  <w:rFonts w:ascii="Cambria Math" w:hAnsi="Cambria Math" w:cs="Arial"/>
                </w:rPr>
                <m:t>α</m:t>
              </m:r>
            </m:e>
          </m:acc>
          <m:r>
            <m:rPr>
              <m:sty m:val="bi"/>
            </m:rPr>
            <w:rPr>
              <w:rFonts w:ascii="Cambria Math" w:hAnsi="Cambria Math" w:cs="Arial"/>
            </w:rPr>
            <m:t>=</m:t>
          </m:r>
          <m:r>
            <m:rPr>
              <m:sty m:val="bi"/>
            </m:rPr>
            <w:rPr>
              <w:rFonts w:ascii="Cambria Math" w:hAnsi="Cambria Math" w:cs="Arial"/>
            </w:rPr>
            <m:t>α</m:t>
          </m:r>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f</m:t>
              </m:r>
              <m:d>
                <m:dPr>
                  <m:ctrlPr>
                    <w:rPr>
                      <w:rFonts w:ascii="Cambria Math" w:hAnsi="Cambria Math" w:cs="Arial"/>
                    </w:rPr>
                  </m:ctrlPr>
                </m:dPr>
                <m:e>
                  <m:r>
                    <m:rPr>
                      <m:sty m:val="bi"/>
                    </m:rPr>
                    <w:rPr>
                      <w:rFonts w:ascii="Cambria Math" w:hAnsi="Cambria Math" w:cs="Arial"/>
                    </w:rPr>
                    <m:t>α</m:t>
                  </m:r>
                </m:e>
              </m:d>
            </m:num>
            <m:den>
              <m:r>
                <m:rPr>
                  <m:sty m:val="bi"/>
                </m:rPr>
                <w:rPr>
                  <w:rFonts w:ascii="Cambria Math" w:hAnsi="Cambria Math" w:cs="Arial"/>
                </w:rPr>
                <m:t>f</m:t>
              </m:r>
              <m:r>
                <m:rPr>
                  <m:sty m:val="bi"/>
                </m:rPr>
                <w:rPr>
                  <w:rFonts w:ascii="Cambria Math" w:hAnsi="Cambria Math" w:cs="Arial"/>
                </w:rPr>
                <m:t>'(</m:t>
              </m:r>
              <m:r>
                <m:rPr>
                  <m:sty m:val="bi"/>
                </m:rPr>
                <w:rPr>
                  <w:rFonts w:ascii="Cambria Math" w:hAnsi="Cambria Math" w:cs="Arial"/>
                </w:rPr>
                <m:t>α</m:t>
              </m:r>
              <m:r>
                <m:rPr>
                  <m:sty m:val="bi"/>
                </m:rPr>
                <w:rPr>
                  <w:rFonts w:ascii="Cambria Math" w:hAnsi="Cambria Math" w:cs="Arial"/>
                </w:rPr>
                <m:t>)</m:t>
              </m:r>
            </m:den>
          </m:f>
        </m:oMath>
      </m:oMathPara>
    </w:p>
    <w:p w14:paraId="6C32FF2A" w14:textId="77777777" w:rsidR="0016130B" w:rsidRPr="00E23D43" w:rsidRDefault="0016130B" w:rsidP="0016130B">
      <w:pPr>
        <w:pStyle w:val="af9"/>
        <w:rPr>
          <w:rFonts w:ascii="Arial" w:hAnsi="Arial" w:cs="Arial"/>
        </w:rPr>
      </w:pPr>
      <m:oMathPara>
        <m:oMath>
          <m:r>
            <m:rPr>
              <m:sty m:val="bi"/>
            </m:rPr>
            <w:rPr>
              <w:rFonts w:ascii="Cambria Math" w:hAnsi="Cambria Math" w:cs="Arial"/>
            </w:rPr>
            <m:t xml:space="preserve">where </m:t>
          </m:r>
          <m:sSup>
            <m:sSupPr>
              <m:ctrlPr>
                <w:rPr>
                  <w:rFonts w:ascii="Cambria Math" w:hAnsi="Cambria Math" w:cs="Arial"/>
                </w:rPr>
              </m:ctrlPr>
            </m:sSupPr>
            <m:e>
              <m:r>
                <m:rPr>
                  <m:sty m:val="bi"/>
                </m:rPr>
                <w:rPr>
                  <w:rFonts w:ascii="Cambria Math" w:hAnsi="Cambria Math" w:cs="Arial"/>
                </w:rPr>
                <m:t>f</m:t>
              </m:r>
            </m:e>
            <m:sup>
              <m:r>
                <m:rPr>
                  <m:sty m:val="bi"/>
                </m:rPr>
                <w:rPr>
                  <w:rFonts w:ascii="Cambria Math" w:hAnsi="Cambria Math" w:cs="Arial"/>
                </w:rPr>
                <m:t>'</m:t>
              </m:r>
            </m:sup>
          </m:sSup>
          <m:d>
            <m:dPr>
              <m:ctrlPr>
                <w:rPr>
                  <w:rFonts w:ascii="Cambria Math" w:hAnsi="Cambria Math" w:cs="Arial"/>
                </w:rPr>
              </m:ctrlPr>
            </m:dPr>
            <m:e>
              <m:r>
                <m:rPr>
                  <m:sty m:val="bi"/>
                </m:rPr>
                <w:rPr>
                  <w:rFonts w:ascii="Cambria Math" w:hAnsi="Cambria Math" w:cs="Arial"/>
                </w:rPr>
                <m:t>α</m:t>
              </m:r>
            </m:e>
          </m:d>
          <m:r>
            <m:rPr>
              <m:sty m:val="bi"/>
            </m:rPr>
            <w:rPr>
              <w:rFonts w:ascii="Cambria Math" w:hAnsi="Cambria Math" w:cs="Arial"/>
            </w:rPr>
            <m:t>=-n</m:t>
          </m:r>
          <m:f>
            <m:fPr>
              <m:ctrlPr>
                <w:rPr>
                  <w:rFonts w:ascii="Cambria Math" w:hAnsi="Cambria Math" w:cs="Arial"/>
                </w:rPr>
              </m:ctrlPr>
            </m:fPr>
            <m:num>
              <m:sSup>
                <m:sSupPr>
                  <m:ctrlPr>
                    <w:rPr>
                      <w:rFonts w:ascii="Cambria Math" w:hAnsi="Cambria Math" w:cs="Arial"/>
                    </w:rPr>
                  </m:ctrlPr>
                </m:sSupPr>
                <m:e>
                  <m:r>
                    <m:rPr>
                      <m:sty m:val="bi"/>
                    </m:rPr>
                    <w:rPr>
                      <w:rFonts w:ascii="Cambria Math" w:hAnsi="Cambria Math" w:cs="Arial"/>
                    </w:rPr>
                    <m:t>∂</m:t>
                  </m:r>
                </m:e>
                <m:sup>
                  <m:r>
                    <m:rPr>
                      <m:sty m:val="bi"/>
                    </m:rPr>
                    <w:rPr>
                      <w:rFonts w:ascii="Cambria Math" w:hAnsi="Cambria Math" w:cs="Arial"/>
                    </w:rPr>
                    <m:t>2</m:t>
                  </m:r>
                </m:sup>
              </m:sSup>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Γ</m:t>
                  </m:r>
                  <m:d>
                    <m:dPr>
                      <m:ctrlPr>
                        <w:rPr>
                          <w:rFonts w:ascii="Cambria Math" w:hAnsi="Cambria Math" w:cs="Arial"/>
                        </w:rPr>
                      </m:ctrlPr>
                    </m:dPr>
                    <m:e>
                      <m:r>
                        <m:rPr>
                          <m:sty m:val="bi"/>
                        </m:rPr>
                        <w:rPr>
                          <w:rFonts w:ascii="Cambria Math" w:hAnsi="Cambria Math" w:cs="Arial"/>
                        </w:rPr>
                        <m:t>α</m:t>
                      </m:r>
                    </m:e>
                  </m:d>
                </m:e>
              </m:func>
            </m:num>
            <m:den>
              <m:r>
                <m:rPr>
                  <m:sty m:val="bi"/>
                </m:rPr>
                <w:rPr>
                  <w:rFonts w:ascii="Cambria Math" w:hAnsi="Cambria Math" w:cs="Arial"/>
                </w:rPr>
                <m:t>∂α</m:t>
              </m:r>
            </m:den>
          </m:f>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m:t>
              </m:r>
            </m:num>
            <m:den>
              <m:r>
                <m:rPr>
                  <m:sty m:val="bi"/>
                </m:rPr>
                <w:rPr>
                  <w:rFonts w:ascii="Cambria Math" w:hAnsi="Cambria Math" w:cs="Arial"/>
                </w:rPr>
                <m:t>α</m:t>
              </m:r>
            </m:den>
          </m:f>
        </m:oMath>
      </m:oMathPara>
    </w:p>
    <w:p w14:paraId="7B73D030"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f>
                <m:fPr>
                  <m:ctrlPr>
                    <w:rPr>
                      <w:rFonts w:ascii="Cambria Math" w:hAnsi="Cambria Math" w:cs="Arial"/>
                    </w:rPr>
                  </m:ctrlPr>
                </m:fPr>
                <m:num>
                  <m:r>
                    <m:rPr>
                      <m:sty m:val="bi"/>
                    </m:rPr>
                    <w:rPr>
                      <w:rFonts w:ascii="Cambria Math" w:hAnsi="Cambria Math" w:cs="Arial"/>
                    </w:rPr>
                    <m:t>∂</m:t>
                  </m:r>
                </m:num>
                <m:den>
                  <m:r>
                    <m:rPr>
                      <m:sty m:val="bi"/>
                    </m:rPr>
                    <w:rPr>
                      <w:rFonts w:ascii="Cambria Math" w:hAnsi="Cambria Math" w:cs="Arial"/>
                    </w:rPr>
                    <m:t>∂β</m:t>
                  </m:r>
                </m:den>
              </m:f>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β</m:t>
              </m:r>
              <m:r>
                <m:rPr>
                  <m:sty m:val="bi"/>
                </m:rPr>
                <w:rPr>
                  <w:rFonts w:ascii="Cambria Math" w:hAnsi="Cambria Math" w:cs="Arial"/>
                </w:rPr>
                <m:t>)</m:t>
              </m:r>
            </m:e>
          </m:fun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α</m:t>
              </m:r>
            </m:num>
            <m:den>
              <m:r>
                <m:rPr>
                  <m:sty m:val="bi"/>
                </m:rPr>
                <w:rPr>
                  <w:rFonts w:ascii="Cambria Math" w:hAnsi="Cambria Math" w:cs="Arial"/>
                </w:rPr>
                <m:t>β</m:t>
              </m:r>
            </m:den>
          </m:f>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sSup>
                <m:sSupPr>
                  <m:ctrlPr>
                    <w:rPr>
                      <w:rFonts w:ascii="Cambria Math" w:hAnsi="Cambria Math" w:cs="Arial"/>
                    </w:rPr>
                  </m:ctrlPr>
                </m:sSupPr>
                <m:e>
                  <m:r>
                    <m:rPr>
                      <m:sty m:val="bi"/>
                    </m:rPr>
                    <w:rPr>
                      <w:rFonts w:ascii="Cambria Math" w:hAnsi="Cambria Math" w:cs="Arial"/>
                    </w:rPr>
                    <m:t>β</m:t>
                  </m:r>
                </m:e>
                <m:sup>
                  <m:r>
                    <m:rPr>
                      <m:sty m:val="bi"/>
                    </m:rPr>
                    <w:rPr>
                      <w:rFonts w:ascii="Cambria Math" w:hAnsi="Cambria Math" w:cs="Arial"/>
                    </w:rPr>
                    <m:t>2</m:t>
                  </m:r>
                </m:sup>
              </m:sSup>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r>
            <m:rPr>
              <m:sty m:val="bi"/>
            </m:rPr>
            <w:rPr>
              <w:rFonts w:ascii="Cambria Math" w:hAnsi="Cambria Math" w:cs="Arial"/>
            </w:rPr>
            <m:t>=</m:t>
          </m:r>
          <m:r>
            <m:rPr>
              <m:sty m:val="bi"/>
            </m:rPr>
            <w:rPr>
              <w:rFonts w:ascii="Cambria Math" w:hAnsi="Cambria Math" w:cs="Arial"/>
            </w:rPr>
            <m:t>0</m:t>
          </m:r>
        </m:oMath>
      </m:oMathPara>
    </w:p>
    <w:p w14:paraId="2506AADD"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r>
                <m:rPr>
                  <m:sty m:val="bi"/>
                </m:rPr>
                <w:rPr>
                  <w:rFonts w:ascii="Cambria Math" w:hAnsi="Cambria Math" w:cs="Arial"/>
                </w:rPr>
                <m:t>β</m:t>
              </m:r>
            </m:e>
          </m:acc>
          <m:r>
            <m:rPr>
              <m:sty m:val="bi"/>
            </m:rPr>
            <w:rPr>
              <w:rFonts w:ascii="Cambria Math" w:hAnsi="Cambria Math" w:cs="Arial"/>
            </w:rPr>
            <m:t>=</m:t>
          </m:r>
          <m:f>
            <m:fPr>
              <m:ctrlPr>
                <w:rPr>
                  <w:rFonts w:ascii="Cambria Math" w:hAnsi="Cambria Math" w:cs="Arial"/>
                </w:rPr>
              </m:ctrlPr>
            </m:fPr>
            <m:num>
              <m:acc>
                <m:accPr>
                  <m:chr m:val="̅"/>
                  <m:ctrlPr>
                    <w:rPr>
                      <w:rFonts w:ascii="Cambria Math" w:hAnsi="Cambria Math" w:cs="Arial"/>
                    </w:rPr>
                  </m:ctrlPr>
                </m:accPr>
                <m:e>
                  <m:r>
                    <m:rPr>
                      <m:sty m:val="bi"/>
                    </m:rPr>
                    <w:rPr>
                      <w:rFonts w:ascii="Cambria Math" w:hAnsi="Cambria Math" w:cs="Arial"/>
                    </w:rPr>
                    <m:t>x</m:t>
                  </m:r>
                </m:e>
              </m:acc>
            </m:num>
            <m:den>
              <m:r>
                <m:rPr>
                  <m:sty m:val="bi"/>
                </m:rPr>
                <w:rPr>
                  <w:rFonts w:ascii="Cambria Math" w:hAnsi="Cambria Math" w:cs="Arial"/>
                </w:rPr>
                <m:t>α</m:t>
              </m:r>
            </m:den>
          </m:f>
        </m:oMath>
      </m:oMathPara>
    </w:p>
    <w:p w14:paraId="0BD5A9A5" w14:textId="77777777" w:rsidR="0016130B" w:rsidRPr="0016130B" w:rsidRDefault="0016130B" w:rsidP="002917F9">
      <w:pPr>
        <w:pStyle w:val="a1"/>
      </w:pPr>
      <w:r w:rsidRPr="0016130B">
        <w:t>Example</w:t>
      </w:r>
    </w:p>
    <w:p w14:paraId="1ED9CBC0" w14:textId="77777777" w:rsidR="0016130B" w:rsidRPr="0016130B" w:rsidRDefault="0016130B" w:rsidP="002917F9">
      <w:pPr>
        <w:pStyle w:val="28"/>
      </w:pPr>
      <w:r w:rsidRPr="0016130B">
        <w:rPr>
          <w:noProof/>
        </w:rPr>
        <w:drawing>
          <wp:inline distT="0" distB="0" distL="0" distR="0" wp14:anchorId="03D648C4" wp14:editId="4EB23B81">
            <wp:extent cx="5241600" cy="2724009"/>
            <wp:effectExtent l="0" t="0" r="0" b="635"/>
            <wp:docPr id="848" name="그림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41600" cy="2724009"/>
                    </a:xfrm>
                    <a:prstGeom prst="rect">
                      <a:avLst/>
                    </a:prstGeom>
                  </pic:spPr>
                </pic:pic>
              </a:graphicData>
            </a:graphic>
          </wp:inline>
        </w:drawing>
      </w:r>
    </w:p>
    <w:p w14:paraId="51EEBAC7" w14:textId="22CB47BD" w:rsidR="002917F9" w:rsidRDefault="001F4789" w:rsidP="0016130B">
      <w:r>
        <w:rPr>
          <w:rFonts w:ascii="Arial" w:hAnsi="Arial" w:cs="Arial"/>
        </w:rPr>
        <w:pict w14:anchorId="16750847">
          <v:rect id="_x0000_i1144" style="width:439.3pt;height:1.5pt" o:hrstd="t" o:hr="t" fillcolor="#9d9da1" stroked="f"/>
        </w:pict>
      </w:r>
    </w:p>
    <w:p w14:paraId="246A500E" w14:textId="0DCECF2D" w:rsidR="0016130B" w:rsidRPr="002917F9" w:rsidRDefault="0016130B" w:rsidP="003023D0">
      <w:pPr>
        <w:pStyle w:val="23"/>
      </w:pPr>
      <w:r w:rsidRPr="002917F9">
        <w:t>(8) Normal Distribution</w:t>
      </w:r>
    </w:p>
    <w:p w14:paraId="1D8DF19E" w14:textId="77777777" w:rsidR="0016130B" w:rsidRPr="0016130B" w:rsidRDefault="0016130B" w:rsidP="002917F9">
      <w:pPr>
        <w:pStyle w:val="a1"/>
      </w:pPr>
      <w:r w:rsidRPr="0016130B">
        <w:t>Estimation method</w:t>
      </w:r>
    </w:p>
    <w:p w14:paraId="697B0DA4" w14:textId="77777777" w:rsidR="0016130B" w:rsidRPr="0016130B" w:rsidRDefault="0016130B" w:rsidP="002917F9">
      <w:pPr>
        <w:pStyle w:val="28"/>
      </w:pPr>
      <w:r w:rsidRPr="0016130B">
        <w:t>The pdf of Normal Distribution is given as following:</w:t>
      </w:r>
    </w:p>
    <w:p w14:paraId="30C74537" w14:textId="77777777" w:rsidR="0016130B" w:rsidRPr="00E23D43" w:rsidRDefault="0016130B" w:rsidP="0016130B">
      <w:pPr>
        <w:pStyle w:val="af9"/>
        <w:rPr>
          <w:rFonts w:ascii="Arial" w:hAnsi="Arial" w:cs="Arial"/>
        </w:rPr>
      </w:pPr>
      <m:oMathPara>
        <m:oMath>
          <m:r>
            <m:rPr>
              <m:sty m:val="bi"/>
            </m:rPr>
            <w:rPr>
              <w:rFonts w:ascii="Cambria Math" w:hAnsi="Cambria Math" w:cs="Arial"/>
            </w:rPr>
            <m:t>f(x|μ,</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rad>
                <m:radPr>
                  <m:degHide m:val="1"/>
                  <m:ctrlPr>
                    <w:rPr>
                      <w:rFonts w:ascii="Cambria Math" w:hAnsi="Cambria Math" w:cs="Arial"/>
                    </w:rPr>
                  </m:ctrlPr>
                </m:radPr>
                <m:deg/>
                <m:e>
                  <m:r>
                    <m:rPr>
                      <m:sty m:val="bi"/>
                    </m:rPr>
                    <w:rPr>
                      <w:rFonts w:ascii="Cambria Math" w:hAnsi="Cambria Math" w:cs="Arial"/>
                    </w:rPr>
                    <m:t>2</m:t>
                  </m:r>
                  <m:r>
                    <m:rPr>
                      <m:sty m:val="bi"/>
                    </m:rPr>
                    <w:rPr>
                      <w:rFonts w:ascii="Cambria Math" w:hAnsi="Cambria Math" w:cs="Arial"/>
                    </w:rPr>
                    <m:t>π</m:t>
                  </m:r>
                </m:e>
              </m:rad>
              <m:r>
                <m:rPr>
                  <m:sty m:val="bi"/>
                </m:rPr>
                <w:rPr>
                  <w:rFonts w:ascii="Cambria Math" w:hAnsi="Cambria Math" w:cs="Arial"/>
                </w:rPr>
                <m:t>σ</m:t>
              </m:r>
            </m:den>
          </m:f>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x-μ</m:t>
                  </m:r>
                  <m:sSup>
                    <m:sSupPr>
                      <m:ctrlPr>
                        <w:rPr>
                          <w:rFonts w:ascii="Cambria Math" w:hAnsi="Cambria Math" w:cs="Arial"/>
                        </w:rPr>
                      </m:ctrlPr>
                    </m:sSupPr>
                    <m:e>
                      <m:r>
                        <m:rPr>
                          <m:sty m:val="bi"/>
                        </m:rPr>
                        <w:rPr>
                          <w:rFonts w:ascii="Cambria Math" w:hAnsi="Cambria Math" w:cs="Arial"/>
                        </w:rPr>
                        <m:t>)</m:t>
                      </m:r>
                    </m:e>
                    <m:sup>
                      <m:r>
                        <m:rPr>
                          <m:sty m:val="bi"/>
                        </m:rPr>
                        <w:rPr>
                          <w:rFonts w:ascii="Cambria Math" w:hAnsi="Cambria Math" w:cs="Arial"/>
                        </w:rPr>
                        <m:t>2</m:t>
                      </m:r>
                    </m:sup>
                  </m:sSup>
                </m:num>
                <m:den>
                  <m:r>
                    <m:rPr>
                      <m:sty m:val="bi"/>
                    </m:rPr>
                    <w:rPr>
                      <w:rFonts w:ascii="Cambria Math" w:hAnsi="Cambria Math" w:cs="Arial"/>
                    </w:rPr>
                    <m:t>2</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den>
              </m:f>
            </m:sup>
          </m:sSup>
        </m:oMath>
      </m:oMathPara>
    </w:p>
    <w:p w14:paraId="57ECA3A6" w14:textId="77777777" w:rsidR="002917F9" w:rsidRDefault="002917F9" w:rsidP="002917F9">
      <w:pPr>
        <w:pStyle w:val="28"/>
      </w:pPr>
    </w:p>
    <w:p w14:paraId="67B71363" w14:textId="71DA1F38" w:rsidR="0016130B" w:rsidRPr="0016130B" w:rsidRDefault="0016130B" w:rsidP="002917F9">
      <w:pPr>
        <w:pStyle w:val="28"/>
      </w:pPr>
      <w:r w:rsidRPr="0016130B">
        <w:t>The corresponding Likelihood Function is:</w:t>
      </w:r>
    </w:p>
    <w:p w14:paraId="756FB6F2" w14:textId="77777777" w:rsidR="0016130B" w:rsidRPr="00E23D43" w:rsidRDefault="0016130B" w:rsidP="0016130B">
      <w:pPr>
        <w:pStyle w:val="af9"/>
        <w:rPr>
          <w:rFonts w:ascii="Arial" w:hAnsi="Arial" w:cs="Arial"/>
        </w:rPr>
      </w:pPr>
      <m:oMathPara>
        <m:oMath>
          <m:r>
            <m:rPr>
              <m:sty m:val="bi"/>
            </m:rPr>
            <w:rPr>
              <w:rFonts w:ascii="Cambria Math" w:hAnsi="Cambria Math" w:cs="Arial"/>
            </w:rPr>
            <m:t>L(</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μ,</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f>
                <m:fPr>
                  <m:ctrlPr>
                    <w:rPr>
                      <w:rFonts w:ascii="Cambria Math" w:hAnsi="Cambria Math" w:cs="Arial"/>
                    </w:rPr>
                  </m:ctrlPr>
                </m:fPr>
                <m:num>
                  <m:r>
                    <m:rPr>
                      <m:sty m:val="bi"/>
                    </m:rPr>
                    <w:rPr>
                      <w:rFonts w:ascii="Cambria Math" w:hAnsi="Cambria Math" w:cs="Arial"/>
                    </w:rPr>
                    <m:t>1</m:t>
                  </m:r>
                </m:num>
                <m:den>
                  <m:rad>
                    <m:radPr>
                      <m:degHide m:val="1"/>
                      <m:ctrlPr>
                        <w:rPr>
                          <w:rFonts w:ascii="Cambria Math" w:hAnsi="Cambria Math" w:cs="Arial"/>
                        </w:rPr>
                      </m:ctrlPr>
                    </m:radPr>
                    <m:deg/>
                    <m:e>
                      <m:r>
                        <m:rPr>
                          <m:sty m:val="bi"/>
                        </m:rPr>
                        <w:rPr>
                          <w:rFonts w:ascii="Cambria Math" w:hAnsi="Cambria Math" w:cs="Arial"/>
                        </w:rPr>
                        <m:t>2</m:t>
                      </m:r>
                      <m:r>
                        <m:rPr>
                          <m:sty m:val="bi"/>
                        </m:rPr>
                        <w:rPr>
                          <w:rFonts w:ascii="Cambria Math" w:hAnsi="Cambria Math" w:cs="Arial"/>
                        </w:rPr>
                        <m:t>π</m:t>
                      </m:r>
                    </m:e>
                  </m:rad>
                  <m:r>
                    <m:rPr>
                      <m:sty m:val="bi"/>
                    </m:rPr>
                    <w:rPr>
                      <w:rFonts w:ascii="Cambria Math" w:hAnsi="Cambria Math" w:cs="Arial"/>
                    </w:rPr>
                    <m:t>σ</m:t>
                  </m:r>
                </m:den>
              </m:f>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x-μ</m:t>
                      </m:r>
                      <m:sSup>
                        <m:sSupPr>
                          <m:ctrlPr>
                            <w:rPr>
                              <w:rFonts w:ascii="Cambria Math" w:hAnsi="Cambria Math" w:cs="Arial"/>
                            </w:rPr>
                          </m:ctrlPr>
                        </m:sSupPr>
                        <m:e>
                          <m:r>
                            <m:rPr>
                              <m:sty m:val="bi"/>
                            </m:rPr>
                            <w:rPr>
                              <w:rFonts w:ascii="Cambria Math" w:hAnsi="Cambria Math" w:cs="Arial"/>
                            </w:rPr>
                            <m:t>)</m:t>
                          </m:r>
                        </m:e>
                        <m:sup>
                          <m:r>
                            <m:rPr>
                              <m:sty m:val="bi"/>
                            </m:rPr>
                            <w:rPr>
                              <w:rFonts w:ascii="Cambria Math" w:hAnsi="Cambria Math" w:cs="Arial"/>
                            </w:rPr>
                            <m:t>2</m:t>
                          </m:r>
                        </m:sup>
                      </m:sSup>
                    </m:num>
                    <m:den>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den>
                  </m:f>
                </m:sup>
              </m:sSup>
            </m:e>
          </m:nary>
        </m:oMath>
      </m:oMathPara>
    </w:p>
    <w:p w14:paraId="59CA5707" w14:textId="77777777" w:rsidR="0016130B" w:rsidRPr="0016130B" w:rsidRDefault="0016130B" w:rsidP="0016130B"/>
    <w:p w14:paraId="49DB647B" w14:textId="2C4EFE55" w:rsidR="0016130B" w:rsidRPr="0016130B" w:rsidRDefault="0016130B" w:rsidP="002917F9">
      <w:pPr>
        <w:pStyle w:val="28"/>
      </w:pPr>
      <w:r w:rsidRPr="0016130B">
        <w:t>The value of</w:t>
      </w:r>
      <m:oMath>
        <m:r>
          <w:rPr>
            <w:rFonts w:ascii="Cambria Math" w:hAnsi="Cambria Math"/>
          </w:rPr>
          <m:t xml:space="preserve"> μ </m:t>
        </m:r>
      </m:oMath>
      <w:r w:rsidRPr="0016130B">
        <w:t xml:space="preserve">and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Pr="0016130B">
        <w:fldChar w:fldCharType="begin"/>
      </w:r>
      <w:r w:rsidRPr="0016130B">
        <w:instrText xml:space="preserve"> QUOTE </w:instrText>
      </w:r>
      <w:r w:rsidR="001F4789">
        <w:pict w14:anchorId="0CA513F6">
          <v:shape id="_x0000_i1145" type="#_x0000_t75" style="width:14.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47D60&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47D60&quot;&gt;&lt;m:oMathPara&gt;&lt;m:oMath&gt;&lt;m:r&gt;&lt;m:rPr&gt;&lt;m:sty m:val=&quot;p&quot;/&gt;&lt;/m:rPr&gt;&lt;w:rPr&gt;&lt;w:rFonts w:ascii=&quot;Cambria Math&quot; w:h-ansi=&quot;Cambria Math&quot;/&gt;&lt;wx:font wx:val=&quot;Cambria Math&quot;/&gt;&lt;/w:rPr&gt;&lt;m:t&gt;慣, 棺&lt;/m:t&gt;&lt;/m:r&gt;&lt;/m:oMath&gt;&lt;/m:oMathPara&gt;&lt;sisisisisisisisisisisisisisisisisisisisisisisisisisisisisisisisisisisisisisisisisisisisisisisisisisisisisisisisisisisisisisisisisisisisisisisisisisisisisisisisisisisisisisisisisisisisisisisisisisisisisisisisisisisisi/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214" o:title="" chromakey="white"/>
          </v:shape>
        </w:pict>
      </w:r>
      <w:r w:rsidRPr="0016130B">
        <w:instrText xml:space="preserve"> </w:instrText>
      </w:r>
      <w:r w:rsidRPr="0016130B">
        <w:fldChar w:fldCharType="end"/>
      </w:r>
      <w:r w:rsidRPr="0016130B">
        <w:t xml:space="preserve">that maximize this function are known as the Maximum Likelihood Estimators. To simplify the above equation by taking the logarithm, </w:t>
      </w:r>
    </w:p>
    <w:p w14:paraId="00AAA212"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μ</m:t>
              </m:r>
              <m:r>
                <m:rPr>
                  <m:sty m:val="bi"/>
                </m:rPr>
                <w:rPr>
                  <w:rFonts w:ascii="Cambria Math" w:hAnsi="Cambria Math" w:cs="Arial"/>
                </w:rPr>
                <m:t>,</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r>
                <m:rPr>
                  <m:sty m:val="bi"/>
                </m:rPr>
                <w:rPr>
                  <w:rFonts w:ascii="Cambria Math" w:hAnsi="Cambria Math" w:cs="Arial"/>
                </w:rPr>
                <m:t>)</m:t>
              </m:r>
            </m:e>
          </m:fun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m:t>
              </m:r>
            </m:num>
            <m:den>
              <m:r>
                <m:rPr>
                  <m:sty m:val="bi"/>
                </m:rPr>
                <w:rPr>
                  <w:rFonts w:ascii="Cambria Math" w:hAnsi="Cambria Math" w:cs="Arial"/>
                </w:rPr>
                <m:t>2</m:t>
              </m:r>
            </m:den>
          </m:f>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2</m:t>
              </m:r>
              <m:r>
                <m:rPr>
                  <m:sty m:val="bi"/>
                </m:rPr>
                <w:rPr>
                  <w:rFonts w:ascii="Cambria Math" w:hAnsi="Cambria Math" w:cs="Arial"/>
                </w:rPr>
                <m:t>π</m:t>
              </m:r>
              <m:r>
                <m:rPr>
                  <m:sty m:val="bi"/>
                </m:rPr>
                <w:rPr>
                  <w:rFonts w:ascii="Cambria Math" w:hAnsi="Cambria Math" w:cs="Arial"/>
                </w:rPr>
                <m:t xml:space="preserve"> </m:t>
              </m:r>
            </m:e>
          </m:fun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m:t>
              </m:r>
            </m:num>
            <m:den>
              <m:r>
                <m:rPr>
                  <m:sty m:val="bi"/>
                </m:rPr>
                <w:rPr>
                  <w:rFonts w:ascii="Cambria Math" w:hAnsi="Cambria Math" w:cs="Arial"/>
                </w:rPr>
                <m:t>2</m:t>
              </m:r>
            </m:den>
          </m:f>
          <m:func>
            <m:funcPr>
              <m:ctrlPr>
                <w:rPr>
                  <w:rFonts w:ascii="Cambria Math" w:hAnsi="Cambria Math" w:cs="Arial"/>
                </w:rPr>
              </m:ctrlPr>
            </m:funcPr>
            <m:fName>
              <m:r>
                <m:rPr>
                  <m:sty m:val="bi"/>
                </m:rPr>
                <w:rPr>
                  <w:rFonts w:ascii="Cambria Math" w:hAnsi="Cambria Math" w:cs="Arial"/>
                </w:rPr>
                <m:t>ln</m:t>
              </m:r>
            </m:fName>
            <m:e>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e>
          </m:fun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2</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p>
                <m:sSupPr>
                  <m:ctrlPr>
                    <w:rPr>
                      <w:rFonts w:ascii="Cambria Math" w:hAnsi="Cambria Math" w:cs="Arial"/>
                    </w:rPr>
                  </m:ctrlPr>
                </m:sSupPr>
                <m:e>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μ</m:t>
                      </m:r>
                    </m:e>
                  </m:d>
                </m:e>
                <m:sup>
                  <m:r>
                    <m:rPr>
                      <m:sty m:val="bi"/>
                    </m:rPr>
                    <w:rPr>
                      <w:rFonts w:ascii="Cambria Math" w:hAnsi="Cambria Math" w:cs="Arial"/>
                    </w:rPr>
                    <m:t>2</m:t>
                  </m:r>
                </m:sup>
              </m:sSup>
            </m:e>
          </m:nary>
        </m:oMath>
      </m:oMathPara>
    </w:p>
    <w:p w14:paraId="2D1848C8" w14:textId="77777777" w:rsidR="0016130B" w:rsidRPr="0016130B" w:rsidRDefault="0016130B" w:rsidP="0016130B"/>
    <w:p w14:paraId="17ACFBFF" w14:textId="77777777" w:rsidR="0016130B" w:rsidRPr="0016130B" w:rsidRDefault="0016130B" w:rsidP="002917F9">
      <w:pPr>
        <w:pStyle w:val="28"/>
      </w:pPr>
      <w:r w:rsidRPr="0016130B">
        <w:t>Take the partial derivative of the above equation and set it equal to zero to maximize the likelihood function.</w:t>
      </w:r>
    </w:p>
    <w:p w14:paraId="624C34B9" w14:textId="77777777" w:rsidR="0016130B" w:rsidRPr="0016130B" w:rsidRDefault="0016130B" w:rsidP="0016130B"/>
    <w:p w14:paraId="208F7F8D"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f>
                <m:fPr>
                  <m:ctrlPr>
                    <w:rPr>
                      <w:rFonts w:ascii="Cambria Math" w:hAnsi="Cambria Math" w:cs="Arial"/>
                    </w:rPr>
                  </m:ctrlPr>
                </m:fPr>
                <m:num>
                  <m:r>
                    <m:rPr>
                      <m:sty m:val="bi"/>
                    </m:rPr>
                    <w:rPr>
                      <w:rFonts w:ascii="Cambria Math" w:hAnsi="Cambria Math" w:cs="Arial"/>
                    </w:rPr>
                    <m:t>∂</m:t>
                  </m:r>
                </m:num>
                <m:den>
                  <m:r>
                    <m:rPr>
                      <m:sty m:val="bi"/>
                    </m:rPr>
                    <w:rPr>
                      <w:rFonts w:ascii="Cambria Math" w:hAnsi="Cambria Math" w:cs="Arial"/>
                    </w:rPr>
                    <m:t>∂μ</m:t>
                  </m:r>
                </m:den>
              </m:f>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μ</m:t>
              </m:r>
              <m:r>
                <m:rPr>
                  <m:sty m:val="bi"/>
                </m:rPr>
                <w:rPr>
                  <w:rFonts w:ascii="Cambria Math" w:hAnsi="Cambria Math" w:cs="Arial"/>
                </w:rPr>
                <m:t>,</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r>
                <m:rPr>
                  <m:sty m:val="bi"/>
                </m:rPr>
                <w:rPr>
                  <w:rFonts w:ascii="Cambria Math" w:hAnsi="Cambria Math" w:cs="Arial"/>
                </w:rPr>
                <m:t>)</m:t>
              </m:r>
            </m:e>
          </m:fun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p>
                <m:sSupPr>
                  <m:ctrlPr>
                    <w:rPr>
                      <w:rFonts w:ascii="Cambria Math" w:hAnsi="Cambria Math" w:cs="Arial"/>
                    </w:rPr>
                  </m:ctrlPr>
                </m:sSupPr>
                <m:e>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μ</m:t>
                      </m:r>
                    </m:e>
                  </m:d>
                </m:e>
                <m:sup>
                  <m:r>
                    <m:rPr>
                      <m:sty m:val="bi"/>
                    </m:rPr>
                    <w:rPr>
                      <w:rFonts w:ascii="Cambria Math" w:hAnsi="Cambria Math" w:cs="Arial"/>
                    </w:rPr>
                    <m:t>2</m:t>
                  </m:r>
                </m:sup>
              </m:sSup>
            </m:e>
          </m:nary>
          <m:r>
            <m:rPr>
              <m:sty m:val="bi"/>
            </m:rPr>
            <w:rPr>
              <w:rFonts w:ascii="Cambria Math" w:hAnsi="Cambria Math" w:cs="Arial"/>
            </w:rPr>
            <m:t>=</m:t>
          </m:r>
          <m:r>
            <m:rPr>
              <m:sty m:val="bi"/>
            </m:rPr>
            <w:rPr>
              <w:rFonts w:ascii="Cambria Math" w:hAnsi="Cambria Math" w:cs="Arial"/>
            </w:rPr>
            <m:t>0</m:t>
          </m:r>
        </m:oMath>
      </m:oMathPara>
    </w:p>
    <w:p w14:paraId="3C1D1A64"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r>
                <m:rPr>
                  <m:sty m:val="bi"/>
                </m:rPr>
                <w:rPr>
                  <w:rFonts w:ascii="Cambria Math" w:hAnsi="Cambria Math" w:cs="Arial"/>
                </w:rPr>
                <m:t>μ</m:t>
              </m:r>
            </m:e>
          </m:ac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n</m:t>
              </m:r>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oMath>
      </m:oMathPara>
    </w:p>
    <w:p w14:paraId="438A43D2"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f>
                <m:fPr>
                  <m:ctrlPr>
                    <w:rPr>
                      <w:rFonts w:ascii="Cambria Math" w:hAnsi="Cambria Math" w:cs="Arial"/>
                    </w:rPr>
                  </m:ctrlPr>
                </m:fPr>
                <m:num>
                  <m:r>
                    <m:rPr>
                      <m:sty m:val="bi"/>
                    </m:rPr>
                    <w:rPr>
                      <w:rFonts w:ascii="Cambria Math" w:hAnsi="Cambria Math" w:cs="Arial"/>
                    </w:rPr>
                    <m:t>∂</m:t>
                  </m:r>
                </m:num>
                <m:den>
                  <m:r>
                    <m:rPr>
                      <m:sty m:val="bi"/>
                    </m:rPr>
                    <w:rPr>
                      <w:rFonts w:ascii="Cambria Math" w:hAnsi="Cambria Math" w:cs="Arial"/>
                    </w:rPr>
                    <m:t>∂</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den>
              </m:f>
              <m:r>
                <m:rPr>
                  <m:sty m:val="bi"/>
                </m:rPr>
                <w:rPr>
                  <w:rFonts w:ascii="Cambria Math" w:hAnsi="Cambria Math" w:cs="Arial"/>
                </w:rPr>
                <m:t>ln</m:t>
              </m:r>
            </m:fName>
            <m:e>
              <m:r>
                <m:rPr>
                  <m:sty m:val="bi"/>
                </m:rPr>
                <w:rPr>
                  <w:rFonts w:ascii="Cambria Math" w:hAnsi="Cambria Math" w:cs="Arial"/>
                </w:rPr>
                <m:t>L</m:t>
              </m:r>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μ</m:t>
              </m:r>
              <m:r>
                <m:rPr>
                  <m:sty m:val="bi"/>
                </m:rPr>
                <w:rPr>
                  <w:rFonts w:ascii="Cambria Math" w:hAnsi="Cambria Math" w:cs="Arial"/>
                </w:rPr>
                <m:t>,</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r>
                <m:rPr>
                  <m:sty m:val="bi"/>
                </m:rPr>
                <w:rPr>
                  <w:rFonts w:ascii="Cambria Math" w:hAnsi="Cambria Math" w:cs="Arial"/>
                </w:rPr>
                <m:t>)</m:t>
              </m:r>
            </m:e>
          </m:fun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m:t>
              </m:r>
            </m:num>
            <m:den>
              <m:r>
                <m:rPr>
                  <m:sty m:val="bi"/>
                </m:rPr>
                <w:rPr>
                  <w:rFonts w:ascii="Cambria Math" w:hAnsi="Cambria Math" w:cs="Arial"/>
                </w:rPr>
                <m:t>2</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den>
          </m:f>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2</m:t>
              </m:r>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4</m:t>
                  </m:r>
                </m:sup>
              </m:sSup>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p>
                <m:sSupPr>
                  <m:ctrlPr>
                    <w:rPr>
                      <w:rFonts w:ascii="Cambria Math" w:hAnsi="Cambria Math" w:cs="Arial"/>
                    </w:rPr>
                  </m:ctrlPr>
                </m:sSupPr>
                <m:e>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r>
                        <m:rPr>
                          <m:sty m:val="bi"/>
                        </m:rPr>
                        <w:rPr>
                          <w:rFonts w:ascii="Cambria Math" w:hAnsi="Cambria Math" w:cs="Arial"/>
                        </w:rPr>
                        <m:t>μ</m:t>
                      </m:r>
                    </m:e>
                  </m:d>
                </m:e>
                <m:sup>
                  <m:r>
                    <m:rPr>
                      <m:sty m:val="bi"/>
                    </m:rPr>
                    <w:rPr>
                      <w:rFonts w:ascii="Cambria Math" w:hAnsi="Cambria Math" w:cs="Arial"/>
                    </w:rPr>
                    <m:t>2</m:t>
                  </m:r>
                </m:sup>
              </m:sSup>
            </m:e>
          </m:nary>
          <m:r>
            <m:rPr>
              <m:sty m:val="bi"/>
            </m:rPr>
            <w:rPr>
              <w:rFonts w:ascii="Cambria Math" w:hAnsi="Cambria Math" w:cs="Arial"/>
            </w:rPr>
            <m:t>=</m:t>
          </m:r>
          <m:r>
            <m:rPr>
              <m:sty m:val="bi"/>
            </m:rPr>
            <w:rPr>
              <w:rFonts w:ascii="Cambria Math" w:hAnsi="Cambria Math" w:cs="Arial"/>
            </w:rPr>
            <m:t>0</m:t>
          </m:r>
        </m:oMath>
      </m:oMathPara>
    </w:p>
    <w:p w14:paraId="2A58B2CC"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sSup>
                <m:sSupPr>
                  <m:ctrlPr>
                    <w:rPr>
                      <w:rFonts w:ascii="Cambria Math" w:hAnsi="Cambria Math" w:cs="Arial"/>
                    </w:rPr>
                  </m:ctrlPr>
                </m:sSupPr>
                <m:e>
                  <m:r>
                    <m:rPr>
                      <m:sty m:val="bi"/>
                    </m:rPr>
                    <w:rPr>
                      <w:rFonts w:ascii="Cambria Math" w:hAnsi="Cambria Math" w:cs="Arial"/>
                    </w:rPr>
                    <m:t>σ</m:t>
                  </m:r>
                </m:e>
                <m:sup>
                  <m:r>
                    <m:rPr>
                      <m:sty m:val="bi"/>
                    </m:rPr>
                    <w:rPr>
                      <w:rFonts w:ascii="Cambria Math" w:hAnsi="Cambria Math" w:cs="Arial"/>
                    </w:rPr>
                    <m:t>2</m:t>
                  </m:r>
                </m:sup>
              </m:sSup>
            </m:e>
          </m:ac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n</m:t>
              </m:r>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p>
                <m:sSupPr>
                  <m:ctrlPr>
                    <w:rPr>
                      <w:rFonts w:ascii="Cambria Math" w:hAnsi="Cambria Math" w:cs="Arial"/>
                    </w:rPr>
                  </m:ctrlPr>
                </m:sSupPr>
                <m:e>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acc>
                    <m:accPr>
                      <m:ctrlPr>
                        <w:rPr>
                          <w:rFonts w:ascii="Cambria Math" w:hAnsi="Cambria Math" w:cs="Arial"/>
                        </w:rPr>
                      </m:ctrlPr>
                    </m:accPr>
                    <m:e>
                      <m:r>
                        <m:rPr>
                          <m:sty m:val="bi"/>
                        </m:rPr>
                        <w:rPr>
                          <w:rFonts w:ascii="Cambria Math" w:hAnsi="Cambria Math" w:cs="Arial"/>
                        </w:rPr>
                        <m:t>μ</m:t>
                      </m:r>
                    </m:e>
                  </m:acc>
                  <m:r>
                    <m:rPr>
                      <m:sty m:val="bi"/>
                    </m:rPr>
                    <w:rPr>
                      <w:rFonts w:ascii="Cambria Math" w:hAnsi="Cambria Math" w:cs="Arial"/>
                    </w:rPr>
                    <m:t>)</m:t>
                  </m:r>
                </m:e>
                <m:sup>
                  <m:r>
                    <m:rPr>
                      <m:sty m:val="bi"/>
                    </m:rPr>
                    <w:rPr>
                      <w:rFonts w:ascii="Cambria Math" w:hAnsi="Cambria Math" w:cs="Arial"/>
                    </w:rPr>
                    <m:t>2</m:t>
                  </m:r>
                </m:sup>
              </m:sSup>
            </m:e>
          </m:nary>
          <m:r>
            <m:rPr>
              <m:sty m:val="bi"/>
            </m:rPr>
            <w:rPr>
              <w:rFonts w:ascii="Cambria Math" w:hAnsi="Cambria Math" w:cs="Arial"/>
            </w:rPr>
            <m:t xml:space="preserve"> </m:t>
          </m:r>
        </m:oMath>
      </m:oMathPara>
    </w:p>
    <w:p w14:paraId="27CFF7FB" w14:textId="77777777" w:rsidR="0016130B" w:rsidRPr="0016130B" w:rsidRDefault="0016130B" w:rsidP="0016130B"/>
    <w:p w14:paraId="706910AD" w14:textId="1E1DE3C6" w:rsidR="0016130B" w:rsidRDefault="0016130B" w:rsidP="002917F9">
      <w:pPr>
        <w:pStyle w:val="28"/>
      </w:pPr>
      <w:r w:rsidRPr="0016130B">
        <w:t xml:space="preserve">Here </w:t>
      </w:r>
      <m:oMath>
        <m:sSub>
          <m:sSubPr>
            <m:ctrlPr>
              <w:rPr>
                <w:rFonts w:ascii="Cambria Math" w:hAnsi="Cambria Math"/>
              </w:rPr>
            </m:ctrlPr>
          </m:sSubPr>
          <m:e>
            <m:r>
              <w:rPr>
                <w:rFonts w:ascii="Cambria Math" w:hAnsi="Cambria Math"/>
              </w:rPr>
              <m:t>X</m:t>
            </m:r>
          </m:e>
          <m:sub>
            <m:r>
              <w:rPr>
                <w:rFonts w:ascii="Cambria Math" w:hAnsi="Cambria Math"/>
              </w:rPr>
              <m:t>α</m:t>
            </m:r>
          </m:sub>
        </m:sSub>
      </m:oMath>
      <w:r w:rsidRPr="0016130B">
        <w:t xml:space="preserve"> is the </w:t>
      </w:r>
      <m:oMath>
        <m:r>
          <w:rPr>
            <w:rFonts w:ascii="Cambria Math" w:hAnsi="Cambria Math"/>
          </w:rPr>
          <m:t xml:space="preserve">α </m:t>
        </m:r>
      </m:oMath>
      <w:r w:rsidRPr="0016130B">
        <w:t>quantile of Normal Distribution.</w:t>
      </w:r>
    </w:p>
    <w:p w14:paraId="74B75028" w14:textId="77777777" w:rsidR="008F216D" w:rsidRPr="0016130B" w:rsidRDefault="008F216D" w:rsidP="002917F9">
      <w:pPr>
        <w:pStyle w:val="28"/>
      </w:pPr>
    </w:p>
    <w:p w14:paraId="09B1BB68" w14:textId="77777777" w:rsidR="0016130B" w:rsidRPr="0016130B" w:rsidRDefault="0016130B" w:rsidP="008F216D">
      <w:pPr>
        <w:pStyle w:val="a1"/>
      </w:pPr>
      <w:r w:rsidRPr="0016130B">
        <w:t>Example</w:t>
      </w:r>
    </w:p>
    <w:p w14:paraId="026F3052" w14:textId="77777777" w:rsidR="0016130B" w:rsidRPr="0016130B" w:rsidRDefault="0016130B" w:rsidP="008F216D">
      <w:pPr>
        <w:pStyle w:val="28"/>
      </w:pPr>
      <w:r w:rsidRPr="0016130B">
        <w:rPr>
          <w:noProof/>
        </w:rPr>
        <w:drawing>
          <wp:inline distT="0" distB="0" distL="0" distR="0" wp14:anchorId="26A19576" wp14:editId="1FEFA24A">
            <wp:extent cx="5241600" cy="2724009"/>
            <wp:effectExtent l="0" t="0" r="0" b="635"/>
            <wp:docPr id="838" name="그림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41600" cy="2724009"/>
                    </a:xfrm>
                    <a:prstGeom prst="rect">
                      <a:avLst/>
                    </a:prstGeom>
                  </pic:spPr>
                </pic:pic>
              </a:graphicData>
            </a:graphic>
          </wp:inline>
        </w:drawing>
      </w:r>
    </w:p>
    <w:p w14:paraId="49AB3DCE" w14:textId="6FAEE8B1" w:rsidR="008F216D" w:rsidRDefault="001F4789" w:rsidP="0016130B">
      <w:r>
        <w:rPr>
          <w:rFonts w:ascii="Arial" w:hAnsi="Arial" w:cs="Arial"/>
        </w:rPr>
        <w:pict w14:anchorId="6B8BDD1F">
          <v:rect id="_x0000_i1146" style="width:439.3pt;height:1.5pt" o:hrstd="t" o:hr="t" fillcolor="#9d9da1" stroked="f"/>
        </w:pict>
      </w:r>
    </w:p>
    <w:p w14:paraId="7E9D5B5A" w14:textId="39FA12AD" w:rsidR="0016130B" w:rsidRPr="008F216D" w:rsidRDefault="0016130B" w:rsidP="003023D0">
      <w:pPr>
        <w:pStyle w:val="23"/>
      </w:pPr>
      <w:r w:rsidRPr="008F216D">
        <w:t>(9) Poisson Distribution</w:t>
      </w:r>
    </w:p>
    <w:p w14:paraId="75C69A49" w14:textId="77777777" w:rsidR="0016130B" w:rsidRPr="008F216D" w:rsidRDefault="0016130B" w:rsidP="008F216D">
      <w:pPr>
        <w:pStyle w:val="a1"/>
      </w:pPr>
      <w:r w:rsidRPr="008F216D">
        <w:t>Estimation method</w:t>
      </w:r>
    </w:p>
    <w:p w14:paraId="5F19C666" w14:textId="77777777" w:rsidR="0016130B" w:rsidRPr="0016130B" w:rsidRDefault="0016130B" w:rsidP="008F216D">
      <w:pPr>
        <w:pStyle w:val="28"/>
      </w:pPr>
      <w:r w:rsidRPr="0016130B">
        <w:t>The pdf of Poisson Distribution is given as following:</w:t>
      </w:r>
    </w:p>
    <w:p w14:paraId="7ADD15D6" w14:textId="77777777" w:rsidR="0016130B" w:rsidRPr="0016130B" w:rsidRDefault="0016130B" w:rsidP="0016130B"/>
    <w:p w14:paraId="0E9BAA55" w14:textId="77777777" w:rsidR="0016130B" w:rsidRPr="00E23D43" w:rsidRDefault="0016130B" w:rsidP="0016130B">
      <w:pPr>
        <w:pStyle w:val="af9"/>
        <w:rPr>
          <w:rFonts w:ascii="Arial" w:hAnsi="Arial" w:cs="Arial"/>
        </w:rPr>
      </w:pPr>
      <m:oMathPara>
        <m:oMath>
          <m:r>
            <m:rPr>
              <m:sty m:val="bi"/>
            </m:rPr>
            <w:rPr>
              <w:rFonts w:ascii="Cambria Math" w:hAnsi="Cambria Math" w:cs="Arial"/>
            </w:rPr>
            <m:t>f(x|λ)=</m:t>
          </m:r>
          <m:f>
            <m:fPr>
              <m:ctrlPr>
                <w:rPr>
                  <w:rFonts w:ascii="Cambria Math" w:hAnsi="Cambria Math" w:cs="Arial"/>
                </w:rPr>
              </m:ctrlPr>
            </m:fPr>
            <m:num>
              <m:sSup>
                <m:sSupPr>
                  <m:ctrlPr>
                    <w:rPr>
                      <w:rFonts w:ascii="Cambria Math" w:hAnsi="Cambria Math" w:cs="Arial"/>
                    </w:rPr>
                  </m:ctrlPr>
                </m:sSupPr>
                <m:e>
                  <m:r>
                    <m:rPr>
                      <m:sty m:val="bi"/>
                    </m:rPr>
                    <w:rPr>
                      <w:rFonts w:ascii="Cambria Math" w:hAnsi="Cambria Math" w:cs="Arial"/>
                    </w:rPr>
                    <m:t>λ</m:t>
                  </m:r>
                </m:e>
                <m:sup>
                  <m:r>
                    <m:rPr>
                      <m:sty m:val="bi"/>
                    </m:rPr>
                    <w:rPr>
                      <w:rFonts w:ascii="Cambria Math" w:hAnsi="Cambria Math" w:cs="Arial"/>
                    </w:rPr>
                    <m:t>x</m:t>
                  </m:r>
                </m:sup>
              </m:sSup>
            </m:num>
            <m:den>
              <m:r>
                <m:rPr>
                  <m:sty m:val="bi"/>
                </m:rPr>
                <w:rPr>
                  <w:rFonts w:ascii="Cambria Math" w:hAnsi="Cambria Math" w:cs="Arial"/>
                </w:rPr>
                <m:t>x!</m:t>
              </m:r>
            </m:den>
          </m:f>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λ</m:t>
              </m:r>
            </m:sup>
          </m:sSup>
        </m:oMath>
      </m:oMathPara>
    </w:p>
    <w:p w14:paraId="04E22E76" w14:textId="77777777" w:rsidR="0016130B" w:rsidRPr="0016130B" w:rsidRDefault="0016130B" w:rsidP="008F216D">
      <w:pPr>
        <w:pStyle w:val="28"/>
      </w:pPr>
      <w:r w:rsidRPr="0016130B">
        <w:t>The corresponding Likelihood Function is:</w:t>
      </w:r>
    </w:p>
    <w:p w14:paraId="741D2574" w14:textId="77777777" w:rsidR="0016130B" w:rsidRPr="00E23D43" w:rsidRDefault="0016130B" w:rsidP="0016130B">
      <w:pPr>
        <w:pStyle w:val="af9"/>
        <w:rPr>
          <w:rFonts w:ascii="Arial" w:hAnsi="Arial" w:cs="Arial"/>
        </w:rPr>
      </w:pPr>
      <m:oMathPara>
        <m:oMath>
          <m:r>
            <m:rPr>
              <m:sty m:val="bi"/>
            </m:rPr>
            <w:rPr>
              <w:rFonts w:ascii="Cambria Math" w:hAnsi="Cambria Math" w:cs="Arial"/>
            </w:rPr>
            <m:t>L(</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λ)=</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f>
                <m:fPr>
                  <m:ctrlPr>
                    <w:rPr>
                      <w:rFonts w:ascii="Cambria Math" w:hAnsi="Cambria Math" w:cs="Arial"/>
                    </w:rPr>
                  </m:ctrlPr>
                </m:fPr>
                <m:num>
                  <m:sSup>
                    <m:sSupPr>
                      <m:ctrlPr>
                        <w:rPr>
                          <w:rFonts w:ascii="Cambria Math" w:hAnsi="Cambria Math" w:cs="Arial"/>
                        </w:rPr>
                      </m:ctrlPr>
                    </m:sSupPr>
                    <m:e>
                      <m:r>
                        <m:rPr>
                          <m:sty m:val="bi"/>
                        </m:rPr>
                        <w:rPr>
                          <w:rFonts w:ascii="Cambria Math" w:hAnsi="Cambria Math" w:cs="Arial"/>
                        </w:rPr>
                        <m:t>λ</m:t>
                      </m:r>
                    </m:e>
                    <m:sup>
                      <m:r>
                        <m:rPr>
                          <m:sty m:val="bi"/>
                        </m:rPr>
                        <w:rPr>
                          <w:rFonts w:ascii="Cambria Math" w:hAnsi="Cambria Math" w:cs="Arial"/>
                        </w:rPr>
                        <m:t>x</m:t>
                      </m:r>
                    </m:sup>
                  </m:sSup>
                </m:num>
                <m:den>
                  <m:r>
                    <m:rPr>
                      <m:sty m:val="bi"/>
                    </m:rPr>
                    <w:rPr>
                      <w:rFonts w:ascii="Cambria Math" w:hAnsi="Cambria Math" w:cs="Arial"/>
                    </w:rPr>
                    <m:t>x!</m:t>
                  </m:r>
                </m:den>
              </m:f>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λ</m:t>
                  </m:r>
                </m:sup>
              </m:sSup>
            </m:e>
          </m:nary>
        </m:oMath>
      </m:oMathPara>
    </w:p>
    <w:p w14:paraId="1D32C303" w14:textId="77777777" w:rsidR="0016130B" w:rsidRPr="0016130B" w:rsidRDefault="0016130B" w:rsidP="0016130B"/>
    <w:p w14:paraId="3F7004E9" w14:textId="77777777" w:rsidR="0016130B" w:rsidRPr="0016130B" w:rsidRDefault="0016130B" w:rsidP="008F216D">
      <w:pPr>
        <w:pStyle w:val="28"/>
      </w:pPr>
      <w:r w:rsidRPr="0016130B">
        <w:t>The value of</w:t>
      </w:r>
      <m:oMath>
        <m:r>
          <w:rPr>
            <w:rFonts w:ascii="Cambria Math" w:hAnsi="Cambria Math"/>
          </w:rPr>
          <m:t xml:space="preserve"> λ </m:t>
        </m:r>
      </m:oMath>
      <w:r w:rsidRPr="0016130B">
        <w:fldChar w:fldCharType="begin"/>
      </w:r>
      <w:r w:rsidRPr="0016130B">
        <w:instrText xml:space="preserve"> QUOTE </w:instrText>
      </w:r>
      <w:r w:rsidR="001F4789">
        <w:pict w14:anchorId="52918B4C">
          <v:shape id="_x0000_i1147" type="#_x0000_t75" style="width:14.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47D60&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47D60&quot;&gt;&lt;m:oMathPara&gt;&lt;m:oMath&gt;&lt;m:r&gt;&lt;m:rPr&gt;&lt;m:sty m:val=&quot;p&quot;/&gt;&lt;/m:rPr&gt;&lt;w:rPr&gt;&lt;w:rFonts w:ascii=&quot;Cambria Math&quot; w:h-ansi=&quot;Cambria Math&quot;/&gt;&lt;wx:font wx:val=&quot;Cambria Math&quot;/&gt;&lt;/w:rPr&gt;&lt;m:t&gt;慣, 棺&lt;/m:t&gt;&lt;/m:r&gt;&lt;/m:oMath&gt;&lt;/m:oMathPara&gt;&lt;sisisisisisisisisisisisisisisisisisisisisisisisisisisisisisisisisisisisisisisisisisisisisisisisisisisisisisisisisisisisisisisisisisisisisisisisisisisisisisisisisisisisisisisisisisisisisisisisisisisisisisisisisisisisi/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214" o:title="" chromakey="white"/>
          </v:shape>
        </w:pict>
      </w:r>
      <w:r w:rsidRPr="0016130B">
        <w:instrText xml:space="preserve"> </w:instrText>
      </w:r>
      <w:r w:rsidRPr="0016130B">
        <w:fldChar w:fldCharType="end"/>
      </w:r>
      <w:r w:rsidRPr="0016130B">
        <w:t xml:space="preserve">that maximize this function are known as the Maximum Likelihood Estimators. To simplify the above equation by taking the logarithm, </w:t>
      </w:r>
    </w:p>
    <w:p w14:paraId="477928AC" w14:textId="77777777" w:rsidR="0016130B" w:rsidRPr="00E23D43" w:rsidRDefault="001F4789" w:rsidP="0016130B">
      <w:pPr>
        <w:pStyle w:val="af9"/>
        <w:rPr>
          <w:rFonts w:ascii="Arial" w:hAnsi="Arial" w:cs="Arial"/>
        </w:rPr>
      </w:pPr>
      <m:oMathPara>
        <m:oMath>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e>
                  <m:r>
                    <m:rPr>
                      <m:sty m:val="bi"/>
                    </m:rPr>
                    <w:rPr>
                      <w:rFonts w:ascii="Cambria Math" w:hAnsi="Cambria Math" w:cs="Arial"/>
                    </w:rPr>
                    <m:t>λ</m:t>
                  </m:r>
                </m:e>
              </m:d>
            </m:e>
          </m:func>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n</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func>
                <m:funcPr>
                  <m:ctrlPr>
                    <w:rPr>
                      <w:rFonts w:ascii="Cambria Math" w:hAnsi="Cambria Math" w:cs="Arial"/>
                    </w:rPr>
                  </m:ctrlPr>
                </m:funcPr>
                <m:fName>
                  <m:r>
                    <m:rPr>
                      <m:sty m:val="bi"/>
                    </m:rPr>
                    <w:rPr>
                      <w:rFonts w:ascii="Cambria Math" w:hAnsi="Cambria Math" w:cs="Arial"/>
                    </w:rPr>
                    <m:t>ln</m:t>
                  </m:r>
                </m:fName>
                <m:e>
                  <m:d>
                    <m:dPr>
                      <m:ctrlPr>
                        <w:rPr>
                          <w:rFonts w:ascii="Cambria Math" w:hAnsi="Cambria Math" w:cs="Arial"/>
                        </w:rPr>
                      </m:ctrlPr>
                    </m:dPr>
                    <m:e>
                      <m:f>
                        <m:fPr>
                          <m:ctrlPr>
                            <w:rPr>
                              <w:rFonts w:ascii="Cambria Math" w:hAnsi="Cambria Math" w:cs="Arial"/>
                            </w:rPr>
                          </m:ctrlPr>
                        </m:fPr>
                        <m:num>
                          <m:sSup>
                            <m:sSupPr>
                              <m:ctrlPr>
                                <w:rPr>
                                  <w:rFonts w:ascii="Cambria Math" w:hAnsi="Cambria Math" w:cs="Arial"/>
                                </w:rPr>
                              </m:ctrlPr>
                            </m:sSupPr>
                            <m:e>
                              <m:r>
                                <m:rPr>
                                  <m:sty m:val="bi"/>
                                </m:rPr>
                                <w:rPr>
                                  <w:rFonts w:ascii="Cambria Math" w:hAnsi="Cambria Math" w:cs="Arial"/>
                                </w:rPr>
                                <m:t>λ</m:t>
                              </m:r>
                            </m:e>
                            <m:sup>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sup>
                          </m:sSup>
                        </m:num>
                        <m:den>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den>
                      </m:f>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m:t>
                          </m:r>
                          <m:r>
                            <m:rPr>
                              <m:sty m:val="bi"/>
                            </m:rPr>
                            <w:rPr>
                              <w:rFonts w:ascii="Cambria Math" w:hAnsi="Cambria Math" w:cs="Arial"/>
                            </w:rPr>
                            <m:t>λ</m:t>
                          </m:r>
                        </m:sup>
                      </m:sSup>
                    </m:e>
                  </m:d>
                </m:e>
              </m:func>
            </m:e>
          </m:nary>
        </m:oMath>
      </m:oMathPara>
    </w:p>
    <w:p w14:paraId="0E1A3A03" w14:textId="77777777" w:rsidR="0016130B" w:rsidRPr="00E23D43" w:rsidRDefault="0016130B" w:rsidP="0016130B">
      <w:pPr>
        <w:pStyle w:val="af9"/>
        <w:rPr>
          <w:rFonts w:ascii="Arial" w:hAnsi="Arial" w:cs="Arial"/>
        </w:rPr>
      </w:pPr>
    </w:p>
    <w:p w14:paraId="1F302B4E" w14:textId="77777777" w:rsidR="0016130B" w:rsidRPr="00E23D43" w:rsidRDefault="0016130B" w:rsidP="0016130B">
      <w:pPr>
        <w:pStyle w:val="af9"/>
        <w:rPr>
          <w:rFonts w:ascii="Arial" w:hAnsi="Arial" w:cs="Arial"/>
        </w:rPr>
      </w:pPr>
      <m:oMathPara>
        <m:oMath>
          <m:r>
            <m:rPr>
              <m:sty m:val="bi"/>
            </m:rPr>
            <w:rPr>
              <w:rFonts w:ascii="Cambria Math" w:hAnsi="Cambria Math" w:cs="Arial"/>
            </w:rPr>
            <m:t>=-nλ+</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λ</m:t>
              </m:r>
            </m:e>
          </m:func>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r>
            <m:rPr>
              <m:sty m:val="bi"/>
            </m:rPr>
            <w:rPr>
              <w:rFonts w:ascii="Cambria Math" w:hAnsi="Cambria Math" w:cs="Arial"/>
            </w:rPr>
            <m:t>!</m:t>
          </m:r>
        </m:oMath>
      </m:oMathPara>
    </w:p>
    <w:p w14:paraId="15FA1B3E" w14:textId="77777777" w:rsidR="0016130B" w:rsidRPr="0016130B" w:rsidRDefault="0016130B" w:rsidP="0016130B"/>
    <w:p w14:paraId="36F3CD13" w14:textId="77777777" w:rsidR="0016130B" w:rsidRPr="0016130B" w:rsidRDefault="0016130B" w:rsidP="008F216D">
      <w:pPr>
        <w:pStyle w:val="28"/>
      </w:pPr>
      <w:r w:rsidRPr="0016130B">
        <w:t>Take the partial derivative of the above equation and set it equal to zero to maximize the likelihood function.</w:t>
      </w:r>
    </w:p>
    <w:p w14:paraId="420F2A8B" w14:textId="77777777" w:rsidR="0016130B" w:rsidRPr="00E23D43" w:rsidRDefault="001F4789" w:rsidP="0016130B">
      <w:pPr>
        <w:pStyle w:val="af9"/>
        <w:rPr>
          <w:rFonts w:ascii="Arial" w:hAnsi="Arial" w:cs="Arial"/>
        </w:rPr>
      </w:pPr>
      <m:oMathPara>
        <m:oMath>
          <m:f>
            <m:fPr>
              <m:ctrlPr>
                <w:rPr>
                  <w:rFonts w:ascii="Cambria Math" w:hAnsi="Cambria Math" w:cs="Arial"/>
                </w:rPr>
              </m:ctrlPr>
            </m:fPr>
            <m:num>
              <m:r>
                <m:rPr>
                  <m:sty m:val="bi"/>
                </m:rPr>
                <w:rPr>
                  <w:rFonts w:ascii="Cambria Math" w:hAnsi="Cambria Math" w:cs="Arial"/>
                </w:rPr>
                <m:t>∂</m:t>
              </m:r>
            </m:num>
            <m:den>
              <m:r>
                <m:rPr>
                  <m:sty m:val="bi"/>
                </m:rPr>
                <w:rPr>
                  <w:rFonts w:ascii="Cambria Math" w:hAnsi="Cambria Math" w:cs="Arial"/>
                </w:rPr>
                <m:t>∂λ</m:t>
              </m:r>
            </m:den>
          </m:f>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e>
                  <m:r>
                    <m:rPr>
                      <m:sty m:val="bi"/>
                    </m:rPr>
                    <w:rPr>
                      <w:rFonts w:ascii="Cambria Math" w:hAnsi="Cambria Math" w:cs="Arial"/>
                    </w:rPr>
                    <m:t>λ</m:t>
                  </m:r>
                </m:e>
              </m:d>
            </m:e>
          </m:func>
          <m:r>
            <m:rPr>
              <m:sty m:val="bi"/>
            </m:rPr>
            <w:rPr>
              <w:rFonts w:ascii="Cambria Math" w:hAnsi="Cambria Math" w:cs="Arial"/>
            </w:rPr>
            <m:t>=-</m:t>
          </m:r>
          <m:r>
            <m:rPr>
              <m:sty m:val="bi"/>
            </m:rPr>
            <w:rPr>
              <w:rFonts w:ascii="Cambria Math" w:hAnsi="Cambria Math" w:cs="Arial"/>
            </w:rPr>
            <m:t>n</m:t>
          </m:r>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λ</m:t>
              </m:r>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r>
            <m:rPr>
              <m:sty m:val="bi"/>
            </m:rPr>
            <w:rPr>
              <w:rFonts w:ascii="Cambria Math" w:hAnsi="Cambria Math" w:cs="Arial"/>
            </w:rPr>
            <m:t>!=</m:t>
          </m:r>
          <m:r>
            <m:rPr>
              <m:sty m:val="bi"/>
            </m:rPr>
            <w:rPr>
              <w:rFonts w:ascii="Cambria Math" w:hAnsi="Cambria Math" w:cs="Arial"/>
            </w:rPr>
            <m:t>0</m:t>
          </m:r>
        </m:oMath>
      </m:oMathPara>
    </w:p>
    <w:p w14:paraId="1D363927" w14:textId="77777777" w:rsidR="008F216D" w:rsidRDefault="008F216D" w:rsidP="008F216D">
      <w:pPr>
        <w:pStyle w:val="28"/>
      </w:pPr>
    </w:p>
    <w:p w14:paraId="5ADFEBC3" w14:textId="5C900C56" w:rsidR="0016130B" w:rsidRPr="0016130B" w:rsidRDefault="0016130B" w:rsidP="008F216D">
      <w:pPr>
        <w:pStyle w:val="28"/>
      </w:pPr>
      <w:r w:rsidRPr="0016130B">
        <w:t>Solving this yields the following estimates:</w:t>
      </w:r>
    </w:p>
    <w:p w14:paraId="5B648CCD"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r>
                <m:rPr>
                  <m:sty m:val="bi"/>
                </m:rPr>
                <w:rPr>
                  <w:rFonts w:ascii="Cambria Math" w:hAnsi="Cambria Math" w:cs="Arial"/>
                </w:rPr>
                <m:t>λ</m:t>
              </m:r>
            </m:e>
          </m:ac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n</m:t>
              </m:r>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nary>
        </m:oMath>
      </m:oMathPara>
    </w:p>
    <w:p w14:paraId="3B7A8311" w14:textId="77777777" w:rsidR="0016130B" w:rsidRPr="0016130B" w:rsidRDefault="0016130B" w:rsidP="0016130B"/>
    <w:p w14:paraId="660300E9" w14:textId="77777777" w:rsidR="0016130B" w:rsidRPr="0016130B" w:rsidRDefault="0016130B" w:rsidP="008F216D">
      <w:pPr>
        <w:pStyle w:val="a1"/>
      </w:pPr>
      <w:r w:rsidRPr="0016130B">
        <w:t>Example</w:t>
      </w:r>
    </w:p>
    <w:p w14:paraId="1C46CD67" w14:textId="77777777" w:rsidR="0016130B" w:rsidRPr="0016130B" w:rsidRDefault="0016130B" w:rsidP="008F216D">
      <w:pPr>
        <w:pStyle w:val="28"/>
      </w:pPr>
      <w:r w:rsidRPr="0016130B">
        <w:rPr>
          <w:noProof/>
        </w:rPr>
        <w:drawing>
          <wp:inline distT="0" distB="0" distL="0" distR="0" wp14:anchorId="4731C33B" wp14:editId="5B1B79CF">
            <wp:extent cx="5241600" cy="2724009"/>
            <wp:effectExtent l="0" t="0" r="0" b="635"/>
            <wp:docPr id="837" name="그림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41600" cy="2724009"/>
                    </a:xfrm>
                    <a:prstGeom prst="rect">
                      <a:avLst/>
                    </a:prstGeom>
                  </pic:spPr>
                </pic:pic>
              </a:graphicData>
            </a:graphic>
          </wp:inline>
        </w:drawing>
      </w:r>
    </w:p>
    <w:p w14:paraId="6342AB54" w14:textId="3EDC898B" w:rsidR="0016130B" w:rsidRPr="0016130B" w:rsidRDefault="001F4789" w:rsidP="0016130B">
      <w:r>
        <w:rPr>
          <w:rFonts w:ascii="Arial" w:hAnsi="Arial" w:cs="Arial"/>
        </w:rPr>
        <w:pict w14:anchorId="2421C703">
          <v:rect id="_x0000_i1148" style="width:439.3pt;height:1.5pt" o:hrstd="t" o:hr="t" fillcolor="#9d9da1" stroked="f"/>
        </w:pict>
      </w:r>
    </w:p>
    <w:p w14:paraId="0FB3973A" w14:textId="2CF50193" w:rsidR="0016130B" w:rsidRPr="008F216D" w:rsidRDefault="0016130B" w:rsidP="003023D0">
      <w:pPr>
        <w:pStyle w:val="23"/>
      </w:pPr>
      <w:r w:rsidRPr="008F216D">
        <w:t>(1</w:t>
      </w:r>
      <w:r w:rsidR="003023D0">
        <w:t>0</w:t>
      </w:r>
      <w:r w:rsidRPr="008F216D">
        <w:t>) Continuous Uniform Distribution</w:t>
      </w:r>
    </w:p>
    <w:p w14:paraId="77BD3A26" w14:textId="77777777" w:rsidR="0016130B" w:rsidRPr="0016130B" w:rsidRDefault="0016130B" w:rsidP="008F216D">
      <w:pPr>
        <w:pStyle w:val="a1"/>
      </w:pPr>
      <w:r w:rsidRPr="0016130B">
        <w:t>Estimation method</w:t>
      </w:r>
    </w:p>
    <w:p w14:paraId="316CB8D8" w14:textId="77777777" w:rsidR="0016130B" w:rsidRPr="0016130B" w:rsidRDefault="0016130B" w:rsidP="008F216D">
      <w:pPr>
        <w:pStyle w:val="28"/>
      </w:pPr>
      <w:r w:rsidRPr="0016130B">
        <w:t>The pdf of Continuous Uniform Distribution is given as follows:</w:t>
      </w:r>
    </w:p>
    <w:p w14:paraId="32FC05D2" w14:textId="77777777" w:rsidR="0016130B" w:rsidRPr="00E23D43" w:rsidRDefault="0016130B" w:rsidP="0016130B">
      <w:pPr>
        <w:pStyle w:val="af9"/>
        <w:rPr>
          <w:rFonts w:ascii="Arial" w:hAnsi="Arial" w:cs="Arial"/>
        </w:rPr>
      </w:pPr>
      <m:oMathPara>
        <m:oMath>
          <m:r>
            <m:rPr>
              <m:sty m:val="bi"/>
            </m:rPr>
            <w:rPr>
              <w:rFonts w:ascii="Cambria Math" w:hAnsi="Cambria Math" w:cs="Arial"/>
            </w:rPr>
            <m:t>f</m:t>
          </m:r>
          <m:d>
            <m:dPr>
              <m:ctrlPr>
                <w:rPr>
                  <w:rFonts w:ascii="Cambria Math" w:hAnsi="Cambria Math" w:cs="Arial"/>
                </w:rPr>
              </m:ctrlPr>
            </m:dPr>
            <m:e>
              <m:r>
                <m:rPr>
                  <m:sty m:val="bi"/>
                </m:rPr>
                <w:rPr>
                  <w:rFonts w:ascii="Cambria Math" w:hAnsi="Cambria Math" w:cs="Arial"/>
                </w:rPr>
                <m:t>x</m:t>
              </m:r>
            </m:e>
            <m:e>
              <m:r>
                <m:rPr>
                  <m:sty m:val="bi"/>
                </m:rPr>
                <w:rPr>
                  <w:rFonts w:ascii="Cambria Math" w:hAnsi="Cambria Math" w:cs="Arial"/>
                </w:rPr>
                <m:t>a,b</m:t>
              </m:r>
            </m:e>
          </m:d>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b-a</m:t>
              </m:r>
            </m:den>
          </m:f>
          <m:r>
            <m:rPr>
              <m:sty m:val="bi"/>
            </m:rPr>
            <w:rPr>
              <w:rFonts w:ascii="Cambria Math" w:hAnsi="Cambria Math" w:cs="Arial"/>
            </w:rPr>
            <m:t xml:space="preserve"> </m:t>
          </m:r>
        </m:oMath>
      </m:oMathPara>
    </w:p>
    <w:p w14:paraId="09780A7B" w14:textId="77777777" w:rsidR="0016130B" w:rsidRPr="0016130B" w:rsidRDefault="0016130B" w:rsidP="0016130B"/>
    <w:p w14:paraId="5D36C535" w14:textId="77777777" w:rsidR="0016130B" w:rsidRPr="0016130B" w:rsidRDefault="0016130B" w:rsidP="008F216D">
      <w:pPr>
        <w:pStyle w:val="28"/>
      </w:pPr>
      <w:r w:rsidRPr="0016130B">
        <w:t>And the MLE for a and b are:</w:t>
      </w:r>
    </w:p>
    <w:p w14:paraId="193868C2"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r>
                <m:rPr>
                  <m:sty m:val="bi"/>
                </m:rPr>
                <w:rPr>
                  <w:rFonts w:ascii="Cambria Math" w:hAnsi="Cambria Math" w:cs="Arial"/>
                </w:rPr>
                <m:t>a</m:t>
              </m:r>
            </m:e>
          </m:acc>
          <m:r>
            <m:rPr>
              <m:sty m:val="bi"/>
            </m:rPr>
            <w:rPr>
              <w:rFonts w:ascii="Cambria Math" w:hAnsi="Cambria Math" w:cs="Arial"/>
            </w:rPr>
            <m:t>=</m:t>
          </m:r>
          <m:func>
            <m:funcPr>
              <m:ctrlPr>
                <w:rPr>
                  <w:rFonts w:ascii="Cambria Math" w:hAnsi="Cambria Math" w:cs="Arial"/>
                </w:rPr>
              </m:ctrlPr>
            </m:funcPr>
            <m:fName>
              <m:r>
                <m:rPr>
                  <m:sty m:val="bi"/>
                </m:rPr>
                <w:rPr>
                  <w:rFonts w:ascii="Cambria Math" w:hAnsi="Cambria Math" w:cs="Arial"/>
                </w:rPr>
                <m:t>min</m:t>
              </m:r>
            </m:fName>
            <m:e>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1</m:t>
                      </m:r>
                    </m:sub>
                  </m:sSub>
                  <m:r>
                    <m:rPr>
                      <m:sty m:val="bi"/>
                    </m:rPr>
                    <w:rPr>
                      <w:rFonts w:ascii="Cambria Math" w:hAnsi="Cambria Math" w:cs="Arial"/>
                    </w:rPr>
                    <m:t xml:space="preserve">, </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2</m:t>
                      </m:r>
                    </m:sub>
                  </m:sSub>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n</m:t>
                      </m:r>
                    </m:sub>
                  </m:sSub>
                </m:e>
              </m:d>
            </m:e>
          </m:func>
        </m:oMath>
      </m:oMathPara>
    </w:p>
    <w:bookmarkStart w:id="193" w:name="_Hlk178719581"/>
    <w:p w14:paraId="2417A089"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r>
                <m:rPr>
                  <m:sty m:val="bi"/>
                </m:rPr>
                <w:rPr>
                  <w:rFonts w:ascii="Cambria Math" w:hAnsi="Cambria Math" w:cs="Arial"/>
                </w:rPr>
                <m:t>b</m:t>
              </m:r>
            </m:e>
          </m:acc>
          <w:bookmarkEnd w:id="193"/>
          <m:r>
            <m:rPr>
              <m:sty m:val="bi"/>
            </m:rPr>
            <w:rPr>
              <w:rFonts w:ascii="Cambria Math" w:hAnsi="Cambria Math" w:cs="Arial"/>
            </w:rPr>
            <m:t>=</m:t>
          </m:r>
          <m:func>
            <m:funcPr>
              <m:ctrlPr>
                <w:rPr>
                  <w:rFonts w:ascii="Cambria Math" w:hAnsi="Cambria Math" w:cs="Arial"/>
                </w:rPr>
              </m:ctrlPr>
            </m:funcPr>
            <m:fName>
              <m:r>
                <m:rPr>
                  <m:sty m:val="bi"/>
                </m:rPr>
                <w:rPr>
                  <w:rFonts w:ascii="Cambria Math" w:hAnsi="Cambria Math" w:cs="Arial"/>
                </w:rPr>
                <m:t>max</m:t>
              </m:r>
            </m:fName>
            <m:e>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1</m:t>
                      </m:r>
                    </m:sub>
                  </m:sSub>
                  <m:r>
                    <m:rPr>
                      <m:sty m:val="bi"/>
                    </m:rPr>
                    <w:rPr>
                      <w:rFonts w:ascii="Cambria Math" w:hAnsi="Cambria Math" w:cs="Arial"/>
                    </w:rPr>
                    <m:t xml:space="preserve">, </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2</m:t>
                      </m:r>
                    </m:sub>
                  </m:sSub>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n</m:t>
                      </m:r>
                    </m:sub>
                  </m:sSub>
                </m:e>
              </m:d>
            </m:e>
          </m:func>
        </m:oMath>
      </m:oMathPara>
    </w:p>
    <w:p w14:paraId="39767B3E" w14:textId="77777777" w:rsidR="0016130B" w:rsidRPr="0016130B" w:rsidRDefault="0016130B" w:rsidP="0016130B"/>
    <w:p w14:paraId="1162BA57" w14:textId="77777777" w:rsidR="0016130B" w:rsidRPr="0016130B" w:rsidRDefault="0016130B" w:rsidP="008F216D">
      <w:pPr>
        <w:pStyle w:val="a1"/>
      </w:pPr>
      <w:r w:rsidRPr="0016130B">
        <w:t>Example</w:t>
      </w:r>
    </w:p>
    <w:p w14:paraId="139353A8" w14:textId="77777777" w:rsidR="0016130B" w:rsidRPr="0016130B" w:rsidRDefault="0016130B" w:rsidP="008F216D">
      <w:pPr>
        <w:pStyle w:val="28"/>
      </w:pPr>
      <w:r w:rsidRPr="0016130B">
        <w:rPr>
          <w:noProof/>
        </w:rPr>
        <w:drawing>
          <wp:inline distT="0" distB="0" distL="0" distR="0" wp14:anchorId="481CF010" wp14:editId="193264F1">
            <wp:extent cx="5241600" cy="2724009"/>
            <wp:effectExtent l="0" t="0" r="0" b="635"/>
            <wp:docPr id="835" name="그림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41600" cy="2724009"/>
                    </a:xfrm>
                    <a:prstGeom prst="rect">
                      <a:avLst/>
                    </a:prstGeom>
                  </pic:spPr>
                </pic:pic>
              </a:graphicData>
            </a:graphic>
          </wp:inline>
        </w:drawing>
      </w:r>
    </w:p>
    <w:p w14:paraId="648641ED" w14:textId="58F521BC" w:rsidR="008F216D" w:rsidRDefault="001F4789" w:rsidP="0016130B">
      <w:r>
        <w:rPr>
          <w:rFonts w:ascii="Arial" w:hAnsi="Arial" w:cs="Arial"/>
        </w:rPr>
        <w:pict w14:anchorId="2D956FF7">
          <v:rect id="_x0000_i1149" style="width:439.3pt;height:1.5pt" o:hrstd="t" o:hr="t" fillcolor="#9d9da1" stroked="f"/>
        </w:pict>
      </w:r>
    </w:p>
    <w:p w14:paraId="15FD026A" w14:textId="116240C7" w:rsidR="0016130B" w:rsidRPr="008F216D" w:rsidRDefault="0016130B" w:rsidP="003023D0">
      <w:pPr>
        <w:pStyle w:val="23"/>
      </w:pPr>
      <w:r w:rsidRPr="008F216D">
        <w:t>(1</w:t>
      </w:r>
      <w:r w:rsidR="003023D0">
        <w:t>1</w:t>
      </w:r>
      <w:r w:rsidRPr="008F216D">
        <w:t>) Weibull distribution</w:t>
      </w:r>
    </w:p>
    <w:p w14:paraId="265260B2" w14:textId="77777777" w:rsidR="0016130B" w:rsidRPr="0016130B" w:rsidRDefault="0016130B" w:rsidP="008F216D">
      <w:pPr>
        <w:pStyle w:val="a1"/>
      </w:pPr>
      <w:r w:rsidRPr="0016130B">
        <w:t>Estimation method</w:t>
      </w:r>
    </w:p>
    <w:p w14:paraId="41544B61" w14:textId="77777777" w:rsidR="0016130B" w:rsidRPr="0016130B" w:rsidRDefault="0016130B" w:rsidP="008F216D">
      <w:pPr>
        <w:pStyle w:val="28"/>
      </w:pPr>
      <w:r w:rsidRPr="0016130B">
        <w:t>The pdf of the Weibull distribution is given as follows:</w:t>
      </w:r>
    </w:p>
    <w:p w14:paraId="59DCA35A" w14:textId="77777777" w:rsidR="0016130B" w:rsidRPr="00E23D43" w:rsidRDefault="0016130B" w:rsidP="0016130B">
      <w:pPr>
        <w:pStyle w:val="af9"/>
        <w:rPr>
          <w:rFonts w:ascii="Arial" w:hAnsi="Arial" w:cs="Arial"/>
        </w:rPr>
      </w:pPr>
      <m:oMathPara>
        <m:oMath>
          <m:r>
            <m:rPr>
              <m:sty m:val="bi"/>
            </m:rPr>
            <w:rPr>
              <w:rFonts w:ascii="Cambria Math" w:hAnsi="Cambria Math" w:cs="Arial"/>
            </w:rPr>
            <m:t>f(x|α ,β)=</m:t>
          </m:r>
          <m:d>
            <m:dPr>
              <m:ctrlPr>
                <w:rPr>
                  <w:rFonts w:ascii="Cambria Math" w:hAnsi="Cambria Math" w:cs="Arial"/>
                </w:rPr>
              </m:ctrlPr>
            </m:dPr>
            <m:e>
              <m:f>
                <m:fPr>
                  <m:ctrlPr>
                    <w:rPr>
                      <w:rFonts w:ascii="Cambria Math" w:hAnsi="Cambria Math" w:cs="Arial"/>
                    </w:rPr>
                  </m:ctrlPr>
                </m:fPr>
                <m:num>
                  <m:r>
                    <m:rPr>
                      <m:sty m:val="bi"/>
                    </m:rPr>
                    <w:rPr>
                      <w:rFonts w:ascii="Cambria Math" w:hAnsi="Cambria Math" w:cs="Arial"/>
                    </w:rPr>
                    <m:t>β</m:t>
                  </m:r>
                </m:num>
                <m:den>
                  <m:r>
                    <m:rPr>
                      <m:sty m:val="bi"/>
                    </m:rPr>
                    <w:rPr>
                      <w:rFonts w:ascii="Cambria Math" w:hAnsi="Cambria Math" w:cs="Arial"/>
                    </w:rPr>
                    <m:t xml:space="preserve">α </m:t>
                  </m:r>
                </m:den>
              </m:f>
            </m:e>
          </m:d>
          <m:sSup>
            <m:sSupPr>
              <m:ctrlPr>
                <w:rPr>
                  <w:rFonts w:ascii="Cambria Math" w:hAnsi="Cambria Math" w:cs="Arial"/>
                </w:rPr>
              </m:ctrlPr>
            </m:sSupPr>
            <m:e>
              <m:d>
                <m:dPr>
                  <m:ctrlPr>
                    <w:rPr>
                      <w:rFonts w:ascii="Cambria Math" w:hAnsi="Cambria Math" w:cs="Arial"/>
                    </w:rPr>
                  </m:ctrlPr>
                </m:dPr>
                <m:e>
                  <m:f>
                    <m:fPr>
                      <m:ctrlPr>
                        <w:rPr>
                          <w:rFonts w:ascii="Cambria Math" w:hAnsi="Cambria Math" w:cs="Arial"/>
                        </w:rPr>
                      </m:ctrlPr>
                    </m:fPr>
                    <m:num>
                      <m:r>
                        <m:rPr>
                          <m:sty m:val="bi"/>
                        </m:rPr>
                        <w:rPr>
                          <w:rFonts w:ascii="Cambria Math" w:hAnsi="Cambria Math" w:cs="Arial"/>
                        </w:rPr>
                        <m:t>x</m:t>
                      </m:r>
                    </m:num>
                    <m:den>
                      <m:r>
                        <m:rPr>
                          <m:sty m:val="bi"/>
                        </m:rPr>
                        <w:rPr>
                          <w:rFonts w:ascii="Cambria Math" w:hAnsi="Cambria Math" w:cs="Arial"/>
                        </w:rPr>
                        <m:t xml:space="preserve">α </m:t>
                      </m:r>
                    </m:den>
                  </m:f>
                </m:e>
              </m:d>
            </m:e>
            <m:sup>
              <m:r>
                <m:rPr>
                  <m:sty m:val="bi"/>
                </m:rPr>
                <w:rPr>
                  <w:rFonts w:ascii="Cambria Math" w:hAnsi="Cambria Math" w:cs="Arial"/>
                </w:rPr>
                <m:t>β -1</m:t>
              </m:r>
            </m:sup>
          </m:sSup>
          <m:sSup>
            <m:sSupPr>
              <m:ctrlPr>
                <w:rPr>
                  <w:rFonts w:ascii="Cambria Math" w:hAnsi="Cambria Math" w:cs="Arial"/>
                  <w:iCs/>
                </w:rPr>
              </m:ctrlPr>
            </m:sSupPr>
            <m:e>
              <m:r>
                <m:rPr>
                  <m:sty m:val="bi"/>
                </m:rPr>
                <w:rPr>
                  <w:rFonts w:ascii="Cambria Math" w:hAnsi="Cambria Math" w:cs="Arial"/>
                </w:rPr>
                <m:t>e</m:t>
              </m:r>
            </m:e>
            <m:sup>
              <m:r>
                <m:rPr>
                  <m:sty m:val="bi"/>
                </m:rPr>
                <w:rPr>
                  <w:rFonts w:ascii="Cambria Math" w:hAnsi="Cambria Math" w:cs="Arial"/>
                </w:rPr>
                <m:t>-</m:t>
              </m:r>
              <m:sSup>
                <m:sSupPr>
                  <m:ctrlPr>
                    <w:rPr>
                      <w:rFonts w:ascii="Cambria Math" w:hAnsi="Cambria Math" w:cs="Arial"/>
                    </w:rPr>
                  </m:ctrlPr>
                </m:sSupPr>
                <m:e>
                  <m:d>
                    <m:dPr>
                      <m:ctrlPr>
                        <w:rPr>
                          <w:rFonts w:ascii="Cambria Math" w:hAnsi="Cambria Math" w:cs="Arial"/>
                        </w:rPr>
                      </m:ctrlPr>
                    </m:dPr>
                    <m:e>
                      <m:f>
                        <m:fPr>
                          <m:ctrlPr>
                            <w:rPr>
                              <w:rFonts w:ascii="Cambria Math" w:hAnsi="Cambria Math" w:cs="Arial"/>
                            </w:rPr>
                          </m:ctrlPr>
                        </m:fPr>
                        <m:num>
                          <m:r>
                            <m:rPr>
                              <m:sty m:val="bi"/>
                            </m:rPr>
                            <w:rPr>
                              <w:rFonts w:ascii="Cambria Math" w:hAnsi="Cambria Math" w:cs="Arial"/>
                            </w:rPr>
                            <m:t>x</m:t>
                          </m:r>
                        </m:num>
                        <m:den>
                          <m:r>
                            <m:rPr>
                              <m:sty m:val="bi"/>
                            </m:rPr>
                            <w:rPr>
                              <w:rFonts w:ascii="Cambria Math" w:hAnsi="Cambria Math" w:cs="Arial"/>
                            </w:rPr>
                            <m:t xml:space="preserve">α </m:t>
                          </m:r>
                        </m:den>
                      </m:f>
                    </m:e>
                  </m:d>
                </m:e>
                <m:sup>
                  <m:r>
                    <m:rPr>
                      <m:sty m:val="bi"/>
                    </m:rPr>
                    <w:rPr>
                      <w:rFonts w:ascii="Cambria Math" w:hAnsi="Cambria Math" w:cs="Arial"/>
                    </w:rPr>
                    <m:t>β</m:t>
                  </m:r>
                </m:sup>
              </m:sSup>
            </m:sup>
          </m:sSup>
        </m:oMath>
      </m:oMathPara>
    </w:p>
    <w:p w14:paraId="007388BE" w14:textId="77777777" w:rsidR="0016130B" w:rsidRPr="008F216D" w:rsidRDefault="0016130B" w:rsidP="0016130B">
      <w:pPr>
        <w:pStyle w:val="af9"/>
        <w:rPr>
          <w:rFonts w:ascii="Arial" w:hAnsi="Arial" w:cs="Arial"/>
        </w:rPr>
      </w:pPr>
      <m:oMathPara>
        <m:oMath>
          <m:r>
            <m:rPr>
              <m:sty m:val="bi"/>
            </m:rPr>
            <w:rPr>
              <w:rFonts w:ascii="Cambria Math" w:hAnsi="Cambria Math" w:cs="Arial"/>
            </w:rPr>
            <m:t>x≥0,α&gt;0,β&gt;0</m:t>
          </m:r>
        </m:oMath>
      </m:oMathPara>
    </w:p>
    <w:p w14:paraId="5EF3D656" w14:textId="77777777" w:rsidR="008F216D" w:rsidRPr="00E23D43" w:rsidRDefault="008F216D" w:rsidP="008F216D">
      <w:pPr>
        <w:pStyle w:val="28"/>
      </w:pPr>
    </w:p>
    <w:p w14:paraId="6B519AB7" w14:textId="77777777" w:rsidR="0016130B" w:rsidRPr="0016130B" w:rsidRDefault="0016130B" w:rsidP="008F216D">
      <w:pPr>
        <w:pStyle w:val="28"/>
      </w:pPr>
      <w:r w:rsidRPr="0016130B">
        <w:t>he corresponding Likelihood Function is:</w:t>
      </w:r>
    </w:p>
    <w:p w14:paraId="34A95971" w14:textId="77777777" w:rsidR="0016130B" w:rsidRPr="00E23D43" w:rsidRDefault="0016130B" w:rsidP="0016130B">
      <w:pPr>
        <w:pStyle w:val="af9"/>
        <w:rPr>
          <w:rFonts w:ascii="Arial" w:hAnsi="Arial" w:cs="Arial"/>
        </w:rPr>
      </w:pPr>
      <m:oMathPara>
        <m:oMath>
          <m:r>
            <m:rPr>
              <m:sty m:val="bi"/>
            </m:rPr>
            <w:rPr>
              <w:rFonts w:ascii="Cambria Math" w:hAnsi="Cambria Math" w:cs="Arial"/>
            </w:rPr>
            <m:t>L(</m:t>
          </m:r>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α,β)=</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d>
                <m:dPr>
                  <m:ctrlPr>
                    <w:rPr>
                      <w:rFonts w:ascii="Cambria Math" w:hAnsi="Cambria Math" w:cs="Arial"/>
                    </w:rPr>
                  </m:ctrlPr>
                </m:dPr>
                <m:e>
                  <m:f>
                    <m:fPr>
                      <m:ctrlPr>
                        <w:rPr>
                          <w:rFonts w:ascii="Cambria Math" w:hAnsi="Cambria Math" w:cs="Arial"/>
                        </w:rPr>
                      </m:ctrlPr>
                    </m:fPr>
                    <m:num>
                      <m:r>
                        <m:rPr>
                          <m:sty m:val="bi"/>
                        </m:rPr>
                        <w:rPr>
                          <w:rFonts w:ascii="Cambria Math" w:hAnsi="Cambria Math" w:cs="Arial"/>
                        </w:rPr>
                        <m:t>β</m:t>
                      </m:r>
                    </m:num>
                    <m:den>
                      <m:r>
                        <m:rPr>
                          <m:sty m:val="bi"/>
                        </m:rPr>
                        <w:rPr>
                          <w:rFonts w:ascii="Cambria Math" w:hAnsi="Cambria Math" w:cs="Arial"/>
                        </w:rPr>
                        <m:t xml:space="preserve">α </m:t>
                      </m:r>
                    </m:den>
                  </m:f>
                </m:e>
              </m:d>
              <m:sSup>
                <m:sSupPr>
                  <m:ctrlPr>
                    <w:rPr>
                      <w:rFonts w:ascii="Cambria Math" w:hAnsi="Cambria Math" w:cs="Arial"/>
                    </w:rPr>
                  </m:ctrlPr>
                </m:sSupPr>
                <m:e>
                  <m:d>
                    <m:dPr>
                      <m:ctrlPr>
                        <w:rPr>
                          <w:rFonts w:ascii="Cambria Math" w:hAnsi="Cambria Math" w:cs="Arial"/>
                        </w:rPr>
                      </m:ctrlPr>
                    </m:dPr>
                    <m:e>
                      <m:f>
                        <m:fPr>
                          <m:ctrlPr>
                            <w:rPr>
                              <w:rFonts w:ascii="Cambria Math" w:hAnsi="Cambria Math" w:cs="Arial"/>
                            </w:rPr>
                          </m:ctrlPr>
                        </m:fPr>
                        <m:num>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 xml:space="preserve">α </m:t>
                          </m:r>
                        </m:den>
                      </m:f>
                    </m:e>
                  </m:d>
                </m:e>
                <m:sup>
                  <m:r>
                    <m:rPr>
                      <m:sty m:val="bi"/>
                    </m:rPr>
                    <w:rPr>
                      <w:rFonts w:ascii="Cambria Math" w:hAnsi="Cambria Math" w:cs="Arial"/>
                    </w:rPr>
                    <m:t>β -1</m:t>
                  </m:r>
                </m:sup>
              </m:sSup>
              <m:sSup>
                <m:sSupPr>
                  <m:ctrlPr>
                    <w:rPr>
                      <w:rFonts w:ascii="Cambria Math" w:hAnsi="Cambria Math" w:cs="Arial"/>
                      <w:iCs/>
                    </w:rPr>
                  </m:ctrlPr>
                </m:sSupPr>
                <m:e>
                  <m:r>
                    <m:rPr>
                      <m:sty m:val="bi"/>
                    </m:rPr>
                    <w:rPr>
                      <w:rFonts w:ascii="Cambria Math" w:hAnsi="Cambria Math" w:cs="Arial"/>
                    </w:rPr>
                    <m:t>e</m:t>
                  </m:r>
                </m:e>
                <m:sup>
                  <m:r>
                    <m:rPr>
                      <m:sty m:val="bi"/>
                    </m:rPr>
                    <w:rPr>
                      <w:rFonts w:ascii="Cambria Math" w:hAnsi="Cambria Math" w:cs="Arial"/>
                    </w:rPr>
                    <m:t>-</m:t>
                  </m:r>
                  <m:sSup>
                    <m:sSupPr>
                      <m:ctrlPr>
                        <w:rPr>
                          <w:rFonts w:ascii="Cambria Math" w:hAnsi="Cambria Math" w:cs="Arial"/>
                        </w:rPr>
                      </m:ctrlPr>
                    </m:sSupPr>
                    <m:e>
                      <m:d>
                        <m:dPr>
                          <m:ctrlPr>
                            <w:rPr>
                              <w:rFonts w:ascii="Cambria Math" w:hAnsi="Cambria Math" w:cs="Arial"/>
                            </w:rPr>
                          </m:ctrlPr>
                        </m:dPr>
                        <m:e>
                          <m:f>
                            <m:fPr>
                              <m:ctrlPr>
                                <w:rPr>
                                  <w:rFonts w:ascii="Cambria Math" w:hAnsi="Cambria Math" w:cs="Arial"/>
                                </w:rPr>
                              </m:ctrlPr>
                            </m:fPr>
                            <m:num>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 xml:space="preserve">α </m:t>
                              </m:r>
                            </m:den>
                          </m:f>
                        </m:e>
                      </m:d>
                    </m:e>
                    <m:sup>
                      <m:r>
                        <m:rPr>
                          <m:sty m:val="bi"/>
                        </m:rPr>
                        <w:rPr>
                          <w:rFonts w:ascii="Cambria Math" w:hAnsi="Cambria Math" w:cs="Arial"/>
                        </w:rPr>
                        <m:t>β</m:t>
                      </m:r>
                    </m:sup>
                  </m:sSup>
                </m:sup>
              </m:sSup>
            </m:e>
          </m:nary>
        </m:oMath>
      </m:oMathPara>
    </w:p>
    <w:p w14:paraId="5FD905E9" w14:textId="77777777" w:rsidR="0016130B" w:rsidRPr="00E23D43" w:rsidRDefault="0016130B" w:rsidP="0016130B">
      <w:pPr>
        <w:pStyle w:val="af9"/>
        <w:rPr>
          <w:rFonts w:ascii="Arial" w:hAnsi="Arial" w:cs="Arial"/>
        </w:rPr>
      </w:pPr>
    </w:p>
    <w:p w14:paraId="23C4AEE3" w14:textId="77777777" w:rsidR="0016130B" w:rsidRPr="0016130B" w:rsidRDefault="0016130B" w:rsidP="008F216D">
      <w:pPr>
        <w:pStyle w:val="28"/>
      </w:pPr>
      <w:r w:rsidRPr="0016130B">
        <w:t>The value of</w:t>
      </w:r>
      <m:oMath>
        <m:r>
          <w:rPr>
            <w:rFonts w:ascii="Cambria Math" w:hAnsi="Cambria Math"/>
          </w:rPr>
          <m:t xml:space="preserve"> λ </m:t>
        </m:r>
      </m:oMath>
      <w:r w:rsidRPr="0016130B">
        <w:fldChar w:fldCharType="begin"/>
      </w:r>
      <w:r w:rsidRPr="0016130B">
        <w:instrText xml:space="preserve"> QUOTE </w:instrText>
      </w:r>
      <w:r w:rsidR="001F4789">
        <w:pict w14:anchorId="3499C913">
          <v:shape id="_x0000_i1150" type="#_x0000_t75" style="width:14.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47D60&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47D60&quot;&gt;&lt;m:oMathPara&gt;&lt;m:oMath&gt;&lt;m:r&gt;&lt;m:rPr&gt;&lt;m:sty m:val=&quot;p&quot;/&gt;&lt;/m:rPr&gt;&lt;w:rPr&gt;&lt;w:rFonts w:ascii=&quot;Cambria Math&quot; w:h-ansi=&quot;Cambria Math&quot;/&gt;&lt;wx:font wx:val=&quot;Cambria Math&quot;/&gt;&lt;/w:rPr&gt;&lt;m:t&gt;慣, 棺&lt;/m:t&gt;&lt;/m:r&gt;&lt;/m:oMath&gt;&lt;/m:oMathPara&gt;&lt;sisisisisisisisisisisisisisisisisisisisisisisisisisisisisisisisisisisisisisisisisisisisisisisisisisisisisisisisisisisisisisisisisisisisisisisisisisisisisisisisisisisisisisisisisisisisisisisisisisisisisisisisisisisisi/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214" o:title="" chromakey="white"/>
          </v:shape>
        </w:pict>
      </w:r>
      <w:r w:rsidRPr="0016130B">
        <w:instrText xml:space="preserve"> </w:instrText>
      </w:r>
      <w:r w:rsidRPr="0016130B">
        <w:fldChar w:fldCharType="end"/>
      </w:r>
      <w:r w:rsidRPr="0016130B">
        <w:t xml:space="preserve">that maximize this function are known as the Maximum Likelihood Estimators. To simplify the above equation by taking the logarithm, </w:t>
      </w:r>
    </w:p>
    <w:p w14:paraId="010F3BC4" w14:textId="19DBEF89" w:rsidR="0016130B" w:rsidRPr="008F216D" w:rsidRDefault="001F4789" w:rsidP="008F216D">
      <w:pPr>
        <w:pStyle w:val="af9"/>
        <w:rPr>
          <w:rFonts w:ascii="Calibri" w:eastAsia="맑은 고딕" w:hAnsi="Calibri" w:cstheme="minorBidi"/>
        </w:rPr>
      </w:pPr>
      <m:oMathPara>
        <m:oMath>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d>
                <m:dPr>
                  <m:ctrlPr>
                    <w:rPr>
                      <w:rFonts w:ascii="Cambria Math" w:hAnsi="Cambria Math" w:cs="Arial"/>
                      <w:i/>
                    </w:rPr>
                  </m:ctrlPr>
                </m:dPr>
                <m:e>
                  <m:r>
                    <m:rPr>
                      <m:sty m:val="bi"/>
                    </m:rPr>
                    <w:rPr>
                      <w:rFonts w:ascii="Cambria Math" w:hAnsi="Cambria Math" w:cs="Arial"/>
                    </w:rPr>
                    <m:t>x</m:t>
                  </m:r>
                </m:e>
                <m:e>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β</m:t>
                  </m:r>
                </m:e>
              </m:d>
            </m:e>
          </m:func>
          <m:r>
            <m:rPr>
              <m:sty m:val="bi"/>
            </m:rPr>
            <w:rPr>
              <w:rFonts w:ascii="Cambria Math" w:hAnsi="Cambria Math" w:cs="Arial"/>
            </w:rPr>
            <m:t>=</m:t>
          </m:r>
          <m:r>
            <m:rPr>
              <m:sty m:val="bi"/>
            </m:rPr>
            <w:rPr>
              <w:rFonts w:ascii="Cambria Math" w:hAnsi="Cambria Math" w:cs="Arial"/>
            </w:rPr>
            <m:t>n</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β</m:t>
              </m:r>
            </m:e>
          </m:func>
          <m:r>
            <m:rPr>
              <m:sty m:val="bi"/>
            </m:rPr>
            <w:rPr>
              <w:rFonts w:ascii="Cambria Math" w:hAnsi="Cambria Math" w:cs="Arial"/>
            </w:rPr>
            <m:t>-</m:t>
          </m:r>
          <m:r>
            <m:rPr>
              <m:sty m:val="bi"/>
            </m:rPr>
            <w:rPr>
              <w:rFonts w:ascii="Cambria Math" w:hAnsi="Cambria Math" w:cs="Arial"/>
            </w:rPr>
            <m:t>n</m:t>
          </m:r>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α</m:t>
              </m:r>
              <m:r>
                <m:rPr>
                  <m:sty m:val="bi"/>
                </m:rPr>
                <w:rPr>
                  <w:rFonts w:ascii="Cambria Math" w:hAnsi="Cambria Math" w:cs="Arial"/>
                </w:rPr>
                <m:t>+</m:t>
              </m:r>
              <m:d>
                <m:dPr>
                  <m:ctrlPr>
                    <w:rPr>
                      <w:rFonts w:ascii="Cambria Math" w:hAnsi="Cambria Math" w:cs="Arial"/>
                      <w:i/>
                    </w:rPr>
                  </m:ctrlPr>
                </m:dPr>
                <m:e>
                  <m:r>
                    <m:rPr>
                      <m:sty m:val="bi"/>
                    </m:rPr>
                    <w:rPr>
                      <w:rFonts w:ascii="Cambria Math" w:hAnsi="Cambria Math" w:cs="Arial"/>
                    </w:rPr>
                    <m:t>β</m:t>
                  </m:r>
                  <m:r>
                    <m:rPr>
                      <m:sty m:val="bi"/>
                    </m:rPr>
                    <w:rPr>
                      <w:rFonts w:ascii="Cambria Math" w:hAnsi="Cambria Math" w:cs="Arial"/>
                    </w:rPr>
                    <m:t>-</m:t>
                  </m:r>
                  <m:r>
                    <m:rPr>
                      <m:sty m:val="bi"/>
                    </m:rPr>
                    <w:rPr>
                      <w:rFonts w:ascii="Cambria Math" w:hAnsi="Cambria Math" w:cs="Arial"/>
                    </w:rPr>
                    <m:t>1</m:t>
                  </m:r>
                </m:e>
              </m:d>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func>
                    <m:funcPr>
                      <m:ctrlPr>
                        <w:rPr>
                          <w:rFonts w:ascii="Cambria Math" w:hAnsi="Cambria Math" w:cs="Arial"/>
                        </w:rPr>
                      </m:ctrlPr>
                    </m:funcPr>
                    <m:fName>
                      <m:r>
                        <m:rPr>
                          <m:sty m:val="bi"/>
                        </m:rPr>
                        <w:rPr>
                          <w:rFonts w:ascii="Cambria Math" w:hAnsi="Cambria Math" w:cs="Arial"/>
                        </w:rPr>
                        <m:t>ln</m:t>
                      </m:r>
                    </m:fName>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func>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p>
                        <m:sSupPr>
                          <m:ctrlPr>
                            <w:rPr>
                              <w:rFonts w:ascii="Cambria Math" w:hAnsi="Cambria Math" w:cs="Arial"/>
                            </w:rPr>
                          </m:ctrlPr>
                        </m:sSupPr>
                        <m:e>
                          <m:d>
                            <m:dPr>
                              <m:ctrlPr>
                                <w:rPr>
                                  <w:rFonts w:ascii="Cambria Math" w:hAnsi="Cambria Math" w:cs="Arial"/>
                                </w:rPr>
                              </m:ctrlPr>
                            </m:dPr>
                            <m:e>
                              <m:f>
                                <m:fPr>
                                  <m:ctrlPr>
                                    <w:rPr>
                                      <w:rFonts w:ascii="Cambria Math" w:hAnsi="Cambria Math" w:cs="Arial"/>
                                    </w:rPr>
                                  </m:ctrlPr>
                                </m:fPr>
                                <m:num>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α</m:t>
                                  </m:r>
                                </m:den>
                              </m:f>
                            </m:e>
                          </m:d>
                        </m:e>
                        <m:sup>
                          <m:r>
                            <m:rPr>
                              <m:sty m:val="bi"/>
                            </m:rPr>
                            <w:rPr>
                              <w:rFonts w:ascii="Cambria Math" w:hAnsi="Cambria Math" w:cs="Arial"/>
                            </w:rPr>
                            <m:t>β</m:t>
                          </m:r>
                        </m:sup>
                      </m:sSup>
                    </m:e>
                  </m:nary>
                </m:e>
              </m:nary>
            </m:e>
          </m:func>
        </m:oMath>
      </m:oMathPara>
    </w:p>
    <w:p w14:paraId="1F5AD9C6" w14:textId="77777777" w:rsidR="008F216D" w:rsidRPr="008F216D" w:rsidRDefault="008F216D" w:rsidP="008F216D">
      <w:pPr>
        <w:pStyle w:val="28"/>
      </w:pPr>
    </w:p>
    <w:p w14:paraId="40746F06" w14:textId="77777777" w:rsidR="0016130B" w:rsidRPr="0016130B" w:rsidRDefault="0016130B" w:rsidP="008F216D">
      <w:pPr>
        <w:pStyle w:val="28"/>
      </w:pPr>
      <w:r w:rsidRPr="0016130B">
        <w:t>Take the partial derivative of the above equation and set it equal to zero to maximize the likelihood function.</w:t>
      </w:r>
    </w:p>
    <w:p w14:paraId="4DD40216" w14:textId="77777777" w:rsidR="0016130B" w:rsidRPr="00E23D43" w:rsidRDefault="001F4789" w:rsidP="0016130B">
      <w:pPr>
        <w:pStyle w:val="af9"/>
        <w:rPr>
          <w:rFonts w:ascii="Arial" w:hAnsi="Arial" w:cs="Arial"/>
        </w:rPr>
      </w:pPr>
      <m:oMathPara>
        <m:oMath>
          <m:f>
            <m:fPr>
              <m:ctrlPr>
                <w:rPr>
                  <w:rFonts w:ascii="Cambria Math" w:hAnsi="Cambria Math" w:cs="Arial"/>
                </w:rPr>
              </m:ctrlPr>
            </m:fPr>
            <m:num>
              <m:r>
                <m:rPr>
                  <m:sty m:val="bi"/>
                </m:rPr>
                <w:rPr>
                  <w:rFonts w:ascii="Cambria Math" w:hAnsi="Cambria Math" w:cs="Arial"/>
                </w:rPr>
                <m:t>∂</m:t>
              </m:r>
            </m:num>
            <m:den>
              <m:r>
                <m:rPr>
                  <m:sty m:val="bi"/>
                </m:rPr>
                <w:rPr>
                  <w:rFonts w:ascii="Cambria Math" w:hAnsi="Cambria Math" w:cs="Arial"/>
                </w:rPr>
                <m:t>∂α</m:t>
              </m:r>
            </m:den>
          </m:f>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e>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β</m:t>
                  </m:r>
                </m:e>
              </m:d>
            </m:e>
          </m:fun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m:t>
              </m:r>
            </m:num>
            <m:den>
              <m:r>
                <m:rPr>
                  <m:sty m:val="bi"/>
                </m:rPr>
                <w:rPr>
                  <w:rFonts w:ascii="Cambria Math" w:hAnsi="Cambria Math" w:cs="Arial"/>
                </w:rPr>
                <m:t>α</m:t>
              </m:r>
            </m:den>
          </m:f>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β</m:t>
              </m:r>
            </m:num>
            <m:den>
              <m:sSup>
                <m:sSupPr>
                  <m:ctrlPr>
                    <w:rPr>
                      <w:rFonts w:ascii="Cambria Math" w:hAnsi="Cambria Math" w:cs="Arial"/>
                    </w:rPr>
                  </m:ctrlPr>
                </m:sSupPr>
                <m:e>
                  <m:r>
                    <m:rPr>
                      <m:sty m:val="bi"/>
                    </m:rPr>
                    <w:rPr>
                      <w:rFonts w:ascii="Cambria Math" w:hAnsi="Cambria Math" w:cs="Arial"/>
                    </w:rPr>
                    <m:t>α</m:t>
                  </m:r>
                </m:e>
                <m:sup>
                  <m:r>
                    <m:rPr>
                      <m:sty m:val="bi"/>
                    </m:rPr>
                    <w:rPr>
                      <w:rFonts w:ascii="Cambria Math" w:hAnsi="Cambria Math" w:cs="Arial"/>
                    </w:rPr>
                    <m:t>2</m:t>
                  </m:r>
                </m:sup>
              </m:sSup>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Sup>
                <m:sSubSupPr>
                  <m:ctrlPr>
                    <w:rPr>
                      <w:rFonts w:ascii="Cambria Math" w:hAnsi="Cambria Math" w:cs="Arial"/>
                    </w:rPr>
                  </m:ctrlPr>
                </m:sSubSupPr>
                <m:e>
                  <m:r>
                    <m:rPr>
                      <m:sty m:val="bi"/>
                    </m:rPr>
                    <w:rPr>
                      <w:rFonts w:ascii="Cambria Math" w:hAnsi="Cambria Math" w:cs="Arial"/>
                    </w:rPr>
                    <m:t>x</m:t>
                  </m:r>
                </m:e>
                <m:sub>
                  <m:r>
                    <m:rPr>
                      <m:sty m:val="bi"/>
                    </m:rPr>
                    <w:rPr>
                      <w:rFonts w:ascii="Cambria Math" w:hAnsi="Cambria Math" w:cs="Arial"/>
                    </w:rPr>
                    <m:t>i</m:t>
                  </m:r>
                </m:sub>
                <m:sup>
                  <m:r>
                    <m:rPr>
                      <m:sty m:val="bi"/>
                    </m:rPr>
                    <w:rPr>
                      <w:rFonts w:ascii="Cambria Math" w:hAnsi="Cambria Math" w:cs="Arial"/>
                    </w:rPr>
                    <m:t>β</m:t>
                  </m:r>
                </m:sup>
              </m:sSubSup>
              <m:sSup>
                <m:sSupPr>
                  <m:ctrlPr>
                    <w:rPr>
                      <w:rFonts w:ascii="Cambria Math" w:hAnsi="Cambria Math" w:cs="Arial"/>
                    </w:rPr>
                  </m:ctrlPr>
                </m:sSupPr>
                <m:e>
                  <m:r>
                    <m:rPr>
                      <m:sty m:val="bi"/>
                    </m:rPr>
                    <w:rPr>
                      <w:rFonts w:ascii="Cambria Math" w:hAnsi="Cambria Math" w:cs="Arial"/>
                    </w:rPr>
                    <m:t>e</m:t>
                  </m:r>
                </m:e>
                <m:sup>
                  <m:r>
                    <m:rPr>
                      <m:sty m:val="bi"/>
                    </m:rPr>
                    <w:rPr>
                      <w:rFonts w:ascii="Cambria Math" w:hAnsi="Cambria Math" w:cs="Arial"/>
                    </w:rPr>
                    <m:t>-</m:t>
                  </m:r>
                  <m:sSup>
                    <m:sSupPr>
                      <m:ctrlPr>
                        <w:rPr>
                          <w:rFonts w:ascii="Cambria Math" w:hAnsi="Cambria Math" w:cs="Arial"/>
                        </w:rPr>
                      </m:ctrlPr>
                    </m:sSupPr>
                    <m:e>
                      <m:d>
                        <m:dPr>
                          <m:ctrlPr>
                            <w:rPr>
                              <w:rFonts w:ascii="Cambria Math" w:hAnsi="Cambria Math" w:cs="Arial"/>
                            </w:rPr>
                          </m:ctrlPr>
                        </m:dPr>
                        <m:e>
                          <m:f>
                            <m:fPr>
                              <m:ctrlPr>
                                <w:rPr>
                                  <w:rFonts w:ascii="Cambria Math" w:hAnsi="Cambria Math" w:cs="Arial"/>
                                </w:rPr>
                              </m:ctrlPr>
                            </m:fPr>
                            <m:num>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α</m:t>
                              </m:r>
                            </m:den>
                          </m:f>
                        </m:e>
                      </m:d>
                    </m:e>
                    <m:sup>
                      <m:r>
                        <m:rPr>
                          <m:sty m:val="bi"/>
                        </m:rPr>
                        <w:rPr>
                          <w:rFonts w:ascii="Cambria Math" w:hAnsi="Cambria Math" w:cs="Arial"/>
                        </w:rPr>
                        <m:t>β</m:t>
                      </m:r>
                    </m:sup>
                  </m:sSup>
                </m:sup>
              </m:sSup>
            </m:e>
          </m:nary>
          <m:r>
            <m:rPr>
              <m:sty m:val="bi"/>
            </m:rPr>
            <w:rPr>
              <w:rFonts w:ascii="Cambria Math" w:hAnsi="Cambria Math" w:cs="Arial"/>
            </w:rPr>
            <m:t>=</m:t>
          </m:r>
          <m:r>
            <m:rPr>
              <m:sty m:val="bi"/>
            </m:rPr>
            <w:rPr>
              <w:rFonts w:ascii="Cambria Math" w:hAnsi="Cambria Math" w:cs="Arial"/>
            </w:rPr>
            <m:t>0</m:t>
          </m:r>
        </m:oMath>
      </m:oMathPara>
    </w:p>
    <w:p w14:paraId="5960E12E" w14:textId="77777777" w:rsidR="0016130B" w:rsidRPr="00E23D43" w:rsidRDefault="001F4789" w:rsidP="0016130B">
      <w:pPr>
        <w:pStyle w:val="af9"/>
        <w:rPr>
          <w:rFonts w:ascii="Arial" w:hAnsi="Arial" w:cs="Arial"/>
        </w:rPr>
      </w:pPr>
      <m:oMathPara>
        <m:oMath>
          <m:f>
            <m:fPr>
              <m:ctrlPr>
                <w:rPr>
                  <w:rFonts w:ascii="Cambria Math" w:hAnsi="Cambria Math" w:cs="Arial"/>
                </w:rPr>
              </m:ctrlPr>
            </m:fPr>
            <m:num>
              <m:r>
                <m:rPr>
                  <m:sty m:val="bi"/>
                </m:rPr>
                <w:rPr>
                  <w:rFonts w:ascii="Cambria Math" w:hAnsi="Cambria Math" w:cs="Arial"/>
                </w:rPr>
                <m:t>∂</m:t>
              </m:r>
            </m:num>
            <m:den>
              <m:r>
                <m:rPr>
                  <m:sty m:val="bi"/>
                </m:rPr>
                <w:rPr>
                  <w:rFonts w:ascii="Cambria Math" w:hAnsi="Cambria Math" w:cs="Arial"/>
                </w:rPr>
                <m:t>∂β</m:t>
              </m:r>
            </m:den>
          </m:f>
          <m:func>
            <m:funcPr>
              <m:ctrlPr>
                <w:rPr>
                  <w:rFonts w:ascii="Cambria Math" w:hAnsi="Cambria Math" w:cs="Arial"/>
                </w:rPr>
              </m:ctrlPr>
            </m:funcPr>
            <m:fName>
              <m:r>
                <m:rPr>
                  <m:sty m:val="bi"/>
                </m:rPr>
                <w:rPr>
                  <w:rFonts w:ascii="Cambria Math" w:hAnsi="Cambria Math" w:cs="Arial"/>
                </w:rPr>
                <m:t>ln</m:t>
              </m:r>
            </m:fName>
            <m:e>
              <m:r>
                <m:rPr>
                  <m:sty m:val="bi"/>
                </m:rPr>
                <w:rPr>
                  <w:rFonts w:ascii="Cambria Math" w:hAnsi="Cambria Math" w:cs="Arial"/>
                </w:rPr>
                <m:t>L</m:t>
              </m:r>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e>
                  <m:r>
                    <m:rPr>
                      <m:sty m:val="bi"/>
                    </m:rPr>
                    <w:rPr>
                      <w:rFonts w:ascii="Cambria Math" w:hAnsi="Cambria Math" w:cs="Arial"/>
                    </w:rPr>
                    <m:t>α</m:t>
                  </m:r>
                  <m:r>
                    <m:rPr>
                      <m:sty m:val="bi"/>
                    </m:rPr>
                    <w:rPr>
                      <w:rFonts w:ascii="Cambria Math" w:hAnsi="Cambria Math" w:cs="Arial"/>
                    </w:rPr>
                    <m:t>,</m:t>
                  </m:r>
                  <m:r>
                    <m:rPr>
                      <m:sty m:val="bi"/>
                    </m:rPr>
                    <w:rPr>
                      <w:rFonts w:ascii="Cambria Math" w:hAnsi="Cambria Math" w:cs="Arial"/>
                    </w:rPr>
                    <m:t>β</m:t>
                  </m:r>
                </m:e>
              </m:d>
            </m:e>
          </m:func>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n</m:t>
              </m:r>
            </m:num>
            <m:den>
              <m:r>
                <m:rPr>
                  <m:sty m:val="bi"/>
                </m:rPr>
                <w:rPr>
                  <w:rFonts w:ascii="Cambria Math" w:hAnsi="Cambria Math" w:cs="Arial"/>
                </w:rPr>
                <m:t>β</m:t>
              </m:r>
            </m:den>
          </m:f>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func>
                <m:funcPr>
                  <m:ctrlPr>
                    <w:rPr>
                      <w:rFonts w:ascii="Cambria Math" w:hAnsi="Cambria Math" w:cs="Arial"/>
                    </w:rPr>
                  </m:ctrlPr>
                </m:funcPr>
                <m:fName>
                  <m:r>
                    <m:rPr>
                      <m:sty m:val="bi"/>
                    </m:rPr>
                    <w:rPr>
                      <w:rFonts w:ascii="Cambria Math" w:hAnsi="Cambria Math" w:cs="Arial"/>
                    </w:rPr>
                    <m:t>ln</m:t>
                  </m:r>
                </m:fName>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func>
            </m:e>
          </m:nary>
          <m:r>
            <m:rPr>
              <m:sty m:val="bi"/>
            </m:rPr>
            <w:rPr>
              <w:rFonts w:ascii="Cambria Math" w:hAnsi="Cambria Math" w:cs="Arial"/>
            </w:rPr>
            <m:t>-</m:t>
          </m:r>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p>
                <m:sSupPr>
                  <m:ctrlPr>
                    <w:rPr>
                      <w:rFonts w:ascii="Cambria Math" w:hAnsi="Cambria Math" w:cs="Arial"/>
                    </w:rPr>
                  </m:ctrlPr>
                </m:sSupPr>
                <m:e>
                  <m:d>
                    <m:dPr>
                      <m:ctrlPr>
                        <w:rPr>
                          <w:rFonts w:ascii="Cambria Math" w:hAnsi="Cambria Math" w:cs="Arial"/>
                        </w:rPr>
                      </m:ctrlPr>
                    </m:dPr>
                    <m:e>
                      <m:f>
                        <m:fPr>
                          <m:ctrlPr>
                            <w:rPr>
                              <w:rFonts w:ascii="Cambria Math" w:hAnsi="Cambria Math" w:cs="Arial"/>
                            </w:rPr>
                          </m:ctrlPr>
                        </m:fPr>
                        <m:num>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α</m:t>
                          </m:r>
                        </m:den>
                      </m:f>
                    </m:e>
                  </m:d>
                </m:e>
                <m:sup>
                  <m:r>
                    <m:rPr>
                      <m:sty m:val="bi"/>
                    </m:rPr>
                    <w:rPr>
                      <w:rFonts w:ascii="Cambria Math" w:hAnsi="Cambria Math" w:cs="Arial"/>
                    </w:rPr>
                    <m:t>β</m:t>
                  </m:r>
                </m:sup>
              </m:sSup>
              <m:func>
                <m:funcPr>
                  <m:ctrlPr>
                    <w:rPr>
                      <w:rFonts w:ascii="Cambria Math" w:hAnsi="Cambria Math" w:cs="Arial"/>
                    </w:rPr>
                  </m:ctrlPr>
                </m:funcPr>
                <m:fName>
                  <m:r>
                    <m:rPr>
                      <m:sty m:val="bi"/>
                    </m:rPr>
                    <w:rPr>
                      <w:rFonts w:ascii="Cambria Math" w:hAnsi="Cambria Math" w:cs="Arial"/>
                    </w:rPr>
                    <m:t>ln</m:t>
                  </m:r>
                </m:fName>
                <m:e>
                  <m:d>
                    <m:dPr>
                      <m:ctrlPr>
                        <w:rPr>
                          <w:rFonts w:ascii="Cambria Math" w:hAnsi="Cambria Math" w:cs="Arial"/>
                        </w:rPr>
                      </m:ctrlPr>
                    </m:dPr>
                    <m:e>
                      <m:f>
                        <m:fPr>
                          <m:ctrlPr>
                            <w:rPr>
                              <w:rFonts w:ascii="Cambria Math" w:hAnsi="Cambria Math" w:cs="Arial"/>
                            </w:rPr>
                          </m:ctrlPr>
                        </m:fPr>
                        <m:num>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num>
                        <m:den>
                          <m:r>
                            <m:rPr>
                              <m:sty m:val="bi"/>
                            </m:rPr>
                            <w:rPr>
                              <w:rFonts w:ascii="Cambria Math" w:hAnsi="Cambria Math" w:cs="Arial"/>
                            </w:rPr>
                            <m:t>α</m:t>
                          </m:r>
                        </m:den>
                      </m:f>
                    </m:e>
                  </m:d>
                </m:e>
              </m:func>
            </m:e>
          </m:nary>
          <m:r>
            <m:rPr>
              <m:sty m:val="bi"/>
            </m:rPr>
            <w:rPr>
              <w:rFonts w:ascii="Cambria Math" w:hAnsi="Cambria Math" w:cs="Arial"/>
            </w:rPr>
            <m:t>=</m:t>
          </m:r>
          <m:r>
            <m:rPr>
              <m:sty m:val="bi"/>
            </m:rPr>
            <w:rPr>
              <w:rFonts w:ascii="Cambria Math" w:hAnsi="Cambria Math" w:cs="Arial"/>
            </w:rPr>
            <m:t>0</m:t>
          </m:r>
        </m:oMath>
      </m:oMathPara>
    </w:p>
    <w:p w14:paraId="74AB7DB8" w14:textId="77777777" w:rsidR="0016130B" w:rsidRPr="0016130B" w:rsidRDefault="0016130B" w:rsidP="0016130B"/>
    <w:p w14:paraId="7202FE24" w14:textId="77777777" w:rsidR="0016130B" w:rsidRPr="0016130B" w:rsidRDefault="0016130B" w:rsidP="008F216D">
      <w:pPr>
        <w:pStyle w:val="28"/>
      </w:pPr>
      <w:r w:rsidRPr="0016130B">
        <w:t>Solving this yields the following estimates:</w:t>
      </w:r>
    </w:p>
    <w:p w14:paraId="77DCA67B" w14:textId="77777777" w:rsidR="0016130B" w:rsidRPr="00E23D43" w:rsidRDefault="001F4789" w:rsidP="0016130B">
      <w:pPr>
        <w:pStyle w:val="af9"/>
        <w:rPr>
          <w:rFonts w:ascii="Arial" w:hAnsi="Arial" w:cs="Arial"/>
        </w:rPr>
      </w:pPr>
      <m:oMathPara>
        <m:oMath>
          <m:acc>
            <m:accPr>
              <m:ctrlPr>
                <w:rPr>
                  <w:rFonts w:ascii="Cambria Math" w:hAnsi="Cambria Math" w:cs="Arial"/>
                </w:rPr>
              </m:ctrlPr>
            </m:accPr>
            <m:e>
              <m:r>
                <m:rPr>
                  <m:sty m:val="bi"/>
                </m:rPr>
                <w:rPr>
                  <w:rFonts w:ascii="Cambria Math" w:hAnsi="Cambria Math" w:cs="Arial"/>
                </w:rPr>
                <m:t>α</m:t>
              </m:r>
            </m:e>
          </m:acc>
          <m:r>
            <m:rPr>
              <m:sty m:val="bi"/>
            </m:rPr>
            <w:rPr>
              <w:rFonts w:ascii="Cambria Math" w:hAnsi="Cambria Math" w:cs="Arial"/>
            </w:rPr>
            <m:t>=</m:t>
          </m:r>
          <m:sSup>
            <m:sSupPr>
              <m:ctrlPr>
                <w:rPr>
                  <w:rFonts w:ascii="Cambria Math" w:hAnsi="Cambria Math" w:cs="Arial"/>
                </w:rPr>
              </m:ctrlPr>
            </m:sSupPr>
            <m:e>
              <m:d>
                <m:dPr>
                  <m:ctrlPr>
                    <w:rPr>
                      <w:rFonts w:ascii="Cambria Math" w:hAnsi="Cambria Math" w:cs="Arial"/>
                    </w:rPr>
                  </m:ctrlPr>
                </m:dPr>
                <m:e>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n</m:t>
                      </m:r>
                    </m:den>
                  </m:f>
                  <m:nary>
                    <m:naryPr>
                      <m:chr m:val="∑"/>
                      <m:limLoc m:val="undOvr"/>
                      <m:ctrlPr>
                        <w:rPr>
                          <w:rFonts w:ascii="Cambria Math" w:hAnsi="Cambria Math" w:cs="Arial"/>
                        </w:rPr>
                      </m:ctrlPr>
                    </m:naryPr>
                    <m:sub>
                      <m:r>
                        <m:rPr>
                          <m:sty m:val="bi"/>
                        </m:rPr>
                        <w:rPr>
                          <w:rFonts w:ascii="Cambria Math" w:hAnsi="Cambria Math" w:cs="Arial"/>
                        </w:rPr>
                        <m:t>i</m:t>
                      </m:r>
                      <m:r>
                        <m:rPr>
                          <m:sty m:val="bi"/>
                        </m:rPr>
                        <w:rPr>
                          <w:rFonts w:ascii="Cambria Math" w:hAnsi="Cambria Math" w:cs="Arial"/>
                        </w:rPr>
                        <m:t>=</m:t>
                      </m:r>
                      <m:r>
                        <m:rPr>
                          <m:sty m:val="bi"/>
                        </m:rPr>
                        <w:rPr>
                          <w:rFonts w:ascii="Cambria Math" w:hAnsi="Cambria Math" w:cs="Arial"/>
                        </w:rPr>
                        <m:t>1</m:t>
                      </m:r>
                    </m:sub>
                    <m:sup>
                      <m:r>
                        <m:rPr>
                          <m:sty m:val="bi"/>
                        </m:rPr>
                        <w:rPr>
                          <w:rFonts w:ascii="Cambria Math" w:hAnsi="Cambria Math" w:cs="Arial"/>
                        </w:rPr>
                        <m:t>n</m:t>
                      </m:r>
                    </m:sup>
                    <m:e>
                      <m:sSubSup>
                        <m:sSubSupPr>
                          <m:ctrlPr>
                            <w:rPr>
                              <w:rFonts w:ascii="Cambria Math" w:hAnsi="Cambria Math" w:cs="Arial"/>
                            </w:rPr>
                          </m:ctrlPr>
                        </m:sSubSupPr>
                        <m:e>
                          <m:r>
                            <m:rPr>
                              <m:sty m:val="bi"/>
                            </m:rPr>
                            <w:rPr>
                              <w:rFonts w:ascii="Cambria Math" w:hAnsi="Cambria Math" w:cs="Arial"/>
                            </w:rPr>
                            <m:t>x</m:t>
                          </m:r>
                        </m:e>
                        <m:sub>
                          <m:r>
                            <m:rPr>
                              <m:sty m:val="bi"/>
                            </m:rPr>
                            <w:rPr>
                              <w:rFonts w:ascii="Cambria Math" w:hAnsi="Cambria Math" w:cs="Arial"/>
                            </w:rPr>
                            <m:t>i</m:t>
                          </m:r>
                        </m:sub>
                        <m:sup>
                          <m:r>
                            <m:rPr>
                              <m:sty m:val="bi"/>
                            </m:rPr>
                            <w:rPr>
                              <w:rFonts w:ascii="Cambria Math" w:hAnsi="Cambria Math" w:cs="Arial"/>
                            </w:rPr>
                            <m:t>β</m:t>
                          </m:r>
                        </m:sup>
                      </m:sSubSup>
                    </m:e>
                  </m:nary>
                </m:e>
              </m:d>
            </m:e>
            <m:sup>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β</m:t>
                  </m:r>
                </m:den>
              </m:f>
            </m:sup>
          </m:sSup>
        </m:oMath>
      </m:oMathPara>
    </w:p>
    <w:p w14:paraId="66EBC32E" w14:textId="77777777" w:rsidR="0016130B" w:rsidRPr="0016130B" w:rsidRDefault="0016130B" w:rsidP="008F216D">
      <w:pPr>
        <w:pStyle w:val="28"/>
      </w:pPr>
      <w:r w:rsidRPr="0016130B">
        <w:t xml:space="preserve">By using Newton – Raphson method </w:t>
      </w:r>
      <m:oMath>
        <m:r>
          <w:rPr>
            <w:rFonts w:ascii="Cambria Math" w:hAnsi="Cambria Math"/>
          </w:rPr>
          <m:t xml:space="preserve">β </m:t>
        </m:r>
      </m:oMath>
      <w:r w:rsidRPr="0016130B">
        <w:t>solved as</w:t>
      </w:r>
    </w:p>
    <w:p w14:paraId="7DAB9758" w14:textId="77777777" w:rsidR="0016130B" w:rsidRPr="00E23D43" w:rsidRDefault="001F4789" w:rsidP="0016130B">
      <w:pPr>
        <w:pStyle w:val="af9"/>
        <w:rPr>
          <w:rFonts w:ascii="Arial" w:hAnsi="Arial" w:cs="Arial"/>
        </w:rPr>
      </w:pPr>
      <m:oMathPara>
        <m:oMath>
          <m:sSub>
            <m:sSubPr>
              <m:ctrlPr>
                <w:rPr>
                  <w:rFonts w:ascii="Cambria Math" w:hAnsi="Cambria Math" w:cs="Arial"/>
                </w:rPr>
              </m:ctrlPr>
            </m:sSubPr>
            <m:e>
              <m:r>
                <m:rPr>
                  <m:sty m:val="bi"/>
                </m:rPr>
                <w:rPr>
                  <w:rFonts w:ascii="Cambria Math" w:hAnsi="Cambria Math" w:cs="Arial"/>
                </w:rPr>
                <m:t>β</m:t>
              </m:r>
            </m:e>
            <m:sub>
              <m:r>
                <m:rPr>
                  <m:sty m:val="bi"/>
                </m:rPr>
                <w:rPr>
                  <w:rFonts w:ascii="Cambria Math" w:hAnsi="Cambria Math" w:cs="Arial"/>
                </w:rPr>
                <m:t>β</m:t>
              </m:r>
              <m:r>
                <m:rPr>
                  <m:sty m:val="bi"/>
                </m:rPr>
                <w:rPr>
                  <w:rFonts w:ascii="Cambria Math" w:hAnsi="Cambria Math" w:cs="Arial"/>
                </w:rPr>
                <m:t>+</m:t>
              </m:r>
              <m:r>
                <m:rPr>
                  <m:sty m:val="bi"/>
                </m:rPr>
                <w:rPr>
                  <w:rFonts w:ascii="Cambria Math" w:hAnsi="Cambria Math" w:cs="Arial"/>
                </w:rPr>
                <m:t>1</m:t>
              </m:r>
            </m:sub>
          </m:sSub>
          <m:r>
            <m:rPr>
              <m:sty m:val="bi"/>
            </m:rPr>
            <w:rPr>
              <w:rFonts w:ascii="Cambria Math" w:hAnsi="Cambria Math" w:cs="Arial"/>
            </w:rPr>
            <m:t>=</m:t>
          </m:r>
          <m:sSub>
            <m:sSubPr>
              <m:ctrlPr>
                <w:rPr>
                  <w:rFonts w:ascii="Cambria Math" w:hAnsi="Cambria Math" w:cs="Arial"/>
                </w:rPr>
              </m:ctrlPr>
            </m:sSubPr>
            <m:e>
              <m:r>
                <m:rPr>
                  <m:sty m:val="bi"/>
                </m:rPr>
                <w:rPr>
                  <w:rFonts w:ascii="Cambria Math" w:hAnsi="Cambria Math" w:cs="Arial"/>
                </w:rPr>
                <m:t>β</m:t>
              </m:r>
            </m:e>
            <m:sub>
              <m:r>
                <m:rPr>
                  <m:sty m:val="bi"/>
                </m:rPr>
                <w:rPr>
                  <w:rFonts w:ascii="Cambria Math" w:hAnsi="Cambria Math" w:cs="Arial"/>
                </w:rPr>
                <m:t>β</m:t>
              </m:r>
            </m:sub>
          </m:sSub>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f</m:t>
              </m:r>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β</m:t>
                      </m:r>
                    </m:e>
                    <m:sub>
                      <m:r>
                        <m:rPr>
                          <m:sty m:val="bi"/>
                        </m:rPr>
                        <w:rPr>
                          <w:rFonts w:ascii="Cambria Math" w:hAnsi="Cambria Math" w:cs="Arial"/>
                        </w:rPr>
                        <m:t>β</m:t>
                      </m:r>
                    </m:sub>
                  </m:sSub>
                </m:e>
              </m:d>
            </m:num>
            <m:den>
              <m:sSup>
                <m:sSupPr>
                  <m:ctrlPr>
                    <w:rPr>
                      <w:rFonts w:ascii="Cambria Math" w:hAnsi="Cambria Math" w:cs="Arial"/>
                    </w:rPr>
                  </m:ctrlPr>
                </m:sSupPr>
                <m:e>
                  <m:r>
                    <m:rPr>
                      <m:sty m:val="bi"/>
                    </m:rPr>
                    <w:rPr>
                      <w:rFonts w:ascii="Cambria Math" w:hAnsi="Cambria Math" w:cs="Arial"/>
                    </w:rPr>
                    <m:t>f</m:t>
                  </m:r>
                </m:e>
                <m:sup>
                  <m:r>
                    <m:rPr>
                      <m:sty m:val="bi"/>
                    </m:rPr>
                    <w:rPr>
                      <w:rFonts w:ascii="Cambria Math" w:hAnsi="Cambria Math" w:cs="Arial"/>
                    </w:rPr>
                    <m:t>'</m:t>
                  </m:r>
                </m:sup>
              </m:sSup>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β</m:t>
                      </m:r>
                    </m:e>
                    <m:sub>
                      <m:r>
                        <m:rPr>
                          <m:sty m:val="bi"/>
                        </m:rPr>
                        <w:rPr>
                          <w:rFonts w:ascii="Cambria Math" w:hAnsi="Cambria Math" w:cs="Arial"/>
                        </w:rPr>
                        <m:t>β</m:t>
                      </m:r>
                    </m:sub>
                  </m:sSub>
                </m:e>
              </m:d>
            </m:den>
          </m:f>
        </m:oMath>
      </m:oMathPara>
    </w:p>
    <w:p w14:paraId="3ADA10CB" w14:textId="77777777" w:rsidR="0016130B" w:rsidRPr="00E23D43" w:rsidRDefault="0016130B" w:rsidP="0016130B">
      <w:pPr>
        <w:pStyle w:val="af9"/>
        <w:rPr>
          <w:rFonts w:ascii="Arial" w:hAnsi="Arial" w:cs="Arial"/>
        </w:rPr>
      </w:pPr>
      <m:oMathPara>
        <m:oMath>
          <m:r>
            <m:rPr>
              <m:sty m:val="bi"/>
            </m:rPr>
            <w:rPr>
              <w:rFonts w:ascii="Cambria Math" w:hAnsi="Cambria Math" w:cs="Arial"/>
            </w:rPr>
            <m:t xml:space="preserve">where </m:t>
          </m:r>
          <m:sSup>
            <m:sSupPr>
              <m:ctrlPr>
                <w:rPr>
                  <w:rFonts w:ascii="Cambria Math" w:hAnsi="Cambria Math" w:cs="Arial"/>
                </w:rPr>
              </m:ctrlPr>
            </m:sSupPr>
            <m:e>
              <m:r>
                <m:rPr>
                  <m:sty m:val="bi"/>
                </m:rPr>
                <w:rPr>
                  <w:rFonts w:ascii="Cambria Math" w:hAnsi="Cambria Math" w:cs="Arial"/>
                </w:rPr>
                <m:t>f</m:t>
              </m:r>
            </m:e>
            <m:sup>
              <m:r>
                <m:rPr>
                  <m:sty m:val="bi"/>
                </m:rPr>
                <w:rPr>
                  <w:rFonts w:ascii="Cambria Math" w:hAnsi="Cambria Math" w:cs="Arial"/>
                </w:rPr>
                <m:t>'</m:t>
              </m:r>
            </m:sup>
          </m:sSup>
          <m:d>
            <m:dPr>
              <m:ctrlPr>
                <w:rPr>
                  <w:rFonts w:ascii="Cambria Math" w:hAnsi="Cambria Math" w:cs="Arial"/>
                </w:rPr>
              </m:ctrlPr>
            </m:dPr>
            <m:e>
              <m:sSub>
                <m:sSubPr>
                  <m:ctrlPr>
                    <w:rPr>
                      <w:rFonts w:ascii="Cambria Math" w:hAnsi="Cambria Math" w:cs="Arial"/>
                    </w:rPr>
                  </m:ctrlPr>
                </m:sSubPr>
                <m:e>
                  <m:r>
                    <m:rPr>
                      <m:sty m:val="bi"/>
                    </m:rPr>
                    <w:rPr>
                      <w:rFonts w:ascii="Cambria Math" w:hAnsi="Cambria Math" w:cs="Arial"/>
                    </w:rPr>
                    <m:t>β</m:t>
                  </m:r>
                </m:e>
                <m:sub>
                  <m:r>
                    <m:rPr>
                      <m:sty m:val="bi"/>
                    </m:rPr>
                    <w:rPr>
                      <w:rFonts w:ascii="Cambria Math" w:hAnsi="Cambria Math" w:cs="Arial"/>
                    </w:rPr>
                    <m:t>β</m:t>
                  </m:r>
                </m:sub>
              </m:sSub>
            </m:e>
          </m:d>
          <m:r>
            <m:rPr>
              <m:sty m:val="bi"/>
            </m:rPr>
            <w:rPr>
              <w:rFonts w:ascii="Cambria Math" w:hAnsi="Cambria Math" w:cs="Arial"/>
            </w:rPr>
            <m:t>=</m:t>
          </m:r>
          <m:f>
            <m:fPr>
              <m:ctrlPr>
                <w:rPr>
                  <w:rFonts w:ascii="Cambria Math" w:hAnsi="Cambria Math" w:cs="Arial"/>
                </w:rPr>
              </m:ctrlPr>
            </m:fPr>
            <m:num>
              <m:r>
                <m:rPr>
                  <m:sty m:val="bi"/>
                </m:rPr>
                <w:rPr>
                  <w:rFonts w:ascii="Cambria Math" w:hAnsi="Cambria Math" w:cs="Arial"/>
                </w:rPr>
                <m:t>1</m:t>
              </m:r>
            </m:num>
            <m:den>
              <m:r>
                <m:rPr>
                  <m:sty m:val="bi"/>
                </m:rPr>
                <w:rPr>
                  <w:rFonts w:ascii="Cambria Math" w:hAnsi="Cambria Math" w:cs="Arial"/>
                </w:rPr>
                <m:t>n</m:t>
              </m:r>
            </m:den>
          </m:f>
          <m:d>
            <m:dPr>
              <m:ctrlPr>
                <w:rPr>
                  <w:rFonts w:ascii="Cambria Math" w:hAnsi="Cambria Math" w:cs="Arial"/>
                </w:rPr>
              </m:ctrlPr>
            </m:dPr>
            <m:e>
              <m:r>
                <m:rPr>
                  <m:sty m:val="bi"/>
                </m:rPr>
                <w:rPr>
                  <w:rFonts w:ascii="Cambria Math" w:hAnsi="Cambria Math" w:cs="Arial"/>
                </w:rPr>
                <m:t xml:space="preserve"> </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func>
                    <m:funcPr>
                      <m:ctrlPr>
                        <w:rPr>
                          <w:rFonts w:ascii="Cambria Math" w:hAnsi="Cambria Math" w:cs="Arial"/>
                        </w:rPr>
                      </m:ctrlPr>
                    </m:funcPr>
                    <m:fName>
                      <m:r>
                        <m:rPr>
                          <m:sty m:val="bi"/>
                        </m:rPr>
                        <w:rPr>
                          <w:rFonts w:ascii="Cambria Math" w:hAnsi="Cambria Math" w:cs="Arial"/>
                        </w:rPr>
                        <m:t>ln</m:t>
                      </m:r>
                    </m:fName>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func>
                </m:e>
              </m:nary>
            </m:e>
          </m:d>
          <m:d>
            <m:dPr>
              <m:ctrlPr>
                <w:rPr>
                  <w:rFonts w:ascii="Cambria Math" w:hAnsi="Cambria Math" w:cs="Arial"/>
                </w:rPr>
              </m:ctrlPr>
            </m:dPr>
            <m:e>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sSubSup>
                    <m:sSubSupPr>
                      <m:ctrlPr>
                        <w:rPr>
                          <w:rFonts w:ascii="Cambria Math" w:hAnsi="Cambria Math" w:cs="Arial"/>
                        </w:rPr>
                      </m:ctrlPr>
                    </m:sSubSupPr>
                    <m:e>
                      <m:r>
                        <m:rPr>
                          <m:sty m:val="bi"/>
                        </m:rPr>
                        <w:rPr>
                          <w:rFonts w:ascii="Cambria Math" w:hAnsi="Cambria Math" w:cs="Arial"/>
                        </w:rPr>
                        <m:t>x</m:t>
                      </m:r>
                    </m:e>
                    <m:sub>
                      <m:r>
                        <m:rPr>
                          <m:sty m:val="bi"/>
                        </m:rPr>
                        <w:rPr>
                          <w:rFonts w:ascii="Cambria Math" w:hAnsi="Cambria Math" w:cs="Arial"/>
                        </w:rPr>
                        <m:t>i</m:t>
                      </m:r>
                    </m:sub>
                    <m:sup>
                      <m:r>
                        <m:rPr>
                          <m:sty m:val="bi"/>
                        </m:rPr>
                        <w:rPr>
                          <w:rFonts w:ascii="Cambria Math" w:hAnsi="Cambria Math" w:cs="Arial"/>
                        </w:rPr>
                        <m:t>β</m:t>
                      </m:r>
                    </m:sup>
                  </m:sSubSup>
                  <m:r>
                    <m:rPr>
                      <m:sty m:val="bi"/>
                    </m:rPr>
                    <w:rPr>
                      <w:rFonts w:ascii="Cambria Math" w:hAnsi="Cambria Math" w:cs="Arial"/>
                    </w:rPr>
                    <m:t>-β</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sSubSup>
                        <m:sSubSupPr>
                          <m:ctrlPr>
                            <w:rPr>
                              <w:rFonts w:ascii="Cambria Math" w:hAnsi="Cambria Math" w:cs="Arial"/>
                            </w:rPr>
                          </m:ctrlPr>
                        </m:sSubSupPr>
                        <m:e>
                          <m:r>
                            <m:rPr>
                              <m:sty m:val="bi"/>
                            </m:rPr>
                            <w:rPr>
                              <w:rFonts w:ascii="Cambria Math" w:hAnsi="Cambria Math" w:cs="Arial"/>
                            </w:rPr>
                            <m:t>x</m:t>
                          </m:r>
                        </m:e>
                        <m:sub>
                          <m:r>
                            <m:rPr>
                              <m:sty m:val="bi"/>
                            </m:rPr>
                            <w:rPr>
                              <w:rFonts w:ascii="Cambria Math" w:hAnsi="Cambria Math" w:cs="Arial"/>
                            </w:rPr>
                            <m:t>i</m:t>
                          </m:r>
                        </m:sub>
                        <m:sup>
                          <m:r>
                            <m:rPr>
                              <m:sty m:val="bi"/>
                            </m:rPr>
                            <w:rPr>
                              <w:rFonts w:ascii="Cambria Math" w:hAnsi="Cambria Math" w:cs="Arial"/>
                            </w:rPr>
                            <m:t>β</m:t>
                          </m:r>
                        </m:sup>
                      </m:sSubSup>
                      <m:func>
                        <m:funcPr>
                          <m:ctrlPr>
                            <w:rPr>
                              <w:rFonts w:ascii="Cambria Math" w:hAnsi="Cambria Math" w:cs="Arial"/>
                            </w:rPr>
                          </m:ctrlPr>
                        </m:funcPr>
                        <m:fName>
                          <m:r>
                            <m:rPr>
                              <m:sty m:val="bi"/>
                            </m:rPr>
                            <w:rPr>
                              <w:rFonts w:ascii="Cambria Math" w:hAnsi="Cambria Math" w:cs="Arial"/>
                            </w:rPr>
                            <m:t>ln</m:t>
                          </m:r>
                        </m:fName>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e>
                      </m:func>
                    </m:e>
                  </m:nary>
                </m:e>
              </m:nary>
            </m:e>
          </m:d>
          <m:r>
            <m:rPr>
              <m:sty m:val="bi"/>
            </m:rPr>
            <w:rPr>
              <w:rFonts w:ascii="Cambria Math" w:hAnsi="Cambria Math" w:cs="Arial"/>
            </w:rPr>
            <m:t>-β</m:t>
          </m:r>
          <m:nary>
            <m:naryPr>
              <m:chr m:val="∑"/>
              <m:limLoc m:val="undOvr"/>
              <m:ctrlPr>
                <w:rPr>
                  <w:rFonts w:ascii="Cambria Math" w:hAnsi="Cambria Math" w:cs="Arial"/>
                </w:rPr>
              </m:ctrlPr>
            </m:naryPr>
            <m:sub>
              <m:r>
                <m:rPr>
                  <m:sty m:val="bi"/>
                </m:rPr>
                <w:rPr>
                  <w:rFonts w:ascii="Cambria Math" w:hAnsi="Cambria Math" w:cs="Arial"/>
                </w:rPr>
                <m:t>i=1</m:t>
              </m:r>
            </m:sub>
            <m:sup>
              <m:r>
                <m:rPr>
                  <m:sty m:val="bi"/>
                </m:rPr>
                <w:rPr>
                  <w:rFonts w:ascii="Cambria Math" w:hAnsi="Cambria Math" w:cs="Arial"/>
                </w:rPr>
                <m:t>n</m:t>
              </m:r>
            </m:sup>
            <m:e>
              <m:sSup>
                <m:sSupPr>
                  <m:ctrlPr>
                    <w:rPr>
                      <w:rFonts w:ascii="Cambria Math" w:hAnsi="Cambria Math" w:cs="Arial"/>
                    </w:rPr>
                  </m:ctrlPr>
                </m:sSupPr>
                <m:e>
                  <m:func>
                    <m:funcPr>
                      <m:ctrlPr>
                        <w:rPr>
                          <w:rFonts w:ascii="Cambria Math" w:hAnsi="Cambria Math" w:cs="Arial"/>
                        </w:rPr>
                      </m:ctrlPr>
                    </m:funcPr>
                    <m:fName>
                      <m:sSubSup>
                        <m:sSubSupPr>
                          <m:ctrlPr>
                            <w:rPr>
                              <w:rFonts w:ascii="Cambria Math" w:hAnsi="Cambria Math" w:cs="Arial"/>
                            </w:rPr>
                          </m:ctrlPr>
                        </m:sSubSupPr>
                        <m:e>
                          <m:r>
                            <m:rPr>
                              <m:sty m:val="bi"/>
                            </m:rPr>
                            <w:rPr>
                              <w:rFonts w:ascii="Cambria Math" w:hAnsi="Cambria Math" w:cs="Arial"/>
                            </w:rPr>
                            <m:t>x</m:t>
                          </m:r>
                        </m:e>
                        <m:sub>
                          <m:r>
                            <m:rPr>
                              <m:sty m:val="bi"/>
                            </m:rPr>
                            <w:rPr>
                              <w:rFonts w:ascii="Cambria Math" w:hAnsi="Cambria Math" w:cs="Arial"/>
                            </w:rPr>
                            <m:t>i</m:t>
                          </m:r>
                        </m:sub>
                        <m:sup>
                          <m:r>
                            <m:rPr>
                              <m:sty m:val="bi"/>
                            </m:rPr>
                            <w:rPr>
                              <w:rFonts w:ascii="Cambria Math" w:hAnsi="Cambria Math" w:cs="Arial"/>
                            </w:rPr>
                            <m:t>β</m:t>
                          </m:r>
                        </m:sup>
                      </m:sSubSup>
                      <m:r>
                        <m:rPr>
                          <m:sty m:val="bi"/>
                        </m:rPr>
                        <w:rPr>
                          <w:rFonts w:ascii="Cambria Math" w:hAnsi="Cambria Math" w:cs="Arial"/>
                        </w:rPr>
                        <m:t>(ln</m:t>
                      </m:r>
                    </m:fName>
                    <m:e>
                      <m:sSub>
                        <m:sSubPr>
                          <m:ctrlPr>
                            <w:rPr>
                              <w:rFonts w:ascii="Cambria Math" w:hAnsi="Cambria Math" w:cs="Arial"/>
                            </w:rPr>
                          </m:ctrlPr>
                        </m:sSubPr>
                        <m:e>
                          <m:r>
                            <m:rPr>
                              <m:sty m:val="bi"/>
                            </m:rPr>
                            <w:rPr>
                              <w:rFonts w:ascii="Cambria Math" w:hAnsi="Cambria Math" w:cs="Arial"/>
                            </w:rPr>
                            <m:t>x</m:t>
                          </m:r>
                        </m:e>
                        <m:sub>
                          <m:r>
                            <m:rPr>
                              <m:sty m:val="bi"/>
                            </m:rPr>
                            <w:rPr>
                              <w:rFonts w:ascii="Cambria Math" w:hAnsi="Cambria Math" w:cs="Arial"/>
                            </w:rPr>
                            <m:t>i</m:t>
                          </m:r>
                        </m:sub>
                      </m:sSub>
                      <m:r>
                        <m:rPr>
                          <m:sty m:val="bi"/>
                        </m:rPr>
                        <w:rPr>
                          <w:rFonts w:ascii="Cambria Math" w:hAnsi="Cambria Math" w:cs="Arial"/>
                        </w:rPr>
                        <m:t>)</m:t>
                      </m:r>
                    </m:e>
                  </m:func>
                </m:e>
                <m:sup>
                  <m:r>
                    <m:rPr>
                      <m:sty m:val="bi"/>
                    </m:rPr>
                    <w:rPr>
                      <w:rFonts w:ascii="Cambria Math" w:hAnsi="Cambria Math" w:cs="Arial"/>
                    </w:rPr>
                    <m:t>2</m:t>
                  </m:r>
                </m:sup>
              </m:sSup>
            </m:e>
          </m:nary>
        </m:oMath>
      </m:oMathPara>
    </w:p>
    <w:p w14:paraId="61F361F0" w14:textId="77777777" w:rsidR="008F216D" w:rsidRDefault="008F216D" w:rsidP="0016130B"/>
    <w:p w14:paraId="5AC2FF1B" w14:textId="499E88D0" w:rsidR="0016130B" w:rsidRPr="0016130B" w:rsidRDefault="0016130B" w:rsidP="008F216D">
      <w:pPr>
        <w:pStyle w:val="a1"/>
      </w:pPr>
      <w:r w:rsidRPr="0016130B">
        <w:t>Example</w:t>
      </w:r>
    </w:p>
    <w:p w14:paraId="05C193F7" w14:textId="77777777" w:rsidR="0016130B" w:rsidRPr="00E23D43" w:rsidRDefault="0016130B" w:rsidP="008F216D">
      <w:pPr>
        <w:pStyle w:val="28"/>
      </w:pPr>
      <w:r w:rsidRPr="00E23D43">
        <w:rPr>
          <w:noProof/>
        </w:rPr>
        <w:drawing>
          <wp:inline distT="0" distB="0" distL="0" distR="0" wp14:anchorId="3D571DD5" wp14:editId="52205BA1">
            <wp:extent cx="5241600" cy="2724009"/>
            <wp:effectExtent l="0" t="0" r="0" b="635"/>
            <wp:docPr id="42" name="그림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41600" cy="2724009"/>
                    </a:xfrm>
                    <a:prstGeom prst="rect">
                      <a:avLst/>
                    </a:prstGeom>
                  </pic:spPr>
                </pic:pic>
              </a:graphicData>
            </a:graphic>
          </wp:inline>
        </w:drawing>
      </w:r>
    </w:p>
    <w:p w14:paraId="6E562672" w14:textId="7FAB9327" w:rsidR="0016130B" w:rsidRPr="00E23D43" w:rsidRDefault="001F4789" w:rsidP="00F94DFF">
      <w:r>
        <w:pict w14:anchorId="4F1BFC51">
          <v:rect id="_x0000_i1151" style="width:439.3pt;height:1.5pt" o:hrstd="t" o:hr="t" fillcolor="#9d9da1" stroked="f"/>
        </w:pict>
      </w:r>
    </w:p>
    <w:p w14:paraId="7A0DDAB2" w14:textId="77777777" w:rsidR="0016130B" w:rsidRPr="00F94DFF" w:rsidRDefault="0016130B" w:rsidP="006957C4">
      <w:pPr>
        <w:pStyle w:val="4"/>
      </w:pPr>
      <w:r w:rsidRPr="00E23D43">
        <w:t>4.3.8.2 Individual Distribution Identification</w:t>
      </w:r>
    </w:p>
    <w:p w14:paraId="1F852E5B" w14:textId="2FA687FB" w:rsidR="00F94DFF" w:rsidRPr="00E23D43" w:rsidRDefault="001F4789" w:rsidP="00F94DFF">
      <w:r>
        <w:rPr>
          <w:rFonts w:ascii="Arial" w:hAnsi="Arial" w:cs="Arial"/>
        </w:rPr>
        <w:pict w14:anchorId="3C80AE2B">
          <v:rect id="_x0000_i1152" style="width:439.3pt;height:1.5pt" o:hrstd="t" o:hr="t" fillcolor="#9d9da1" stroked="f"/>
        </w:pict>
      </w:r>
    </w:p>
    <w:p w14:paraId="008BE577" w14:textId="77777777" w:rsidR="0016130B" w:rsidRPr="0016130B" w:rsidRDefault="0016130B" w:rsidP="0016130B">
      <w:r w:rsidRPr="0016130B">
        <w:t>To check the distribution of data, one can apply various distributions and utilize the obtained Anderson-Darling statistic along with its P-value to determine the most similar distribution to the data.</w:t>
      </w:r>
    </w:p>
    <w:p w14:paraId="11EEB105" w14:textId="77777777" w:rsidR="0016130B" w:rsidRPr="0016130B" w:rsidRDefault="0016130B" w:rsidP="003023D0">
      <w:pPr>
        <w:pStyle w:val="23"/>
      </w:pPr>
      <w:r w:rsidRPr="008F216D">
        <w:t>How to run</w:t>
      </w:r>
    </w:p>
    <w:p w14:paraId="48820D2C" w14:textId="2AAFC1ED" w:rsidR="0016130B" w:rsidRPr="008F216D" w:rsidRDefault="0016130B" w:rsidP="0016130B">
      <w:pPr>
        <w:rPr>
          <w:b/>
          <w:bCs/>
        </w:rPr>
      </w:pPr>
      <w:r w:rsidRPr="008F216D">
        <w:rPr>
          <w:b/>
          <w:bCs/>
        </w:rPr>
        <w:t xml:space="preserve">[Analyze] – [Probability Distribution] – [Individual Distribution Identification] </w:t>
      </w:r>
    </w:p>
    <w:p w14:paraId="404028C3" w14:textId="77777777" w:rsidR="0016130B" w:rsidRPr="00E23D43" w:rsidRDefault="0016130B" w:rsidP="0016130B">
      <w:pPr>
        <w:rPr>
          <w:rFonts w:ascii="Arial" w:hAnsi="Arial" w:cs="Arial"/>
        </w:rPr>
      </w:pPr>
      <w:r w:rsidRPr="00E23D43">
        <w:rPr>
          <w:rFonts w:ascii="Arial" w:hAnsi="Arial" w:cs="Arial"/>
          <w:noProof/>
        </w:rPr>
        <w:drawing>
          <wp:inline distT="0" distB="0" distL="0" distR="0" wp14:anchorId="3E6814DE" wp14:editId="39F55946">
            <wp:extent cx="3103802" cy="2563200"/>
            <wp:effectExtent l="0" t="0" r="1905" b="8890"/>
            <wp:docPr id="856" name="그림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103802" cy="2563200"/>
                    </a:xfrm>
                    <a:prstGeom prst="rect">
                      <a:avLst/>
                    </a:prstGeom>
                  </pic:spPr>
                </pic:pic>
              </a:graphicData>
            </a:graphic>
          </wp:inline>
        </w:drawing>
      </w:r>
    </w:p>
    <w:p w14:paraId="7868A5D7" w14:textId="77777777" w:rsidR="0016130B" w:rsidRDefault="0016130B" w:rsidP="0016130B">
      <w:r w:rsidRPr="0016130B">
        <w:t>From the variable list, select the variable for which distribution identification is desired (multiple selections are allowed), and then choose which distributions to apply from the distribution selection (multiple selections are allowed).</w:t>
      </w:r>
    </w:p>
    <w:p w14:paraId="6B79D879" w14:textId="77777777" w:rsidR="008F216D" w:rsidRPr="0016130B" w:rsidRDefault="008F216D" w:rsidP="0016130B"/>
    <w:p w14:paraId="61AF239D" w14:textId="77777777" w:rsidR="0016130B" w:rsidRPr="008F216D" w:rsidRDefault="0016130B" w:rsidP="003023D0">
      <w:pPr>
        <w:pStyle w:val="23"/>
      </w:pPr>
      <w:r w:rsidRPr="008F216D">
        <w:t>Result</w:t>
      </w:r>
    </w:p>
    <w:p w14:paraId="16F61747" w14:textId="77777777" w:rsidR="0016130B" w:rsidRPr="00E23D43" w:rsidRDefault="0016130B" w:rsidP="008F216D">
      <w:pPr>
        <w:pStyle w:val="a0"/>
      </w:pPr>
      <w:r w:rsidRPr="008F216D">
        <w:rPr>
          <w:b/>
          <w:bCs/>
        </w:rPr>
        <w:t>Variable information</w:t>
      </w:r>
      <w:r w:rsidRPr="00E23D43">
        <w:t>: Provides basic statistics of the selected variable(s).</w:t>
      </w:r>
    </w:p>
    <w:p w14:paraId="79E7BF14" w14:textId="77777777" w:rsidR="0016130B" w:rsidRPr="00E23D43" w:rsidRDefault="0016130B" w:rsidP="008F216D">
      <w:pPr>
        <w:pStyle w:val="a0"/>
      </w:pPr>
      <w:r w:rsidRPr="008F216D">
        <w:rPr>
          <w:b/>
          <w:bCs/>
        </w:rPr>
        <w:t>Distribution Parameter Estimation</w:t>
      </w:r>
      <w:r w:rsidRPr="00E23D43">
        <w:t xml:space="preserve">: Estimates the parameters of the selected distribution based on the relevant variable. </w:t>
      </w:r>
    </w:p>
    <w:p w14:paraId="4A9A5CA0" w14:textId="77777777" w:rsidR="0016130B" w:rsidRPr="00E23D43" w:rsidRDefault="0016130B" w:rsidP="008F216D">
      <w:pPr>
        <w:pStyle w:val="a0"/>
      </w:pPr>
      <w:r w:rsidRPr="008F216D">
        <w:rPr>
          <w:b/>
          <w:bCs/>
        </w:rPr>
        <w:t>Test statistic</w:t>
      </w:r>
      <w:r w:rsidRPr="00E23D43">
        <w:t xml:space="preserve">: Provides the Anderson-Darling statistic and P-value, indicating how well the variable fits the chosen distribution. </w:t>
      </w:r>
    </w:p>
    <w:p w14:paraId="1EE0316E" w14:textId="77777777" w:rsidR="0016130B" w:rsidRPr="008F216D" w:rsidRDefault="0016130B" w:rsidP="008F216D">
      <w:pPr>
        <w:pStyle w:val="a0"/>
        <w:numPr>
          <w:ilvl w:val="0"/>
          <w:numId w:val="0"/>
        </w:numPr>
        <w:ind w:left="441"/>
        <w:rPr>
          <w:i/>
          <w:iCs/>
        </w:rPr>
      </w:pPr>
      <w:r w:rsidRPr="008F216D">
        <w:rPr>
          <w:i/>
          <w:iCs/>
        </w:rPr>
        <w:t>Note: If the P-value exceeds 0.05, it can be concluded that variable adheres to the specified distribution.</w:t>
      </w:r>
    </w:p>
    <w:p w14:paraId="19D5117F" w14:textId="77777777" w:rsidR="0016130B" w:rsidRPr="00E23D43" w:rsidRDefault="0016130B" w:rsidP="008F216D">
      <w:pPr>
        <w:rPr>
          <w:noProof/>
        </w:rPr>
      </w:pPr>
    </w:p>
    <w:p w14:paraId="1E0CE205" w14:textId="77777777" w:rsidR="0016130B" w:rsidRPr="00E23D43" w:rsidRDefault="0016130B" w:rsidP="008F216D">
      <w:r w:rsidRPr="00E23D43">
        <w:rPr>
          <w:noProof/>
        </w:rPr>
        <w:drawing>
          <wp:inline distT="0" distB="0" distL="0" distR="0" wp14:anchorId="146E96FE" wp14:editId="71A34977">
            <wp:extent cx="5241600" cy="3034234"/>
            <wp:effectExtent l="0" t="0" r="0" b="0"/>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41600" cy="3034234"/>
                    </a:xfrm>
                    <a:prstGeom prst="rect">
                      <a:avLst/>
                    </a:prstGeom>
                  </pic:spPr>
                </pic:pic>
              </a:graphicData>
            </a:graphic>
          </wp:inline>
        </w:drawing>
      </w:r>
    </w:p>
    <w:p w14:paraId="6F47AC16" w14:textId="0C1C4D03" w:rsidR="0016130B" w:rsidRPr="00E23D43" w:rsidRDefault="001F4789" w:rsidP="008F216D">
      <w:r>
        <w:rPr>
          <w:rFonts w:ascii="Arial" w:hAnsi="Arial" w:cs="Arial"/>
        </w:rPr>
        <w:pict w14:anchorId="22BB724A">
          <v:rect id="_x0000_i1153" style="width:439.3pt;height:1.5pt" o:hrstd="t" o:hr="t" fillcolor="#9d9da1" stroked="f"/>
        </w:pict>
      </w:r>
    </w:p>
    <w:p w14:paraId="2BA1B2C4" w14:textId="77777777" w:rsidR="0016130B" w:rsidRDefault="0016130B" w:rsidP="00100221">
      <w:pPr>
        <w:pStyle w:val="3"/>
        <w:rPr>
          <w:rFonts w:eastAsiaTheme="minorEastAsia"/>
          <w:lang w:eastAsia="ko-KR"/>
        </w:rPr>
      </w:pPr>
      <w:bookmarkStart w:id="194" w:name="_Toc384111118"/>
      <w:bookmarkStart w:id="195" w:name="_Toc164670365"/>
      <w:r w:rsidRPr="00E23D43">
        <w:t>4.3.9 Nonparametric Test</w:t>
      </w:r>
      <w:bookmarkStart w:id="196" w:name="_Hlk190086116"/>
      <w:bookmarkEnd w:id="194"/>
      <w:bookmarkEnd w:id="195"/>
    </w:p>
    <w:p w14:paraId="3FC3AB23" w14:textId="3AA0DA35" w:rsidR="00F94DFF" w:rsidRPr="00F94DFF" w:rsidRDefault="001F4789" w:rsidP="00F94DFF">
      <w:pPr>
        <w:rPr>
          <w:lang w:val="x-none"/>
        </w:rPr>
      </w:pPr>
      <w:r>
        <w:rPr>
          <w:rFonts w:ascii="Arial" w:hAnsi="Arial" w:cs="Arial"/>
        </w:rPr>
        <w:pict w14:anchorId="5089341B">
          <v:rect id="_x0000_i1154" style="width:439.3pt;height:1.5pt" o:hrstd="t" o:hr="t" fillcolor="#9d9da1" stroked="f"/>
        </w:pict>
      </w:r>
    </w:p>
    <w:p w14:paraId="7553DCE5" w14:textId="77777777" w:rsidR="0016130B" w:rsidRDefault="0016130B" w:rsidP="0016130B">
      <w:pPr>
        <w:pStyle w:val="4"/>
        <w:rPr>
          <w:rFonts w:eastAsiaTheme="minorEastAsia"/>
        </w:rPr>
      </w:pPr>
      <w:r w:rsidRPr="00E23D43">
        <w:t>4.3.9.1 One-Sample</w:t>
      </w:r>
    </w:p>
    <w:p w14:paraId="7695D80B" w14:textId="7F54A5D7" w:rsidR="00F94DFF" w:rsidRPr="00F94DFF" w:rsidRDefault="001F4789" w:rsidP="00F94DFF">
      <w:r>
        <w:rPr>
          <w:rFonts w:ascii="Arial" w:hAnsi="Arial" w:cs="Arial"/>
        </w:rPr>
        <w:pict w14:anchorId="6D8E18A7">
          <v:rect id="_x0000_i1155" style="width:439.3pt;height:1.5pt" o:hrstd="t" o:hr="t" fillcolor="#9d9da1" stroked="f"/>
        </w:pict>
      </w:r>
    </w:p>
    <w:p w14:paraId="2D4E3946" w14:textId="77777777" w:rsidR="0016130B" w:rsidRPr="0016130B" w:rsidRDefault="0016130B" w:rsidP="0016130B">
      <w:r w:rsidRPr="0016130B">
        <w:t>A non-parametric one-sample test is used to evaluate whether the median of a sample differs from a hypothesized value. It does not assume a specific distribution and is useful when the data is not normally distributed. Our software supports the Wilcoxon signed-rank test, which takes into account the rank of values.</w:t>
      </w:r>
    </w:p>
    <w:p w14:paraId="1186CB5B" w14:textId="77777777" w:rsidR="008F216D" w:rsidRDefault="008F216D" w:rsidP="008F216D">
      <w:pPr>
        <w:rPr>
          <w:b/>
          <w:bCs/>
        </w:rPr>
      </w:pPr>
    </w:p>
    <w:p w14:paraId="2CF8047A" w14:textId="7044914B" w:rsidR="0016130B" w:rsidRPr="008F216D" w:rsidRDefault="0016130B" w:rsidP="003023D0">
      <w:pPr>
        <w:pStyle w:val="23"/>
      </w:pPr>
      <w:r w:rsidRPr="008F216D">
        <w:t>How to run</w:t>
      </w:r>
    </w:p>
    <w:p w14:paraId="41D09230" w14:textId="77777777" w:rsidR="0016130B" w:rsidRPr="008F216D" w:rsidRDefault="0016130B" w:rsidP="008F216D">
      <w:pPr>
        <w:rPr>
          <w:b/>
          <w:bCs/>
        </w:rPr>
      </w:pPr>
      <w:r w:rsidRPr="008F216D">
        <w:rPr>
          <w:b/>
          <w:bCs/>
        </w:rPr>
        <w:t>[Analyze] – [Nonparametric Test]</w:t>
      </w:r>
    </w:p>
    <w:p w14:paraId="79851B6B" w14:textId="5BA31DC0" w:rsidR="0016130B" w:rsidRPr="0016130B" w:rsidRDefault="004B6223" w:rsidP="0016130B">
      <w:r w:rsidRPr="00E23D43">
        <w:rPr>
          <w:rFonts w:ascii="Arial" w:hAnsi="Arial" w:cs="Arial"/>
          <w:noProof/>
          <w14:ligatures w14:val="standardContextual"/>
        </w:rPr>
        <w:drawing>
          <wp:inline distT="0" distB="0" distL="0" distR="0" wp14:anchorId="1BB940A5" wp14:editId="6F1AF162">
            <wp:extent cx="3648678" cy="3676650"/>
            <wp:effectExtent l="0" t="0" r="9525" b="0"/>
            <wp:docPr id="340128680"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128680" name="그림 340128680"/>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3657655" cy="3685696"/>
                    </a:xfrm>
                    <a:prstGeom prst="rect">
                      <a:avLst/>
                    </a:prstGeom>
                  </pic:spPr>
                </pic:pic>
              </a:graphicData>
            </a:graphic>
          </wp:inline>
        </w:drawing>
      </w:r>
    </w:p>
    <w:p w14:paraId="756F51EC" w14:textId="2020F746" w:rsidR="0016130B" w:rsidRPr="0016130B" w:rsidRDefault="004B6223" w:rsidP="0016130B">
      <w:r w:rsidRPr="00E23D43">
        <w:t xml:space="preserve">Select Analysis </w:t>
      </w:r>
      <w:r w:rsidRPr="008F216D">
        <w:rPr>
          <w:b/>
          <w:bCs/>
        </w:rPr>
        <w:t>Variable</w:t>
      </w:r>
      <w:r w:rsidRPr="00E23D43">
        <w:t xml:space="preserve"> and enter the </w:t>
      </w:r>
      <w:r w:rsidRPr="008F216D">
        <w:rPr>
          <w:b/>
          <w:bCs/>
        </w:rPr>
        <w:t>hypothesized median</w:t>
      </w:r>
      <w:r w:rsidRPr="00E23D43">
        <w:t xml:space="preserve">. Set the </w:t>
      </w:r>
      <w:r w:rsidRPr="008F216D">
        <w:rPr>
          <w:b/>
          <w:bCs/>
        </w:rPr>
        <w:t>Significance level</w:t>
      </w:r>
      <w:r w:rsidRPr="00E23D43">
        <w:t xml:space="preserve">. Choose </w:t>
      </w:r>
      <w:r w:rsidRPr="008F216D">
        <w:rPr>
          <w:b/>
          <w:bCs/>
        </w:rPr>
        <w:t>one</w:t>
      </w:r>
      <w:r w:rsidRPr="00E23D43">
        <w:t xml:space="preserve"> of two testing methods.</w:t>
      </w:r>
    </w:p>
    <w:p w14:paraId="4AA6B25C" w14:textId="77777777" w:rsidR="0016130B" w:rsidRPr="008F216D" w:rsidRDefault="0016130B" w:rsidP="003023D0">
      <w:pPr>
        <w:pStyle w:val="23"/>
      </w:pPr>
      <w:r w:rsidRPr="008F216D">
        <w:t>Result</w:t>
      </w:r>
    </w:p>
    <w:p w14:paraId="7815555A" w14:textId="77777777" w:rsidR="0016130B" w:rsidRPr="00E23D43" w:rsidRDefault="0016130B" w:rsidP="0016130B">
      <w:pPr>
        <w:rPr>
          <w:rFonts w:ascii="Arial" w:hAnsi="Arial" w:cs="Arial"/>
        </w:rPr>
      </w:pPr>
      <w:r w:rsidRPr="00E23D43">
        <w:rPr>
          <w:rFonts w:ascii="Arial" w:hAnsi="Arial" w:cs="Arial"/>
          <w:noProof/>
        </w:rPr>
        <w:drawing>
          <wp:inline distT="0" distB="0" distL="0" distR="0" wp14:anchorId="1EB2A91C" wp14:editId="470E4D58">
            <wp:extent cx="5457825" cy="2847561"/>
            <wp:effectExtent l="0" t="0" r="0" b="0"/>
            <wp:docPr id="1032911723" name="그림 103291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474095" cy="2856050"/>
                    </a:xfrm>
                    <a:prstGeom prst="rect">
                      <a:avLst/>
                    </a:prstGeom>
                  </pic:spPr>
                </pic:pic>
              </a:graphicData>
            </a:graphic>
          </wp:inline>
        </w:drawing>
      </w:r>
    </w:p>
    <w:p w14:paraId="6578470B" w14:textId="77777777" w:rsidR="0016130B" w:rsidRPr="00E23D43" w:rsidRDefault="0016130B" w:rsidP="0016130B">
      <w:pPr>
        <w:rPr>
          <w:rFonts w:ascii="Arial" w:hAnsi="Arial" w:cs="Arial"/>
        </w:rPr>
      </w:pPr>
    </w:p>
    <w:p w14:paraId="524A59D2" w14:textId="77777777" w:rsidR="0016130B" w:rsidRPr="00E23D43" w:rsidRDefault="0016130B" w:rsidP="0016130B">
      <w:pPr>
        <w:pStyle w:val="4"/>
      </w:pPr>
      <w:r w:rsidRPr="00E23D43">
        <w:t>4.3.9.2 Independent Samples</w:t>
      </w:r>
    </w:p>
    <w:p w14:paraId="0964AB8D" w14:textId="77777777" w:rsidR="0016130B" w:rsidRPr="0016130B" w:rsidRDefault="0016130B" w:rsidP="0016130B">
      <w:r w:rsidRPr="0016130B">
        <w:t>Non-parametric independent samples tests are used to compare two or more groups without assuming a specific distribution. Our software provides the Mann-Whitney U statistic method.</w:t>
      </w:r>
    </w:p>
    <w:p w14:paraId="4C659651" w14:textId="77777777" w:rsidR="008F216D" w:rsidRDefault="008F216D" w:rsidP="0016130B">
      <w:pPr>
        <w:rPr>
          <w:b/>
          <w:bCs/>
        </w:rPr>
      </w:pPr>
    </w:p>
    <w:p w14:paraId="76160707" w14:textId="64E1FAF6" w:rsidR="0016130B" w:rsidRPr="008F216D" w:rsidRDefault="0016130B" w:rsidP="003023D0">
      <w:pPr>
        <w:pStyle w:val="23"/>
      </w:pPr>
      <w:r w:rsidRPr="008F216D">
        <w:t>How to run</w:t>
      </w:r>
    </w:p>
    <w:p w14:paraId="46188A55" w14:textId="77777777" w:rsidR="0016130B" w:rsidRPr="008F216D" w:rsidRDefault="0016130B" w:rsidP="008F216D">
      <w:pPr>
        <w:rPr>
          <w:b/>
          <w:bCs/>
        </w:rPr>
      </w:pPr>
      <w:r w:rsidRPr="008F216D">
        <w:rPr>
          <w:b/>
          <w:bCs/>
        </w:rPr>
        <w:t>[Analyze] – [Nonparametric Test] - [Independent Samples]</w:t>
      </w:r>
    </w:p>
    <w:p w14:paraId="367FC335" w14:textId="144984A8" w:rsidR="0016130B" w:rsidRPr="0016130B" w:rsidRDefault="00117C74" w:rsidP="0016130B">
      <w:r w:rsidRPr="00E23D43">
        <w:rPr>
          <w:rFonts w:ascii="Arial" w:hAnsi="Arial" w:cs="Arial"/>
          <w:noProof/>
          <w14:ligatures w14:val="standardContextual"/>
        </w:rPr>
        <w:drawing>
          <wp:inline distT="0" distB="0" distL="0" distR="0" wp14:anchorId="6372E54A" wp14:editId="247EA04D">
            <wp:extent cx="3692693" cy="4171950"/>
            <wp:effectExtent l="0" t="0" r="3175" b="0"/>
            <wp:docPr id="1839409918" name="그림 1839409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692693" cy="4171950"/>
                    </a:xfrm>
                    <a:prstGeom prst="rect">
                      <a:avLst/>
                    </a:prstGeom>
                  </pic:spPr>
                </pic:pic>
              </a:graphicData>
            </a:graphic>
          </wp:inline>
        </w:drawing>
      </w:r>
    </w:p>
    <w:p w14:paraId="54E1EC93" w14:textId="790D4B6A" w:rsidR="0016130B" w:rsidRPr="0016130B" w:rsidRDefault="0016130B" w:rsidP="0016130B">
      <w:r w:rsidRPr="0016130B">
        <w:t xml:space="preserve"> </w:t>
      </w:r>
      <w:r w:rsidR="00117C74" w:rsidRPr="00E23D43">
        <w:rPr>
          <w:bCs/>
        </w:rPr>
        <w:t xml:space="preserve">Select </w:t>
      </w:r>
      <w:r w:rsidR="00117C74" w:rsidRPr="008F216D">
        <w:rPr>
          <w:b/>
          <w:bCs/>
        </w:rPr>
        <w:t>Analysis Variable</w:t>
      </w:r>
      <w:r w:rsidR="00117C74" w:rsidRPr="00E23D43">
        <w:rPr>
          <w:bCs/>
        </w:rPr>
        <w:t xml:space="preserve">, and </w:t>
      </w:r>
      <w:r w:rsidR="00117C74" w:rsidRPr="008F216D">
        <w:rPr>
          <w:b/>
          <w:bCs/>
        </w:rPr>
        <w:t>Group variable</w:t>
      </w:r>
      <w:r w:rsidR="00117C74" w:rsidRPr="00E23D43">
        <w:rPr>
          <w:bCs/>
        </w:rPr>
        <w:t xml:space="preserve">. Set the </w:t>
      </w:r>
      <w:r w:rsidR="00117C74" w:rsidRPr="008F216D">
        <w:rPr>
          <w:b/>
          <w:bCs/>
        </w:rPr>
        <w:t>Significance level</w:t>
      </w:r>
      <w:r w:rsidR="00117C74" w:rsidRPr="00E23D43">
        <w:t>.</w:t>
      </w:r>
    </w:p>
    <w:p w14:paraId="7A3DAE3F" w14:textId="77777777" w:rsidR="0016130B" w:rsidRPr="008F216D" w:rsidRDefault="0016130B" w:rsidP="003023D0">
      <w:pPr>
        <w:pStyle w:val="23"/>
      </w:pPr>
      <w:r w:rsidRPr="008F216D">
        <w:t>Result</w:t>
      </w:r>
    </w:p>
    <w:p w14:paraId="2B52A7D7" w14:textId="77777777" w:rsidR="0016130B" w:rsidRPr="00E23D43" w:rsidRDefault="0016130B" w:rsidP="008F216D">
      <w:r w:rsidRPr="00E23D43">
        <w:rPr>
          <w:noProof/>
        </w:rPr>
        <w:drawing>
          <wp:inline distT="0" distB="0" distL="0" distR="0" wp14:anchorId="2953A825" wp14:editId="09665382">
            <wp:extent cx="5088255" cy="2357646"/>
            <wp:effectExtent l="19050" t="19050" r="17145" b="24130"/>
            <wp:docPr id="374" name="그림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096015" cy="2361242"/>
                    </a:xfrm>
                    <a:prstGeom prst="rect">
                      <a:avLst/>
                    </a:prstGeom>
                    <a:ln>
                      <a:solidFill>
                        <a:schemeClr val="bg1">
                          <a:lumMod val="65000"/>
                        </a:schemeClr>
                      </a:solidFill>
                    </a:ln>
                  </pic:spPr>
                </pic:pic>
              </a:graphicData>
            </a:graphic>
          </wp:inline>
        </w:drawing>
      </w:r>
    </w:p>
    <w:p w14:paraId="1CFDADD0" w14:textId="3517A455" w:rsidR="0016130B" w:rsidRPr="00E23D43" w:rsidRDefault="001F4789" w:rsidP="00F94DFF">
      <w:r>
        <w:rPr>
          <w:rFonts w:ascii="Arial" w:hAnsi="Arial" w:cs="Arial"/>
        </w:rPr>
        <w:pict w14:anchorId="5E6DCB28">
          <v:rect id="_x0000_i1156" style="width:439.3pt;height:1.5pt" o:hrstd="t" o:hr="t" fillcolor="#9d9da1" stroked="f"/>
        </w:pict>
      </w:r>
    </w:p>
    <w:p w14:paraId="4B01BBB6" w14:textId="77777777" w:rsidR="0016130B" w:rsidRDefault="0016130B" w:rsidP="0016130B">
      <w:pPr>
        <w:pStyle w:val="4"/>
        <w:rPr>
          <w:rFonts w:eastAsiaTheme="minorEastAsia"/>
        </w:rPr>
      </w:pPr>
      <w:r w:rsidRPr="00E23D43">
        <w:t>4.3.9.3 Paired Samples</w:t>
      </w:r>
    </w:p>
    <w:p w14:paraId="4092188C" w14:textId="748FA717" w:rsidR="00F94DFF" w:rsidRPr="00F94DFF" w:rsidRDefault="001F4789" w:rsidP="00F94DFF">
      <w:r>
        <w:rPr>
          <w:rFonts w:ascii="Arial" w:hAnsi="Arial" w:cs="Arial"/>
        </w:rPr>
        <w:pict w14:anchorId="3FC49B89">
          <v:rect id="_x0000_i1157" style="width:439.3pt;height:1.5pt" o:hrstd="t" o:hr="t" fillcolor="#9d9da1" stroked="f"/>
        </w:pict>
      </w:r>
    </w:p>
    <w:p w14:paraId="1C8B02F8" w14:textId="1AD84878" w:rsidR="0016130B" w:rsidRDefault="0016130B" w:rsidP="0016130B">
      <w:r w:rsidRPr="0016130B">
        <w:t xml:space="preserve">For </w:t>
      </w:r>
      <w:r w:rsidR="008F216D" w:rsidRPr="0016130B">
        <w:t>non-parametric</w:t>
      </w:r>
      <w:r w:rsidRPr="0016130B">
        <w:t xml:space="preserve"> paired samples, there are two tests, the sign test and Wilcoxon signed-rank test.</w:t>
      </w:r>
    </w:p>
    <w:p w14:paraId="31CED9E1" w14:textId="77777777" w:rsidR="008F216D" w:rsidRPr="0016130B" w:rsidRDefault="008F216D" w:rsidP="0016130B"/>
    <w:p w14:paraId="1BFDB35F" w14:textId="2C657A88" w:rsidR="0016130B" w:rsidRPr="008F216D" w:rsidRDefault="0016130B" w:rsidP="003023D0">
      <w:pPr>
        <w:pStyle w:val="23"/>
      </w:pPr>
      <w:r w:rsidRPr="008F216D">
        <w:t>How to run</w:t>
      </w:r>
    </w:p>
    <w:p w14:paraId="6ED6FDBA" w14:textId="77777777" w:rsidR="0016130B" w:rsidRPr="008F216D" w:rsidRDefault="0016130B" w:rsidP="008F216D">
      <w:pPr>
        <w:rPr>
          <w:rFonts w:cs="Calibri"/>
        </w:rPr>
      </w:pPr>
      <w:r w:rsidRPr="008F216D">
        <w:rPr>
          <w:rFonts w:cs="Calibri"/>
          <w:b/>
        </w:rPr>
        <w:t>[Analyze] – [Nonparametric Test] - [Paired Samples]</w:t>
      </w:r>
    </w:p>
    <w:p w14:paraId="48D0CDF1" w14:textId="7DEA4E4F" w:rsidR="0016130B" w:rsidRPr="0016130B" w:rsidRDefault="00117C74" w:rsidP="0016130B">
      <w:r w:rsidRPr="00E23D43">
        <w:rPr>
          <w:rFonts w:ascii="Arial" w:hAnsi="Arial" w:cs="Arial"/>
          <w:noProof/>
          <w14:ligatures w14:val="standardContextual"/>
        </w:rPr>
        <w:drawing>
          <wp:inline distT="0" distB="0" distL="0" distR="0" wp14:anchorId="20CB1620" wp14:editId="2A1C92FB">
            <wp:extent cx="2040255" cy="2052955"/>
            <wp:effectExtent l="0" t="0" r="0" b="4445"/>
            <wp:docPr id="70649335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93353" name="그림 706493353"/>
                    <pic:cNvPicPr/>
                  </pic:nvPicPr>
                  <pic:blipFill>
                    <a:blip r:embed="rId229">
                      <a:extLst>
                        <a:ext uri="{28A0092B-C50C-407E-A947-70E740481C1C}">
                          <a14:useLocalDpi xmlns:a14="http://schemas.microsoft.com/office/drawing/2010/main" val="0"/>
                        </a:ext>
                      </a:extLst>
                    </a:blip>
                    <a:stretch>
                      <a:fillRect/>
                    </a:stretch>
                  </pic:blipFill>
                  <pic:spPr>
                    <a:xfrm>
                      <a:off x="0" y="0"/>
                      <a:ext cx="2040255" cy="2052955"/>
                    </a:xfrm>
                    <a:prstGeom prst="rect">
                      <a:avLst/>
                    </a:prstGeom>
                  </pic:spPr>
                </pic:pic>
              </a:graphicData>
            </a:graphic>
          </wp:inline>
        </w:drawing>
      </w:r>
    </w:p>
    <w:p w14:paraId="68A9EECE" w14:textId="7BEB2EC1" w:rsidR="0016130B" w:rsidRPr="0016130B" w:rsidRDefault="00117C74" w:rsidP="0016130B">
      <w:r w:rsidRPr="00E23D43">
        <w:t xml:space="preserve">Select two variables, </w:t>
      </w:r>
      <w:r w:rsidRPr="008F216D">
        <w:rPr>
          <w:b/>
          <w:bCs/>
        </w:rPr>
        <w:t>variable1</w:t>
      </w:r>
      <w:r w:rsidRPr="00E23D43">
        <w:t xml:space="preserve"> and </w:t>
      </w:r>
      <w:r w:rsidRPr="008F216D">
        <w:rPr>
          <w:b/>
          <w:bCs/>
        </w:rPr>
        <w:t>variable2</w:t>
      </w:r>
      <w:r w:rsidRPr="00E23D43">
        <w:t xml:space="preserve">. Set the </w:t>
      </w:r>
      <w:r w:rsidRPr="008F216D">
        <w:rPr>
          <w:b/>
          <w:bCs/>
        </w:rPr>
        <w:t>Significance</w:t>
      </w:r>
      <w:r w:rsidRPr="00E23D43">
        <w:t xml:space="preserve"> </w:t>
      </w:r>
      <w:r w:rsidRPr="008F216D">
        <w:rPr>
          <w:b/>
          <w:bCs/>
        </w:rPr>
        <w:t>level</w:t>
      </w:r>
      <w:r w:rsidRPr="00E23D43">
        <w:t>.</w:t>
      </w:r>
    </w:p>
    <w:p w14:paraId="5A3B44DA" w14:textId="77777777" w:rsidR="0016130B" w:rsidRPr="008F216D" w:rsidRDefault="0016130B" w:rsidP="003023D0">
      <w:pPr>
        <w:pStyle w:val="23"/>
      </w:pPr>
      <w:r w:rsidRPr="008F216D">
        <w:t>Result</w:t>
      </w:r>
    </w:p>
    <w:p w14:paraId="2ECD4E3E" w14:textId="77777777" w:rsidR="0016130B" w:rsidRPr="0016130B" w:rsidRDefault="0016130B" w:rsidP="0016130B">
      <w:r w:rsidRPr="0016130B">
        <w:rPr>
          <w:noProof/>
        </w:rPr>
        <w:drawing>
          <wp:inline distT="0" distB="0" distL="0" distR="0" wp14:anchorId="0E59D842" wp14:editId="27CA178C">
            <wp:extent cx="5400000" cy="2420965"/>
            <wp:effectExtent l="19050" t="19050" r="10795" b="17780"/>
            <wp:docPr id="859" name="그림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400000" cy="2420965"/>
                    </a:xfrm>
                    <a:prstGeom prst="rect">
                      <a:avLst/>
                    </a:prstGeom>
                    <a:ln>
                      <a:solidFill>
                        <a:schemeClr val="bg1">
                          <a:lumMod val="65000"/>
                        </a:schemeClr>
                      </a:solidFill>
                    </a:ln>
                  </pic:spPr>
                </pic:pic>
              </a:graphicData>
            </a:graphic>
          </wp:inline>
        </w:drawing>
      </w:r>
    </w:p>
    <w:p w14:paraId="153F5B58" w14:textId="0B7EDB53" w:rsidR="0016130B" w:rsidRPr="00E23D43" w:rsidRDefault="001F4789" w:rsidP="00F94DFF">
      <w:r>
        <w:pict w14:anchorId="460A12C5">
          <v:rect id="_x0000_i1158" style="width:439.3pt;height:1.5pt" o:hrstd="t" o:hr="t" fillcolor="#9d9da1" stroked="f"/>
        </w:pict>
      </w:r>
    </w:p>
    <w:p w14:paraId="3AA00900" w14:textId="77777777" w:rsidR="0016130B" w:rsidRDefault="0016130B" w:rsidP="0016130B">
      <w:pPr>
        <w:pStyle w:val="4"/>
        <w:rPr>
          <w:rFonts w:eastAsiaTheme="minorEastAsia"/>
        </w:rPr>
      </w:pPr>
      <w:r w:rsidRPr="00E23D43">
        <w:t>4.3.9.4 ANOVA- One-way</w:t>
      </w:r>
    </w:p>
    <w:p w14:paraId="1EC6AF91" w14:textId="7E4039A5" w:rsidR="00F94DFF" w:rsidRPr="00F94DFF" w:rsidRDefault="001F4789" w:rsidP="00F94DFF">
      <w:r>
        <w:rPr>
          <w:rFonts w:ascii="Arial" w:hAnsi="Arial" w:cs="Arial"/>
        </w:rPr>
        <w:pict w14:anchorId="474A08CB">
          <v:rect id="_x0000_i1159" style="width:439.3pt;height:1.5pt" o:hrstd="t" o:hr="t" fillcolor="#9d9da1" stroked="f"/>
        </w:pict>
      </w:r>
    </w:p>
    <w:p w14:paraId="28860A29" w14:textId="77777777" w:rsidR="0016130B" w:rsidRPr="0016130B" w:rsidRDefault="0016130B" w:rsidP="0016130B">
      <w:r w:rsidRPr="0016130B">
        <w:t>The Kruskal-</w:t>
      </w:r>
      <w:proofErr w:type="gramStart"/>
      <w:r w:rsidRPr="0016130B">
        <w:t>Wallis</w:t>
      </w:r>
      <w:proofErr w:type="gramEnd"/>
      <w:r w:rsidRPr="0016130B">
        <w:t xml:space="preserve"> test is a non-parametric method used to compare the medians of three or more independent groups. It’s an alternative to one-way ANOVA for non-normally distributed data.</w:t>
      </w:r>
    </w:p>
    <w:p w14:paraId="57C10407" w14:textId="77777777" w:rsidR="008F216D" w:rsidRDefault="008F216D" w:rsidP="008F216D"/>
    <w:p w14:paraId="39409379" w14:textId="0DFA55FA" w:rsidR="0016130B" w:rsidRPr="008F216D" w:rsidRDefault="0016130B" w:rsidP="003023D0">
      <w:pPr>
        <w:pStyle w:val="23"/>
      </w:pPr>
      <w:r w:rsidRPr="008F216D">
        <w:t>How to run</w:t>
      </w:r>
    </w:p>
    <w:p w14:paraId="7D6654DB" w14:textId="77777777" w:rsidR="0016130B" w:rsidRPr="008F216D" w:rsidRDefault="0016130B" w:rsidP="008F216D">
      <w:pPr>
        <w:rPr>
          <w:rFonts w:cs="Calibri"/>
          <w:b/>
        </w:rPr>
      </w:pPr>
      <w:r w:rsidRPr="008F216D">
        <w:rPr>
          <w:rFonts w:cs="Calibri"/>
          <w:b/>
        </w:rPr>
        <w:t>[Analyze] – [Nonparametric Test] - [ANOVA-One-way]</w:t>
      </w:r>
    </w:p>
    <w:p w14:paraId="59D255D6" w14:textId="77777777" w:rsidR="0016130B" w:rsidRPr="0016130B" w:rsidRDefault="0016130B" w:rsidP="008F216D"/>
    <w:tbl>
      <w:tblPr>
        <w:tblW w:w="7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58"/>
      </w:tblGrid>
      <w:tr w:rsidR="0016130B" w:rsidRPr="00E23D43" w14:paraId="5F0E43DE" w14:textId="77777777" w:rsidTr="008179D4">
        <w:trPr>
          <w:trHeight w:val="2325"/>
        </w:trPr>
        <w:tc>
          <w:tcPr>
            <w:tcW w:w="7958" w:type="dxa"/>
            <w:tcBorders>
              <w:top w:val="nil"/>
              <w:left w:val="nil"/>
              <w:bottom w:val="nil"/>
              <w:right w:val="nil"/>
            </w:tcBorders>
            <w:shd w:val="clear" w:color="auto" w:fill="auto"/>
            <w:vAlign w:val="center"/>
          </w:tcPr>
          <w:p w14:paraId="7533CB61" w14:textId="77777777" w:rsidR="0016130B" w:rsidRPr="00E23D43" w:rsidRDefault="0016130B" w:rsidP="008179D4">
            <w:pPr>
              <w:ind w:leftChars="88" w:left="194"/>
              <w:jc w:val="center"/>
              <w:rPr>
                <w:rFonts w:ascii="Arial" w:hAnsi="Arial" w:cs="Arial"/>
                <w:b/>
              </w:rPr>
            </w:pPr>
            <w:r w:rsidRPr="00E23D43">
              <w:rPr>
                <w:rFonts w:ascii="Arial" w:hAnsi="Arial" w:cs="Arial"/>
                <w:noProof/>
              </w:rPr>
              <w:t xml:space="preserve"> </w:t>
            </w:r>
            <w:r w:rsidRPr="00E23D43">
              <w:rPr>
                <w:rFonts w:ascii="Arial" w:hAnsi="Arial" w:cs="Arial"/>
                <w:noProof/>
                <w14:ligatures w14:val="standardContextual"/>
              </w:rPr>
              <w:drawing>
                <wp:inline distT="0" distB="0" distL="0" distR="0" wp14:anchorId="0EF618D9" wp14:editId="1223FF26">
                  <wp:extent cx="3785870" cy="2156998"/>
                  <wp:effectExtent l="0" t="0" r="5080" b="0"/>
                  <wp:docPr id="1325923552" name="그림 132592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795686" cy="2162590"/>
                          </a:xfrm>
                          <a:prstGeom prst="rect">
                            <a:avLst/>
                          </a:prstGeom>
                        </pic:spPr>
                      </pic:pic>
                    </a:graphicData>
                  </a:graphic>
                </wp:inline>
              </w:drawing>
            </w:r>
          </w:p>
        </w:tc>
      </w:tr>
      <w:tr w:rsidR="0016130B" w:rsidRPr="00E23D43" w14:paraId="6E8DA538" w14:textId="77777777" w:rsidTr="008179D4">
        <w:trPr>
          <w:trHeight w:val="811"/>
        </w:trPr>
        <w:tc>
          <w:tcPr>
            <w:tcW w:w="7958" w:type="dxa"/>
            <w:tcBorders>
              <w:top w:val="nil"/>
              <w:left w:val="nil"/>
              <w:bottom w:val="nil"/>
              <w:right w:val="nil"/>
            </w:tcBorders>
            <w:shd w:val="clear" w:color="auto" w:fill="auto"/>
          </w:tcPr>
          <w:p w14:paraId="7E145F01" w14:textId="77777777" w:rsidR="0016130B" w:rsidRPr="00E23D43" w:rsidRDefault="0016130B" w:rsidP="008F216D">
            <w:r w:rsidRPr="00E23D43">
              <w:t xml:space="preserve">Specify the </w:t>
            </w:r>
            <w:r w:rsidRPr="00E23D43">
              <w:rPr>
                <w:b/>
                <w:bCs/>
              </w:rPr>
              <w:t>group</w:t>
            </w:r>
            <w:r w:rsidRPr="00E23D43">
              <w:t xml:space="preserve"> as </w:t>
            </w:r>
            <w:r w:rsidRPr="00E23D43">
              <w:rPr>
                <w:b/>
                <w:bCs/>
              </w:rPr>
              <w:t>Factors</w:t>
            </w:r>
            <w:r w:rsidRPr="00E23D43">
              <w:t xml:space="preserve"> and select </w:t>
            </w:r>
            <w:r w:rsidRPr="00E23D43">
              <w:rPr>
                <w:b/>
                <w:bCs/>
              </w:rPr>
              <w:t>Variables.</w:t>
            </w:r>
          </w:p>
        </w:tc>
      </w:tr>
    </w:tbl>
    <w:p w14:paraId="6D39FCC3" w14:textId="77777777" w:rsidR="008F216D" w:rsidRDefault="008F216D" w:rsidP="0016130B"/>
    <w:p w14:paraId="4B0838EC" w14:textId="55BDCBA3" w:rsidR="0016130B" w:rsidRPr="008F216D" w:rsidRDefault="0016130B" w:rsidP="0016130B">
      <w:pPr>
        <w:rPr>
          <w:b/>
          <w:bCs/>
        </w:rPr>
      </w:pPr>
      <w:r w:rsidRPr="008F216D">
        <w:rPr>
          <w:b/>
          <w:bCs/>
        </w:rPr>
        <w:t>Result</w:t>
      </w:r>
    </w:p>
    <w:p w14:paraId="157C9F03" w14:textId="77777777" w:rsidR="0016130B" w:rsidRPr="0016130B" w:rsidRDefault="0016130B" w:rsidP="0016130B">
      <w:r w:rsidRPr="0016130B">
        <w:rPr>
          <w:noProof/>
        </w:rPr>
        <w:drawing>
          <wp:inline distT="0" distB="0" distL="0" distR="0" wp14:anchorId="09FFFEC5" wp14:editId="3CDD7441">
            <wp:extent cx="5400000" cy="2537127"/>
            <wp:effectExtent l="19050" t="19050" r="10795" b="15875"/>
            <wp:docPr id="861" name="그림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400000" cy="2537127"/>
                    </a:xfrm>
                    <a:prstGeom prst="rect">
                      <a:avLst/>
                    </a:prstGeom>
                    <a:ln>
                      <a:solidFill>
                        <a:schemeClr val="bg1">
                          <a:lumMod val="65000"/>
                        </a:schemeClr>
                      </a:solidFill>
                    </a:ln>
                  </pic:spPr>
                </pic:pic>
              </a:graphicData>
            </a:graphic>
          </wp:inline>
        </w:drawing>
      </w:r>
    </w:p>
    <w:bookmarkEnd w:id="196"/>
    <w:p w14:paraId="68ECF16E" w14:textId="2312AE1F" w:rsidR="0016130B" w:rsidRPr="00E23D43" w:rsidRDefault="001F4789" w:rsidP="0016130B">
      <w:pPr>
        <w:rPr>
          <w:rFonts w:ascii="Arial" w:hAnsi="Arial" w:cs="Arial"/>
        </w:rPr>
      </w:pPr>
      <w:r>
        <w:rPr>
          <w:rFonts w:ascii="Arial" w:hAnsi="Arial" w:cs="Arial"/>
        </w:rPr>
        <w:pict w14:anchorId="00F07059">
          <v:rect id="_x0000_i1160" style="width:439.3pt;height:1.5pt" o:hrstd="t" o:hr="t" fillcolor="#9d9da1" stroked="f"/>
        </w:pict>
      </w:r>
    </w:p>
    <w:p w14:paraId="64F703C4" w14:textId="77777777" w:rsidR="0016130B" w:rsidRDefault="0016130B" w:rsidP="00100221">
      <w:pPr>
        <w:pStyle w:val="3"/>
        <w:rPr>
          <w:rFonts w:eastAsiaTheme="minorEastAsia"/>
          <w:lang w:eastAsia="ko-KR"/>
        </w:rPr>
      </w:pPr>
      <w:bookmarkStart w:id="197" w:name="_Toc164670366"/>
      <w:r w:rsidRPr="00E23D43">
        <w:t>4.3.</w:t>
      </w:r>
      <w:r w:rsidRPr="00E23D43">
        <w:rPr>
          <w:lang w:eastAsia="ko-KR"/>
        </w:rPr>
        <w:t>10</w:t>
      </w:r>
      <w:r w:rsidRPr="00E23D43">
        <w:t xml:space="preserve"> Accuracy Measurement</w:t>
      </w:r>
      <w:bookmarkEnd w:id="197"/>
    </w:p>
    <w:p w14:paraId="2C3EC7F6" w14:textId="69F58A58" w:rsidR="00F94DFF" w:rsidRPr="00F94DFF" w:rsidRDefault="001F4789" w:rsidP="00F94DFF">
      <w:pPr>
        <w:rPr>
          <w:lang w:val="x-none"/>
        </w:rPr>
      </w:pPr>
      <w:r>
        <w:rPr>
          <w:rFonts w:ascii="Arial" w:hAnsi="Arial" w:cs="Arial"/>
        </w:rPr>
        <w:pict w14:anchorId="7F89F128">
          <v:rect id="_x0000_i1161" style="width:439.3pt;height:1.5pt" o:hrstd="t" o:hr="t" fillcolor="#9d9da1" stroked="f"/>
        </w:pict>
      </w:r>
    </w:p>
    <w:p w14:paraId="73586B3D" w14:textId="77777777" w:rsidR="0016130B" w:rsidRDefault="0016130B" w:rsidP="008F216D">
      <w:r w:rsidRPr="00E23D43">
        <w:t xml:space="preserve">The model's accuracy and validity can be measured by comparing the true(original) values with the predicted values. </w:t>
      </w:r>
    </w:p>
    <w:p w14:paraId="79CC5F22" w14:textId="77777777" w:rsidR="008F216D" w:rsidRPr="00E23D43" w:rsidRDefault="008F216D" w:rsidP="008F216D"/>
    <w:p w14:paraId="2216F8BA" w14:textId="77777777" w:rsidR="0016130B" w:rsidRPr="008F216D" w:rsidRDefault="0016130B" w:rsidP="001F06F5">
      <w:pPr>
        <w:pStyle w:val="23"/>
      </w:pPr>
      <w:r w:rsidRPr="008F216D">
        <w:t>How to run</w:t>
      </w:r>
    </w:p>
    <w:p w14:paraId="6650AAE5" w14:textId="77777777" w:rsidR="0016130B" w:rsidRPr="008F216D" w:rsidRDefault="0016130B" w:rsidP="0016130B">
      <w:pPr>
        <w:rPr>
          <w:b/>
          <w:bCs/>
        </w:rPr>
      </w:pPr>
      <w:r w:rsidRPr="008F216D">
        <w:rPr>
          <w:b/>
          <w:bCs/>
        </w:rPr>
        <w:t>[Classification] or [Regression] from the submenu of [Analyze] – [Accuracy Measurement].</w:t>
      </w:r>
    </w:p>
    <w:p w14:paraId="3FB8FD4A" w14:textId="44FAB850" w:rsidR="0016130B" w:rsidRPr="00E23D43" w:rsidRDefault="001F4789" w:rsidP="0016130B">
      <w:pPr>
        <w:rPr>
          <w:rFonts w:ascii="Arial" w:hAnsi="Arial" w:cs="Arial"/>
        </w:rPr>
      </w:pPr>
      <w:r>
        <w:rPr>
          <w:rFonts w:ascii="Arial" w:hAnsi="Arial" w:cs="Arial"/>
        </w:rPr>
        <w:pict w14:anchorId="0BC94F7A">
          <v:rect id="_x0000_i1162" style="width:439.3pt;height:1.5pt" o:hrstd="t" o:hr="t" fillcolor="#9d9da1" stroked="f"/>
        </w:pict>
      </w:r>
    </w:p>
    <w:p w14:paraId="36D9E184" w14:textId="77777777" w:rsidR="0016130B" w:rsidRDefault="0016130B" w:rsidP="0016130B">
      <w:pPr>
        <w:pStyle w:val="4"/>
        <w:rPr>
          <w:rFonts w:eastAsiaTheme="minorEastAsia"/>
        </w:rPr>
      </w:pPr>
      <w:r w:rsidRPr="00E23D43">
        <w:t>4.3.10.1 Classification</w:t>
      </w:r>
    </w:p>
    <w:p w14:paraId="2CD6EF29" w14:textId="769BEF1B" w:rsidR="00F94DFF" w:rsidRPr="00F94DFF" w:rsidRDefault="001F4789" w:rsidP="00F94DFF">
      <w:r>
        <w:rPr>
          <w:rFonts w:ascii="Arial" w:hAnsi="Arial" w:cs="Arial"/>
        </w:rPr>
        <w:pict w14:anchorId="4CA1CF56">
          <v:rect id="_x0000_i1163" style="width:439.3pt;height:1.5pt" o:hrstd="t" o:hr="t" fillcolor="#9d9da1" stroked="f"/>
        </w:pict>
      </w:r>
    </w:p>
    <w:p w14:paraId="5FAD526D" w14:textId="77777777" w:rsidR="0016130B" w:rsidRPr="0016130B" w:rsidRDefault="0016130B" w:rsidP="008F216D">
      <w:pPr>
        <w:pStyle w:val="a1"/>
      </w:pPr>
      <w:r w:rsidRPr="0016130B">
        <w:t>Estimation method</w:t>
      </w:r>
    </w:p>
    <w:p w14:paraId="174018C2" w14:textId="77777777" w:rsidR="0016130B" w:rsidRDefault="0016130B" w:rsidP="008F216D">
      <w:pPr>
        <w:pStyle w:val="28"/>
      </w:pPr>
      <w:r w:rsidRPr="008F216D">
        <w:t xml:space="preserve">The </w:t>
      </w:r>
      <w:r w:rsidRPr="008F216D">
        <w:rPr>
          <w:b/>
        </w:rPr>
        <w:t>classification</w:t>
      </w:r>
      <w:r w:rsidRPr="008F216D">
        <w:t xml:space="preserve"> analysis predicts each class label. A </w:t>
      </w:r>
      <w:r w:rsidRPr="008F216D">
        <w:rPr>
          <w:rStyle w:val="afe"/>
          <w:rFonts w:eastAsiaTheme="minorEastAsia"/>
        </w:rPr>
        <w:t>confusion matrix</w:t>
      </w:r>
      <w:r w:rsidRPr="008F216D">
        <w:t xml:space="preserve"> is a table used to evaluate the performance of a classification model. </w:t>
      </w:r>
      <w:r w:rsidRPr="008F216D">
        <w:rPr>
          <w:b/>
        </w:rPr>
        <w:t>Confusion matrix</w:t>
      </w:r>
      <w:r w:rsidRPr="008F216D">
        <w:t xml:space="preserve"> is a 2x2 table with the frequency of true </w:t>
      </w:r>
      <w:proofErr w:type="spellStart"/>
      <w:r w:rsidRPr="008F216D">
        <w:t>tartet</w:t>
      </w:r>
      <w:proofErr w:type="spellEnd"/>
      <w:r w:rsidRPr="008F216D">
        <w:t xml:space="preserve"> class and predicted class. It shows true positive rate, true negative rate, false positive rate, and false negative rate. </w:t>
      </w:r>
    </w:p>
    <w:p w14:paraId="132820A4" w14:textId="77777777" w:rsidR="008F216D" w:rsidRPr="008F216D" w:rsidRDefault="008F216D" w:rsidP="008F216D">
      <w:pPr>
        <w:pStyle w:val="28"/>
      </w:pPr>
    </w:p>
    <w:p w14:paraId="1102994E" w14:textId="77777777" w:rsidR="0016130B" w:rsidRPr="0016130B" w:rsidRDefault="0016130B" w:rsidP="008F216D">
      <w:pPr>
        <w:pStyle w:val="a1"/>
      </w:pPr>
      <w:r w:rsidRPr="0016130B">
        <w:t>Example</w:t>
      </w:r>
    </w:p>
    <w:p w14:paraId="7F378F8A" w14:textId="77777777" w:rsidR="0016130B" w:rsidRPr="00E23D43" w:rsidRDefault="0016130B" w:rsidP="008F216D">
      <w:pPr>
        <w:pStyle w:val="28"/>
      </w:pPr>
      <w:r w:rsidRPr="00E23D43">
        <w:rPr>
          <w:noProof/>
        </w:rPr>
        <w:drawing>
          <wp:inline distT="0" distB="0" distL="0" distR="0" wp14:anchorId="16C1AD4B" wp14:editId="1F21DB42">
            <wp:extent cx="2255495" cy="1382400"/>
            <wp:effectExtent l="0" t="0" r="0" b="8255"/>
            <wp:docPr id="2063551703" name="그림 206355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255495" cy="1382400"/>
                    </a:xfrm>
                    <a:prstGeom prst="rect">
                      <a:avLst/>
                    </a:prstGeom>
                  </pic:spPr>
                </pic:pic>
              </a:graphicData>
            </a:graphic>
          </wp:inline>
        </w:drawing>
      </w:r>
    </w:p>
    <w:p w14:paraId="0FDD60AA" w14:textId="77777777" w:rsidR="0016130B" w:rsidRPr="00E23D43" w:rsidRDefault="0016130B" w:rsidP="008F216D">
      <w:pPr>
        <w:pStyle w:val="28"/>
      </w:pPr>
      <w:r w:rsidRPr="00E23D43">
        <w:rPr>
          <w:noProof/>
        </w:rPr>
        <w:drawing>
          <wp:inline distT="0" distB="0" distL="0" distR="0" wp14:anchorId="70E5319D" wp14:editId="23AD4E8C">
            <wp:extent cx="4267200" cy="3997647"/>
            <wp:effectExtent l="0" t="0" r="0" b="3175"/>
            <wp:docPr id="1470086542" name="그림 147008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271959" cy="4002105"/>
                    </a:xfrm>
                    <a:prstGeom prst="rect">
                      <a:avLst/>
                    </a:prstGeom>
                  </pic:spPr>
                </pic:pic>
              </a:graphicData>
            </a:graphic>
          </wp:inline>
        </w:drawing>
      </w:r>
    </w:p>
    <w:p w14:paraId="3AD2049E" w14:textId="059B2DDD" w:rsidR="0016130B" w:rsidRPr="00E23D43" w:rsidRDefault="001F4789" w:rsidP="0016130B">
      <w:pPr>
        <w:rPr>
          <w:rFonts w:ascii="Arial" w:hAnsi="Arial" w:cs="Arial"/>
        </w:rPr>
      </w:pPr>
      <w:r>
        <w:rPr>
          <w:rFonts w:ascii="Arial" w:hAnsi="Arial" w:cs="Arial"/>
        </w:rPr>
        <w:pict w14:anchorId="5730C8FB">
          <v:rect id="_x0000_i1164" style="width:439.3pt;height:1.5pt" o:hrstd="t" o:hr="t" fillcolor="#9d9da1" stroked="f"/>
        </w:pict>
      </w:r>
    </w:p>
    <w:p w14:paraId="2607F758" w14:textId="77777777" w:rsidR="0016130B" w:rsidRDefault="0016130B" w:rsidP="0016130B">
      <w:pPr>
        <w:pStyle w:val="4"/>
        <w:rPr>
          <w:rFonts w:eastAsiaTheme="minorEastAsia"/>
        </w:rPr>
      </w:pPr>
      <w:r w:rsidRPr="00E23D43">
        <w:t>4.3.10.2 Regression</w:t>
      </w:r>
    </w:p>
    <w:p w14:paraId="50773CEF" w14:textId="319A9FA9" w:rsidR="00F94DFF" w:rsidRPr="00F94DFF" w:rsidRDefault="001F4789" w:rsidP="00F94DFF">
      <w:r>
        <w:rPr>
          <w:rFonts w:ascii="Arial" w:hAnsi="Arial" w:cs="Arial"/>
        </w:rPr>
        <w:pict w14:anchorId="09698EDE">
          <v:rect id="_x0000_i1165" style="width:439.3pt;height:1.5pt" o:hrstd="t" o:hr="t" fillcolor="#9d9da1" stroked="f"/>
        </w:pict>
      </w:r>
    </w:p>
    <w:p w14:paraId="1AA8AB8F" w14:textId="77777777" w:rsidR="0016130B" w:rsidRPr="0016130B" w:rsidRDefault="0016130B" w:rsidP="008F216D">
      <w:pPr>
        <w:pStyle w:val="a1"/>
      </w:pPr>
      <w:r w:rsidRPr="0016130B">
        <w:t>Estimation method</w:t>
      </w:r>
    </w:p>
    <w:p w14:paraId="53CA5674" w14:textId="77777777" w:rsidR="0016130B" w:rsidRPr="00E23D43" w:rsidRDefault="0016130B" w:rsidP="008F216D">
      <w:pPr>
        <w:pStyle w:val="28"/>
      </w:pPr>
      <w:r w:rsidRPr="00E23D43">
        <w:t>R-square, Mean Absolute Percentage Error (MAPE), Mean Absolute Deviation (MAD), and Mean Squared Deviation (MSD)</w:t>
      </w:r>
    </w:p>
    <w:p w14:paraId="14638140" w14:textId="77777777" w:rsidR="0016130B" w:rsidRPr="00E23D43" w:rsidRDefault="0016130B" w:rsidP="0016130B">
      <w:pPr>
        <w:rPr>
          <w:rFonts w:ascii="Arial" w:hAnsi="Arial" w:cs="Arial"/>
        </w:rPr>
      </w:pPr>
    </w:p>
    <w:p w14:paraId="48623750" w14:textId="0F82D7D6" w:rsidR="0016130B" w:rsidRPr="008F216D" w:rsidRDefault="008F216D" w:rsidP="008F216D">
      <w:pPr>
        <w:pStyle w:val="31"/>
        <w:rPr>
          <w:b/>
        </w:rPr>
      </w:pPr>
      <w:r w:rsidRPr="008F216D">
        <w:rPr>
          <w:b/>
        </w:rPr>
        <w:t xml:space="preserve">(1) </w:t>
      </w:r>
      <w:r w:rsidR="0016130B" w:rsidRPr="008F216D">
        <w:rPr>
          <w:b/>
        </w:rPr>
        <w:t>R-square</w:t>
      </w:r>
    </w:p>
    <w:p w14:paraId="7AF0C157" w14:textId="77777777" w:rsidR="0016130B" w:rsidRPr="008F216D" w:rsidRDefault="0016130B" w:rsidP="008F216D">
      <w:pPr>
        <w:pStyle w:val="31"/>
        <w:rPr>
          <w:b/>
          <w:bCs w:val="0"/>
        </w:rPr>
      </w:pPr>
      <w:r w:rsidRPr="008F216D">
        <w:rPr>
          <w:rStyle w:val="afe"/>
          <w:rFonts w:eastAsiaTheme="minorEastAsia"/>
          <w:b w:val="0"/>
          <w:bCs/>
        </w:rPr>
        <w:t>R-square</w:t>
      </w:r>
      <w:r w:rsidRPr="00E23D43">
        <w:rPr>
          <w:rStyle w:val="afe"/>
          <w:rFonts w:ascii="Arial" w:eastAsiaTheme="minorEastAsia" w:hAnsi="Arial" w:cs="Arial"/>
        </w:rPr>
        <w:t xml:space="preserve"> </w:t>
      </w:r>
      <w:r w:rsidRPr="008F216D">
        <w:rPr>
          <w:b/>
          <w:bCs w:val="0"/>
        </w:rPr>
        <w:t>is a statistical measure to evaluate how well a regression model fits the data. It represents the proportion of the variance in the dependent variable. A value closer to 1 indicates better fitting model.</w:t>
      </w:r>
    </w:p>
    <w:p w14:paraId="71586FBE" w14:textId="77777777" w:rsidR="008F216D" w:rsidRPr="00E23D43" w:rsidRDefault="008F216D" w:rsidP="008F216D">
      <w:pPr>
        <w:pStyle w:val="31"/>
      </w:pPr>
    </w:p>
    <w:p w14:paraId="0136192D" w14:textId="48ED26B9" w:rsidR="0016130B" w:rsidRPr="0016130B" w:rsidRDefault="008F216D" w:rsidP="008F216D">
      <w:pPr>
        <w:pStyle w:val="31"/>
      </w:pPr>
      <w:r>
        <w:t xml:space="preserve">(2) </w:t>
      </w:r>
      <w:r w:rsidR="0016130B" w:rsidRPr="0016130B">
        <w:t>MAPE (Mean Absolute Percentage Error)</w:t>
      </w:r>
    </w:p>
    <w:p w14:paraId="13707C7D" w14:textId="27CAE5DE" w:rsidR="0016130B" w:rsidRPr="00E23D43" w:rsidRDefault="008F216D" w:rsidP="008F216D">
      <w:pPr>
        <w:pStyle w:val="31"/>
      </w:pPr>
      <w:r w:rsidRPr="00E23D43">
        <w:object w:dxaOrig="3379" w:dyaOrig="740" w14:anchorId="0AC3B3A0">
          <v:shape id="_x0000_i1166" type="#_x0000_t75" style="width:183pt;height:40.5pt" o:ole="">
            <v:imagedata r:id="rId235" o:title=""/>
          </v:shape>
          <o:OLEObject Type="Embed" ProgID="Equation.3" ShapeID="_x0000_i1166" DrawAspect="Content" ObjectID="_1804931735" r:id="rId236"/>
        </w:object>
      </w:r>
    </w:p>
    <w:p w14:paraId="5D64702C" w14:textId="77777777" w:rsidR="0016130B" w:rsidRPr="00E23D43" w:rsidRDefault="0016130B" w:rsidP="008F216D">
      <w:pPr>
        <w:pStyle w:val="31"/>
      </w:pPr>
    </w:p>
    <w:p w14:paraId="71302621" w14:textId="431ADD0B" w:rsidR="0016130B" w:rsidRPr="0016130B" w:rsidRDefault="008F216D" w:rsidP="008F216D">
      <w:pPr>
        <w:pStyle w:val="31"/>
      </w:pPr>
      <w:r>
        <w:t xml:space="preserve">(3) </w:t>
      </w:r>
      <w:r w:rsidR="0016130B" w:rsidRPr="0016130B">
        <w:t>MAE</w:t>
      </w:r>
      <w:r>
        <w:t xml:space="preserve"> </w:t>
      </w:r>
      <w:r w:rsidR="0016130B" w:rsidRPr="0016130B">
        <w:t>(Mean Absolute Error)</w:t>
      </w:r>
    </w:p>
    <w:p w14:paraId="5F33B5ED" w14:textId="23605EA0" w:rsidR="0016130B" w:rsidRPr="00E23D43" w:rsidRDefault="008F216D" w:rsidP="008F216D">
      <w:pPr>
        <w:pStyle w:val="31"/>
      </w:pPr>
      <w:r w:rsidRPr="00E23D43">
        <w:object w:dxaOrig="2120" w:dyaOrig="740" w14:anchorId="10CEACD0">
          <v:shape id="_x0000_i1167" type="#_x0000_t75" style="width:126pt;height:42.75pt" o:ole="">
            <v:imagedata r:id="rId237" o:title=""/>
          </v:shape>
          <o:OLEObject Type="Embed" ProgID="Equation.3" ShapeID="_x0000_i1167" DrawAspect="Content" ObjectID="_1804931736" r:id="rId238"/>
        </w:object>
      </w:r>
    </w:p>
    <w:p w14:paraId="5DD71B57" w14:textId="77777777" w:rsidR="0016130B" w:rsidRPr="00E23D43" w:rsidRDefault="0016130B" w:rsidP="008F216D">
      <w:pPr>
        <w:pStyle w:val="31"/>
      </w:pPr>
    </w:p>
    <w:p w14:paraId="2040B512" w14:textId="789EBC52" w:rsidR="0016130B" w:rsidRPr="0016130B" w:rsidRDefault="008F216D" w:rsidP="008F216D">
      <w:pPr>
        <w:pStyle w:val="31"/>
      </w:pPr>
      <w:r>
        <w:t xml:space="preserve">(4) </w:t>
      </w:r>
      <w:r w:rsidR="0016130B" w:rsidRPr="0016130B">
        <w:t>RMSE</w:t>
      </w:r>
      <w:r>
        <w:t xml:space="preserve"> </w:t>
      </w:r>
      <w:r w:rsidR="0016130B" w:rsidRPr="0016130B">
        <w:t>(Root Mean Squared Error)</w:t>
      </w:r>
    </w:p>
    <w:p w14:paraId="6D6F2C8F" w14:textId="322A1FD7" w:rsidR="0016130B" w:rsidRPr="00E23D43" w:rsidRDefault="008F216D" w:rsidP="008F216D">
      <w:pPr>
        <w:pStyle w:val="31"/>
        <w:rPr>
          <w:noProof/>
        </w:rPr>
      </w:pPr>
      <w:r w:rsidRPr="00E23D43">
        <w:object w:dxaOrig="3560" w:dyaOrig="400" w14:anchorId="63C85711">
          <v:shape id="_x0000_i1168" type="#_x0000_t75" style="width:199.5pt;height:24.75pt" o:ole="">
            <v:imagedata r:id="rId239" o:title=""/>
          </v:shape>
          <o:OLEObject Type="Embed" ProgID="Equation.3" ShapeID="_x0000_i1168" DrawAspect="Content" ObjectID="_1804931737" r:id="rId240"/>
        </w:object>
      </w:r>
    </w:p>
    <w:p w14:paraId="5D0D4C8E" w14:textId="77777777" w:rsidR="0016130B" w:rsidRPr="00E23D43" w:rsidRDefault="0016130B" w:rsidP="008F216D"/>
    <w:p w14:paraId="623EBEEC" w14:textId="77777777" w:rsidR="0016130B" w:rsidRPr="008F216D" w:rsidRDefault="0016130B" w:rsidP="008F216D">
      <w:pPr>
        <w:pStyle w:val="a1"/>
      </w:pPr>
      <w:r w:rsidRPr="008F216D">
        <w:t>Example</w:t>
      </w:r>
    </w:p>
    <w:p w14:paraId="1C2F4DAF" w14:textId="77777777" w:rsidR="0016130B" w:rsidRPr="00E23D43" w:rsidRDefault="0016130B" w:rsidP="008F216D">
      <w:pPr>
        <w:pStyle w:val="28"/>
      </w:pPr>
      <w:r w:rsidRPr="00E23D43">
        <w:rPr>
          <w:noProof/>
        </w:rPr>
        <w:t xml:space="preserve"> </w:t>
      </w:r>
      <w:r w:rsidRPr="00E23D43">
        <w:rPr>
          <w:noProof/>
        </w:rPr>
        <w:drawing>
          <wp:inline distT="0" distB="0" distL="0" distR="0" wp14:anchorId="4AAB03BC" wp14:editId="1DBB29F3">
            <wp:extent cx="2362530" cy="1486107"/>
            <wp:effectExtent l="0" t="0" r="0" b="0"/>
            <wp:docPr id="369" name="그림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362530" cy="1486107"/>
                    </a:xfrm>
                    <a:prstGeom prst="rect">
                      <a:avLst/>
                    </a:prstGeom>
                  </pic:spPr>
                </pic:pic>
              </a:graphicData>
            </a:graphic>
          </wp:inline>
        </w:drawing>
      </w:r>
      <w:r w:rsidRPr="00E23D43">
        <w:rPr>
          <w:noProof/>
        </w:rPr>
        <w:t xml:space="preserve"> </w:t>
      </w:r>
    </w:p>
    <w:p w14:paraId="5DC40645" w14:textId="77777777" w:rsidR="0016130B" w:rsidRPr="00E23D43" w:rsidRDefault="0016130B" w:rsidP="008F216D">
      <w:pPr>
        <w:pStyle w:val="28"/>
      </w:pPr>
    </w:p>
    <w:p w14:paraId="44315AC9" w14:textId="77777777" w:rsidR="0016130B" w:rsidRPr="00E23D43" w:rsidRDefault="0016130B" w:rsidP="008F216D">
      <w:pPr>
        <w:pStyle w:val="28"/>
      </w:pPr>
      <w:r w:rsidRPr="00E23D43">
        <w:rPr>
          <w:noProof/>
        </w:rPr>
        <w:drawing>
          <wp:inline distT="0" distB="0" distL="0" distR="0" wp14:anchorId="30452346" wp14:editId="6766FFA8">
            <wp:extent cx="4167946" cy="3512820"/>
            <wp:effectExtent l="0" t="0" r="4445" b="0"/>
            <wp:docPr id="432943769" name="그림 43294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170679" cy="3515124"/>
                    </a:xfrm>
                    <a:prstGeom prst="rect">
                      <a:avLst/>
                    </a:prstGeom>
                  </pic:spPr>
                </pic:pic>
              </a:graphicData>
            </a:graphic>
          </wp:inline>
        </w:drawing>
      </w:r>
    </w:p>
    <w:p w14:paraId="3474A311" w14:textId="59588E6A" w:rsidR="0016130B" w:rsidRPr="00E23D43" w:rsidRDefault="001F4789" w:rsidP="0016130B">
      <w:pPr>
        <w:rPr>
          <w:rFonts w:ascii="Arial" w:hAnsi="Arial" w:cs="Arial"/>
        </w:rPr>
      </w:pPr>
      <w:r>
        <w:rPr>
          <w:rFonts w:ascii="Arial" w:hAnsi="Arial" w:cs="Arial"/>
        </w:rPr>
        <w:pict w14:anchorId="13EBD50A">
          <v:rect id="_x0000_i1169" style="width:439.3pt;height:1.5pt" o:hrstd="t" o:hr="t" fillcolor="#9d9da1" stroked="f"/>
        </w:pict>
      </w:r>
    </w:p>
    <w:p w14:paraId="79A0990A" w14:textId="77777777" w:rsidR="0016130B" w:rsidRDefault="0016130B" w:rsidP="00100221">
      <w:pPr>
        <w:pStyle w:val="3"/>
        <w:rPr>
          <w:rFonts w:eastAsiaTheme="minorEastAsia"/>
          <w:lang w:eastAsia="ko-KR"/>
        </w:rPr>
      </w:pPr>
      <w:r w:rsidRPr="00E23D43">
        <w:t>4.3.11 Gage R&amp;R</w:t>
      </w:r>
    </w:p>
    <w:p w14:paraId="31B6132B" w14:textId="6EFC8D83" w:rsidR="00F94DFF" w:rsidRPr="00F94DFF" w:rsidRDefault="001F4789" w:rsidP="00F94DFF">
      <w:pPr>
        <w:rPr>
          <w:lang w:val="x-none"/>
        </w:rPr>
      </w:pPr>
      <w:r>
        <w:rPr>
          <w:rFonts w:ascii="Arial" w:hAnsi="Arial" w:cs="Arial"/>
        </w:rPr>
        <w:pict w14:anchorId="310A30BD">
          <v:rect id="_x0000_i1170" style="width:439.3pt;height:1.5pt" o:hrstd="t" o:hr="t" fillcolor="#9d9da1" stroked="f"/>
        </w:pict>
      </w:r>
    </w:p>
    <w:p w14:paraId="211C1AFB" w14:textId="77777777" w:rsidR="0016130B" w:rsidRPr="00E23D43" w:rsidRDefault="0016130B" w:rsidP="008F216D">
      <w:r w:rsidRPr="00E23D43">
        <w:t>Gage R&amp;R (Gage Repeatability and Reproducibility) is a statistical method used to evaluate the amount of variation in a measurement system arising from the measurement device (repeatability) and the people taking the measurements (reproducibility).</w:t>
      </w:r>
    </w:p>
    <w:p w14:paraId="4E43DCE2" w14:textId="16333365" w:rsidR="0016130B" w:rsidRPr="00E23D43" w:rsidRDefault="001F4789" w:rsidP="0016130B">
      <w:pPr>
        <w:rPr>
          <w:rFonts w:ascii="Arial" w:hAnsi="Arial" w:cs="Arial"/>
        </w:rPr>
      </w:pPr>
      <w:r>
        <w:rPr>
          <w:rFonts w:ascii="Arial" w:hAnsi="Arial" w:cs="Arial"/>
        </w:rPr>
        <w:pict w14:anchorId="69CDC609">
          <v:rect id="_x0000_i1171" style="width:439.3pt;height:1.5pt" o:hrstd="t" o:hr="t" fillcolor="#9d9da1" stroked="f"/>
        </w:pict>
      </w:r>
    </w:p>
    <w:p w14:paraId="1C7DB1CE" w14:textId="77777777" w:rsidR="0016130B" w:rsidRDefault="0016130B" w:rsidP="0016130B">
      <w:pPr>
        <w:pStyle w:val="4"/>
        <w:rPr>
          <w:rFonts w:eastAsiaTheme="minorEastAsia"/>
        </w:rPr>
      </w:pPr>
      <w:r w:rsidRPr="00E23D43">
        <w:t>4.3.11.1 Gage Run Chart</w:t>
      </w:r>
    </w:p>
    <w:p w14:paraId="5E6C252E" w14:textId="7531E097" w:rsidR="00F94DFF" w:rsidRPr="00F94DFF" w:rsidRDefault="001F4789" w:rsidP="00F94DFF">
      <w:r>
        <w:rPr>
          <w:rFonts w:ascii="Arial" w:hAnsi="Arial" w:cs="Arial"/>
        </w:rPr>
        <w:pict w14:anchorId="75DB329E">
          <v:rect id="_x0000_i1172" style="width:439.3pt;height:1.5pt" o:hrstd="t" o:hr="t" fillcolor="#9d9da1" stroked="f"/>
        </w:pict>
      </w:r>
    </w:p>
    <w:p w14:paraId="1D1AEE4D" w14:textId="77777777" w:rsidR="0016130B" w:rsidRPr="00E23D43" w:rsidRDefault="0016130B" w:rsidP="008F216D">
      <w:r w:rsidRPr="00E23D43">
        <w:rPr>
          <w:b/>
          <w:bCs/>
        </w:rPr>
        <w:t>Gage Run Chart</w:t>
      </w:r>
      <w:r w:rsidRPr="00E23D43">
        <w:t xml:space="preserve"> is a visual tool used to assess the consistency of a measurement system by plotting measurement values based on </w:t>
      </w:r>
      <w:r w:rsidRPr="00E23D43">
        <w:rPr>
          <w:b/>
          <w:bCs/>
        </w:rPr>
        <w:t>Part Number</w:t>
      </w:r>
      <w:r w:rsidRPr="00E23D43">
        <w:t xml:space="preserve">, </w:t>
      </w:r>
      <w:r w:rsidRPr="00E23D43">
        <w:rPr>
          <w:b/>
          <w:bCs/>
        </w:rPr>
        <w:t>Operator</w:t>
      </w:r>
      <w:r w:rsidRPr="00E23D43">
        <w:t xml:space="preserve">, </w:t>
      </w:r>
      <w:r w:rsidRPr="00E23D43">
        <w:rPr>
          <w:b/>
          <w:bCs/>
        </w:rPr>
        <w:t>Measurement Data</w:t>
      </w:r>
      <w:r w:rsidRPr="00E23D43">
        <w:t xml:space="preserve">, and </w:t>
      </w:r>
      <w:r w:rsidRPr="00E23D43">
        <w:rPr>
          <w:b/>
          <w:bCs/>
        </w:rPr>
        <w:t>Iteration Count</w:t>
      </w:r>
      <w:r w:rsidRPr="00E23D43">
        <w:t xml:space="preserve">. The chart displays the measurements taken by different operators over several iterations and compares them against a </w:t>
      </w:r>
      <w:r w:rsidRPr="00E23D43">
        <w:rPr>
          <w:b/>
          <w:bCs/>
        </w:rPr>
        <w:t>Measurement Average</w:t>
      </w:r>
      <w:r w:rsidRPr="00E23D43">
        <w:t xml:space="preserve"> or </w:t>
      </w:r>
      <w:r w:rsidRPr="00E23D43">
        <w:rPr>
          <w:b/>
          <w:bCs/>
        </w:rPr>
        <w:t>calculated mean</w:t>
      </w:r>
      <w:r w:rsidRPr="00E23D43">
        <w:t xml:space="preserve"> to evaluate the stability and variability of the measurement system over time.</w:t>
      </w:r>
    </w:p>
    <w:p w14:paraId="2D34B7DF" w14:textId="77777777" w:rsidR="0016130B" w:rsidRPr="00E23D43" w:rsidRDefault="0016130B" w:rsidP="008F216D">
      <w:r w:rsidRPr="00E23D43">
        <w:t>An example of the data used is shown below.</w:t>
      </w:r>
    </w:p>
    <w:p w14:paraId="5A7EACD1" w14:textId="77777777" w:rsidR="0016130B" w:rsidRPr="00E23D43" w:rsidRDefault="0016130B" w:rsidP="0016130B">
      <w:pPr>
        <w:ind w:left="180" w:firstLine="142"/>
        <w:rPr>
          <w:rFonts w:ascii="Arial" w:hAnsi="Arial" w:cs="Arial"/>
        </w:rPr>
      </w:pPr>
      <w:r w:rsidRPr="00E23D43">
        <w:rPr>
          <w:rFonts w:ascii="Arial" w:hAnsi="Arial" w:cs="Arial"/>
          <w:noProof/>
          <w14:ligatures w14:val="standardContextual"/>
        </w:rPr>
        <w:drawing>
          <wp:inline distT="0" distB="0" distL="0" distR="0" wp14:anchorId="756AB7F4" wp14:editId="1A20095F">
            <wp:extent cx="2484301" cy="2421802"/>
            <wp:effectExtent l="0" t="0" r="0" b="0"/>
            <wp:docPr id="48683933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839331" name=""/>
                    <pic:cNvPicPr/>
                  </pic:nvPicPr>
                  <pic:blipFill rotWithShape="1">
                    <a:blip r:embed="rId243"/>
                    <a:srcRect l="910" t="14979" r="5176" b="4061"/>
                    <a:stretch/>
                  </pic:blipFill>
                  <pic:spPr bwMode="auto">
                    <a:xfrm>
                      <a:off x="0" y="0"/>
                      <a:ext cx="2497698" cy="2434862"/>
                    </a:xfrm>
                    <a:prstGeom prst="rect">
                      <a:avLst/>
                    </a:prstGeom>
                    <a:ln>
                      <a:noFill/>
                    </a:ln>
                    <a:extLst>
                      <a:ext uri="{53640926-AAD7-44D8-BBD7-CCE9431645EC}">
                        <a14:shadowObscured xmlns:a14="http://schemas.microsoft.com/office/drawing/2010/main"/>
                      </a:ext>
                    </a:extLst>
                  </pic:spPr>
                </pic:pic>
              </a:graphicData>
            </a:graphic>
          </wp:inline>
        </w:drawing>
      </w:r>
    </w:p>
    <w:p w14:paraId="190E1D5F" w14:textId="77777777" w:rsidR="008F216D" w:rsidRDefault="008F216D" w:rsidP="008F216D">
      <w:pPr>
        <w:rPr>
          <w:rFonts w:cs="Calibri"/>
          <w:b/>
          <w:bCs/>
        </w:rPr>
      </w:pPr>
    </w:p>
    <w:p w14:paraId="48B8C0B7" w14:textId="26EACED9" w:rsidR="0016130B" w:rsidRPr="008F216D" w:rsidRDefault="0016130B" w:rsidP="001F06F5">
      <w:pPr>
        <w:pStyle w:val="23"/>
      </w:pPr>
      <w:r w:rsidRPr="008F216D">
        <w:t>How to run</w:t>
      </w:r>
    </w:p>
    <w:p w14:paraId="72C610CF" w14:textId="77777777" w:rsidR="0016130B" w:rsidRPr="008F216D" w:rsidRDefault="0016130B" w:rsidP="008F216D">
      <w:pPr>
        <w:rPr>
          <w:rFonts w:cs="Calibri"/>
        </w:rPr>
      </w:pPr>
      <w:r w:rsidRPr="008F216D">
        <w:rPr>
          <w:rFonts w:cs="Calibri"/>
          <w:b/>
          <w:bCs/>
        </w:rPr>
        <w:t>[Analyze] – [Gage R&amp;R] – [Gage Run Chart]</w:t>
      </w:r>
      <w:r w:rsidRPr="008F216D">
        <w:rPr>
          <w:rFonts w:cs="Calibri"/>
        </w:rPr>
        <w:t xml:space="preserve"> </w:t>
      </w:r>
    </w:p>
    <w:p w14:paraId="337FB75B" w14:textId="77777777" w:rsidR="0016130B" w:rsidRPr="00E23D43" w:rsidRDefault="0016130B" w:rsidP="0016130B">
      <w:pPr>
        <w:rPr>
          <w:rFonts w:ascii="Arial" w:hAnsi="Arial" w:cs="Arial"/>
        </w:rPr>
      </w:pPr>
      <w:r w:rsidRPr="00E23D43">
        <w:rPr>
          <w:rFonts w:ascii="Arial" w:hAnsi="Arial" w:cs="Arial"/>
          <w:noProof/>
          <w14:ligatures w14:val="standardContextual"/>
        </w:rPr>
        <w:drawing>
          <wp:inline distT="0" distB="0" distL="0" distR="0" wp14:anchorId="5A14538F" wp14:editId="58D66AD1">
            <wp:extent cx="4889500" cy="3245402"/>
            <wp:effectExtent l="0" t="0" r="6350" b="0"/>
            <wp:docPr id="23912336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123362" name=""/>
                    <pic:cNvPicPr/>
                  </pic:nvPicPr>
                  <pic:blipFill>
                    <a:blip r:embed="rId244"/>
                    <a:stretch>
                      <a:fillRect/>
                    </a:stretch>
                  </pic:blipFill>
                  <pic:spPr>
                    <a:xfrm>
                      <a:off x="0" y="0"/>
                      <a:ext cx="4898603" cy="3251444"/>
                    </a:xfrm>
                    <a:prstGeom prst="rect">
                      <a:avLst/>
                    </a:prstGeom>
                  </pic:spPr>
                </pic:pic>
              </a:graphicData>
            </a:graphic>
          </wp:inline>
        </w:drawing>
      </w:r>
    </w:p>
    <w:p w14:paraId="45A9F619" w14:textId="77777777" w:rsidR="0016130B" w:rsidRPr="00E23D43" w:rsidRDefault="0016130B" w:rsidP="008F216D">
      <w:pPr>
        <w:pStyle w:val="a0"/>
      </w:pPr>
      <w:r w:rsidRPr="00E23D43">
        <w:rPr>
          <w:b/>
          <w:bCs/>
        </w:rPr>
        <w:t>Part Number</w:t>
      </w:r>
      <w:r w:rsidRPr="00E23D43">
        <w:t>: Select the parts (Must be discrete)</w:t>
      </w:r>
    </w:p>
    <w:p w14:paraId="24530755" w14:textId="77777777" w:rsidR="0016130B" w:rsidRPr="00E23D43" w:rsidRDefault="0016130B" w:rsidP="008F216D">
      <w:pPr>
        <w:pStyle w:val="a0"/>
      </w:pPr>
      <w:r w:rsidRPr="00E23D43">
        <w:rPr>
          <w:b/>
          <w:bCs/>
        </w:rPr>
        <w:t>Operator</w:t>
      </w:r>
      <w:r w:rsidRPr="00E23D43">
        <w:t>: Select the one who takes measures (Must be discrete)</w:t>
      </w:r>
    </w:p>
    <w:p w14:paraId="204D1116" w14:textId="77777777" w:rsidR="0016130B" w:rsidRPr="00E23D43" w:rsidRDefault="0016130B" w:rsidP="008F216D">
      <w:pPr>
        <w:pStyle w:val="a0"/>
      </w:pPr>
      <w:r w:rsidRPr="00E23D43">
        <w:rPr>
          <w:b/>
          <w:bCs/>
        </w:rPr>
        <w:t>Measurement Data</w:t>
      </w:r>
      <w:r w:rsidRPr="00E23D43">
        <w:t>: Select the measured data (Must be continuous)</w:t>
      </w:r>
    </w:p>
    <w:p w14:paraId="43810A9E" w14:textId="1ABFCE2D" w:rsidR="0016130B" w:rsidRPr="008F216D" w:rsidRDefault="0016130B" w:rsidP="008F216D">
      <w:pPr>
        <w:pStyle w:val="a0"/>
        <w:rPr>
          <w:b/>
          <w:bCs/>
        </w:rPr>
      </w:pPr>
      <w:r w:rsidRPr="00E23D43">
        <w:rPr>
          <w:b/>
          <w:bCs/>
        </w:rPr>
        <w:t>Iteration Count</w:t>
      </w:r>
      <w:r w:rsidR="008F216D">
        <w:rPr>
          <w:b/>
          <w:bCs/>
        </w:rPr>
        <w:t xml:space="preserve"> </w:t>
      </w:r>
      <w:r w:rsidRPr="00E23D43">
        <w:rPr>
          <w:b/>
          <w:bCs/>
        </w:rPr>
        <w:t>(Optional)</w:t>
      </w:r>
      <w:r w:rsidRPr="00E23D43">
        <w:t xml:space="preserve">: Repeated measure count for the same part by the same operator. </w:t>
      </w:r>
      <w:r w:rsidRPr="008F216D">
        <w:rPr>
          <w:b/>
          <w:bCs/>
        </w:rPr>
        <w:t>(Must be continuous)</w:t>
      </w:r>
    </w:p>
    <w:p w14:paraId="4881172E" w14:textId="5D9BD6C6" w:rsidR="0016130B" w:rsidRPr="00E23D43" w:rsidRDefault="0016130B" w:rsidP="008F216D">
      <w:pPr>
        <w:pStyle w:val="a0"/>
      </w:pPr>
      <w:r w:rsidRPr="00E23D43">
        <w:rPr>
          <w:b/>
          <w:bCs/>
        </w:rPr>
        <w:t>Measurement Average</w:t>
      </w:r>
      <w:r w:rsidR="008F216D">
        <w:rPr>
          <w:b/>
          <w:bCs/>
        </w:rPr>
        <w:t xml:space="preserve"> </w:t>
      </w:r>
      <w:r w:rsidRPr="00E23D43">
        <w:rPr>
          <w:b/>
          <w:bCs/>
        </w:rPr>
        <w:t>(Optional)</w:t>
      </w:r>
      <w:r w:rsidRPr="00E23D43">
        <w:t xml:space="preserve">: Enter a Measurement Average to compare the part’s measurements. By default, calculated mean of all measurements is shown. </w:t>
      </w:r>
    </w:p>
    <w:p w14:paraId="312ABC96" w14:textId="77777777" w:rsidR="008F216D" w:rsidRDefault="008F216D" w:rsidP="0016130B">
      <w:pPr>
        <w:rPr>
          <w:rFonts w:cs="Calibri"/>
          <w:b/>
          <w:bCs/>
        </w:rPr>
      </w:pPr>
    </w:p>
    <w:p w14:paraId="43E9471E" w14:textId="5713E450" w:rsidR="0016130B" w:rsidRPr="008F216D" w:rsidRDefault="0016130B" w:rsidP="0016130B">
      <w:pPr>
        <w:rPr>
          <w:rFonts w:cs="Calibri"/>
          <w:b/>
          <w:bCs/>
        </w:rPr>
      </w:pPr>
      <w:r w:rsidRPr="008F216D">
        <w:rPr>
          <w:rFonts w:cs="Calibri"/>
          <w:b/>
          <w:bCs/>
        </w:rPr>
        <w:t>Results</w:t>
      </w:r>
    </w:p>
    <w:p w14:paraId="0A13C493" w14:textId="4F919311" w:rsidR="0016130B" w:rsidRPr="008F216D" w:rsidRDefault="0016130B" w:rsidP="0016130B">
      <w:pPr>
        <w:rPr>
          <w:rFonts w:cs="Calibri"/>
        </w:rPr>
      </w:pPr>
      <w:r w:rsidRPr="008F216D">
        <w:rPr>
          <w:rFonts w:cs="Calibri"/>
        </w:rPr>
        <w:t>Example using 3 operators, 10 types of parts, and 3 repetitions.</w:t>
      </w:r>
    </w:p>
    <w:p w14:paraId="3368F207" w14:textId="77777777" w:rsidR="0016130B" w:rsidRPr="00E23D43" w:rsidRDefault="0016130B" w:rsidP="0016130B">
      <w:pPr>
        <w:rPr>
          <w:rFonts w:ascii="Arial" w:hAnsi="Arial" w:cs="Arial"/>
        </w:rPr>
      </w:pPr>
      <w:r w:rsidRPr="00E23D43">
        <w:rPr>
          <w:rFonts w:ascii="Arial" w:hAnsi="Arial" w:cs="Arial"/>
          <w:noProof/>
        </w:rPr>
        <w:drawing>
          <wp:inline distT="0" distB="0" distL="0" distR="0" wp14:anchorId="34CCB3E9" wp14:editId="2C1EBF46">
            <wp:extent cx="4587557" cy="3088355"/>
            <wp:effectExtent l="0" t="0" r="3810" b="0"/>
            <wp:docPr id="160845019" name="그림 15">
              <a:extLst xmlns:a="http://schemas.openxmlformats.org/drawingml/2006/main">
                <a:ext uri="{FF2B5EF4-FFF2-40B4-BE49-F238E27FC236}">
                  <a16:creationId xmlns:a16="http://schemas.microsoft.com/office/drawing/2014/main" id="{BA5902A6-4144-7534-5D8F-429FB93A36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그림 15">
                      <a:extLst>
                        <a:ext uri="{FF2B5EF4-FFF2-40B4-BE49-F238E27FC236}">
                          <a16:creationId xmlns:a16="http://schemas.microsoft.com/office/drawing/2014/main" id="{BA5902A6-4144-7534-5D8F-429FB93A361F}"/>
                        </a:ext>
                      </a:extLst>
                    </pic:cNvPr>
                    <pic:cNvPicPr>
                      <a:picLocks noChangeAspect="1"/>
                    </pic:cNvPicPr>
                  </pic:nvPicPr>
                  <pic:blipFill>
                    <a:blip r:embed="rId245"/>
                    <a:stretch>
                      <a:fillRect/>
                    </a:stretch>
                  </pic:blipFill>
                  <pic:spPr>
                    <a:xfrm>
                      <a:off x="0" y="0"/>
                      <a:ext cx="4587557" cy="3088355"/>
                    </a:xfrm>
                    <a:prstGeom prst="rect">
                      <a:avLst/>
                    </a:prstGeom>
                  </pic:spPr>
                </pic:pic>
              </a:graphicData>
            </a:graphic>
          </wp:inline>
        </w:drawing>
      </w:r>
    </w:p>
    <w:p w14:paraId="5C19B9FA" w14:textId="77777777" w:rsidR="0016130B" w:rsidRPr="00E23D43" w:rsidRDefault="0016130B" w:rsidP="0016130B">
      <w:pPr>
        <w:rPr>
          <w:rFonts w:ascii="Arial" w:hAnsi="Arial" w:cs="Arial"/>
          <w:b/>
        </w:rPr>
      </w:pPr>
    </w:p>
    <w:p w14:paraId="620097F1" w14:textId="350E099D" w:rsidR="0016130B" w:rsidRPr="00E23D43" w:rsidRDefault="001F4789" w:rsidP="0016130B">
      <w:pPr>
        <w:rPr>
          <w:rFonts w:ascii="Arial" w:hAnsi="Arial" w:cs="Arial"/>
        </w:rPr>
      </w:pPr>
      <w:r>
        <w:rPr>
          <w:rFonts w:ascii="Arial" w:hAnsi="Arial" w:cs="Arial"/>
        </w:rPr>
        <w:pict w14:anchorId="1581F12D">
          <v:rect id="_x0000_i1173" style="width:439.3pt;height:1.5pt" o:hrstd="t" o:hr="t" fillcolor="#9d9da1" stroked="f"/>
        </w:pict>
      </w:r>
    </w:p>
    <w:p w14:paraId="4C1F30E3" w14:textId="1D7949F4" w:rsidR="0016130B" w:rsidRDefault="0016130B" w:rsidP="008F216D">
      <w:pPr>
        <w:pStyle w:val="4"/>
        <w:rPr>
          <w:rFonts w:eastAsiaTheme="minorEastAsia"/>
        </w:rPr>
      </w:pPr>
      <w:r w:rsidRPr="00E23D43">
        <w:t>4.3.1</w:t>
      </w:r>
      <w:r w:rsidR="008F216D">
        <w:t>1</w:t>
      </w:r>
      <w:r w:rsidRPr="00E23D43">
        <w:t>.2 Gage Linearity and Bias Study</w:t>
      </w:r>
    </w:p>
    <w:p w14:paraId="18FBF7CD" w14:textId="58A442F7" w:rsidR="00F94DFF" w:rsidRPr="00F94DFF" w:rsidRDefault="001F4789" w:rsidP="00F94DFF">
      <w:r>
        <w:rPr>
          <w:rFonts w:ascii="Arial" w:hAnsi="Arial" w:cs="Arial"/>
        </w:rPr>
        <w:pict w14:anchorId="155E2AFF">
          <v:rect id="_x0000_i1174" style="width:439.3pt;height:1.5pt" o:hrstd="t" o:hr="t" fillcolor="#9d9da1" stroked="f"/>
        </w:pict>
      </w:r>
    </w:p>
    <w:p w14:paraId="63A35160" w14:textId="7435360B" w:rsidR="0016130B" w:rsidRPr="00E23D43" w:rsidRDefault="0016130B" w:rsidP="008F216D">
      <w:r w:rsidRPr="00E23D43">
        <w:rPr>
          <w:b/>
          <w:bCs/>
        </w:rPr>
        <w:t>Gage Linearity and Bias Study</w:t>
      </w:r>
      <w:r w:rsidRPr="00E23D43">
        <w:t xml:space="preserve"> evaluates the accuracy and consistency of the measurement system using various </w:t>
      </w:r>
      <w:r w:rsidRPr="00E23D43">
        <w:rPr>
          <w:b/>
          <w:bCs/>
        </w:rPr>
        <w:t>Part Number</w:t>
      </w:r>
      <w:r w:rsidRPr="00E23D43">
        <w:t xml:space="preserve">, their </w:t>
      </w:r>
      <w:r w:rsidRPr="00E23D43">
        <w:rPr>
          <w:b/>
          <w:bCs/>
        </w:rPr>
        <w:t>Standard Value</w:t>
      </w:r>
      <w:r w:rsidRPr="00E23D43">
        <w:t xml:space="preserve">, and </w:t>
      </w:r>
      <w:r w:rsidRPr="00E23D43">
        <w:rPr>
          <w:b/>
          <w:bCs/>
        </w:rPr>
        <w:t>Measurement Data</w:t>
      </w:r>
      <w:r w:rsidRPr="00E23D43">
        <w:t xml:space="preserve">. The difference between the measured values and the standard values identifies as the bias, while considering </w:t>
      </w:r>
      <w:r w:rsidRPr="00E23D43">
        <w:rPr>
          <w:b/>
          <w:bCs/>
        </w:rPr>
        <w:t>Process Variation</w:t>
      </w:r>
      <w:r w:rsidRPr="00E23D43">
        <w:t xml:space="preserve"> to analyze whether linearity is maintained across the full measurement range.</w:t>
      </w:r>
    </w:p>
    <w:p w14:paraId="0B75B2B5" w14:textId="77777777" w:rsidR="0016130B" w:rsidRPr="00E23D43" w:rsidRDefault="0016130B" w:rsidP="008F216D">
      <w:r w:rsidRPr="00E23D43">
        <w:t>An example of the data used is shown below.</w:t>
      </w:r>
    </w:p>
    <w:p w14:paraId="3D5593A2" w14:textId="77777777" w:rsidR="0016130B" w:rsidRPr="00E23D43" w:rsidRDefault="0016130B" w:rsidP="008F216D">
      <w:r w:rsidRPr="00E23D43">
        <w:rPr>
          <w:noProof/>
        </w:rPr>
        <w:drawing>
          <wp:inline distT="0" distB="0" distL="0" distR="0" wp14:anchorId="329C9ACD" wp14:editId="3CEB710E">
            <wp:extent cx="3355451" cy="2617188"/>
            <wp:effectExtent l="0" t="0" r="0" b="0"/>
            <wp:docPr id="71637425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374255" name=""/>
                    <pic:cNvPicPr/>
                  </pic:nvPicPr>
                  <pic:blipFill rotWithShape="1">
                    <a:blip r:embed="rId246"/>
                    <a:srcRect l="972" t="14271" r="5638" b="9269"/>
                    <a:stretch/>
                  </pic:blipFill>
                  <pic:spPr bwMode="auto">
                    <a:xfrm>
                      <a:off x="0" y="0"/>
                      <a:ext cx="3362912" cy="2623008"/>
                    </a:xfrm>
                    <a:prstGeom prst="rect">
                      <a:avLst/>
                    </a:prstGeom>
                    <a:ln>
                      <a:noFill/>
                    </a:ln>
                    <a:extLst>
                      <a:ext uri="{53640926-AAD7-44D8-BBD7-CCE9431645EC}">
                        <a14:shadowObscured xmlns:a14="http://schemas.microsoft.com/office/drawing/2010/main"/>
                      </a:ext>
                    </a:extLst>
                  </pic:spPr>
                </pic:pic>
              </a:graphicData>
            </a:graphic>
          </wp:inline>
        </w:drawing>
      </w:r>
    </w:p>
    <w:p w14:paraId="08A40E3D" w14:textId="77777777" w:rsidR="008F216D" w:rsidRDefault="008F216D" w:rsidP="008F216D">
      <w:pPr>
        <w:rPr>
          <w:b/>
          <w:bCs/>
        </w:rPr>
      </w:pPr>
    </w:p>
    <w:p w14:paraId="170D8B71" w14:textId="763FCCE3" w:rsidR="0016130B" w:rsidRPr="008F216D" w:rsidRDefault="0016130B" w:rsidP="008F216D">
      <w:pPr>
        <w:rPr>
          <w:b/>
          <w:bCs/>
        </w:rPr>
      </w:pPr>
      <w:r w:rsidRPr="008F216D">
        <w:rPr>
          <w:b/>
          <w:bCs/>
        </w:rPr>
        <w:t xml:space="preserve">How to run </w:t>
      </w:r>
    </w:p>
    <w:p w14:paraId="7DAB1C81" w14:textId="77777777" w:rsidR="0016130B" w:rsidRPr="008F216D" w:rsidRDefault="0016130B" w:rsidP="008F216D">
      <w:pPr>
        <w:rPr>
          <w:b/>
        </w:rPr>
      </w:pPr>
      <w:r w:rsidRPr="008F216D">
        <w:rPr>
          <w:b/>
        </w:rPr>
        <w:t>[Analyze] – [Gage R&amp;R] – [Gage Linearity and Bias Study]</w:t>
      </w:r>
    </w:p>
    <w:p w14:paraId="233DD446" w14:textId="77777777" w:rsidR="0016130B" w:rsidRPr="00E23D43" w:rsidRDefault="0016130B" w:rsidP="0016130B">
      <w:pPr>
        <w:rPr>
          <w:rFonts w:ascii="Arial" w:hAnsi="Arial" w:cs="Arial"/>
        </w:rPr>
      </w:pPr>
      <w:r w:rsidRPr="00E23D43">
        <w:rPr>
          <w:rFonts w:ascii="Arial" w:hAnsi="Arial" w:cs="Arial"/>
          <w:noProof/>
          <w14:ligatures w14:val="standardContextual"/>
        </w:rPr>
        <w:drawing>
          <wp:inline distT="0" distB="0" distL="0" distR="0" wp14:anchorId="2F5D03F9" wp14:editId="1E6E31CA">
            <wp:extent cx="4470400" cy="2967224"/>
            <wp:effectExtent l="0" t="0" r="6350" b="5080"/>
            <wp:docPr id="109225704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257042" name=""/>
                    <pic:cNvPicPr/>
                  </pic:nvPicPr>
                  <pic:blipFill>
                    <a:blip r:embed="rId247"/>
                    <a:stretch>
                      <a:fillRect/>
                    </a:stretch>
                  </pic:blipFill>
                  <pic:spPr>
                    <a:xfrm>
                      <a:off x="0" y="0"/>
                      <a:ext cx="4478165" cy="2972378"/>
                    </a:xfrm>
                    <a:prstGeom prst="rect">
                      <a:avLst/>
                    </a:prstGeom>
                  </pic:spPr>
                </pic:pic>
              </a:graphicData>
            </a:graphic>
          </wp:inline>
        </w:drawing>
      </w:r>
    </w:p>
    <w:p w14:paraId="16053D86" w14:textId="77777777" w:rsidR="0016130B" w:rsidRPr="00E23D43" w:rsidRDefault="0016130B" w:rsidP="008F216D">
      <w:pPr>
        <w:pStyle w:val="a0"/>
      </w:pPr>
      <w:bookmarkStart w:id="198" w:name="_Hlk183010151"/>
      <w:r w:rsidRPr="00E23D43">
        <w:rPr>
          <w:b/>
          <w:bCs/>
        </w:rPr>
        <w:t>Part Number</w:t>
      </w:r>
      <w:r w:rsidRPr="00E23D43">
        <w:t>: Select the parts. (Must be discrete)</w:t>
      </w:r>
    </w:p>
    <w:p w14:paraId="62160B14" w14:textId="77777777" w:rsidR="0016130B" w:rsidRPr="00E23D43" w:rsidRDefault="0016130B" w:rsidP="008F216D">
      <w:pPr>
        <w:pStyle w:val="a0"/>
      </w:pPr>
      <w:r w:rsidRPr="00E23D43">
        <w:rPr>
          <w:b/>
          <w:bCs/>
        </w:rPr>
        <w:t>Standard Value</w:t>
      </w:r>
      <w:r w:rsidRPr="00E23D43">
        <w:t>: Select the standard value of the measurement (Must be continuous)</w:t>
      </w:r>
    </w:p>
    <w:p w14:paraId="02B3F076" w14:textId="77777777" w:rsidR="0016130B" w:rsidRPr="00E23D43" w:rsidRDefault="0016130B" w:rsidP="008F216D">
      <w:pPr>
        <w:pStyle w:val="a0"/>
      </w:pPr>
      <w:r w:rsidRPr="00E23D43">
        <w:rPr>
          <w:b/>
          <w:bCs/>
        </w:rPr>
        <w:t>Measurement Data</w:t>
      </w:r>
      <w:r w:rsidRPr="00E23D43">
        <w:t>: Select the measured data</w:t>
      </w:r>
      <w:bookmarkEnd w:id="198"/>
      <w:r w:rsidRPr="00E23D43">
        <w:t xml:space="preserve"> (Must be Continuous)</w:t>
      </w:r>
    </w:p>
    <w:p w14:paraId="4C1C8B73" w14:textId="77777777" w:rsidR="0016130B" w:rsidRPr="00E23D43" w:rsidRDefault="0016130B" w:rsidP="008F216D">
      <w:pPr>
        <w:pStyle w:val="a0"/>
      </w:pPr>
      <w:r w:rsidRPr="00E23D43">
        <w:rPr>
          <w:b/>
          <w:bCs/>
        </w:rPr>
        <w:t>Process Variation</w:t>
      </w:r>
      <w:r w:rsidRPr="00E23D43">
        <w:t xml:space="preserve">: Enter the process standard deviation which represents the study variation value from a Gage R&amp;R study or 6 * standard deviation. </w:t>
      </w:r>
    </w:p>
    <w:p w14:paraId="7E1E978A" w14:textId="77777777" w:rsidR="0016130B" w:rsidRPr="00E23D43" w:rsidRDefault="0016130B" w:rsidP="0016130B">
      <w:pPr>
        <w:ind w:firstLine="139"/>
        <w:rPr>
          <w:rFonts w:ascii="Arial" w:hAnsi="Arial" w:cs="Arial"/>
          <w:b/>
        </w:rPr>
      </w:pPr>
    </w:p>
    <w:p w14:paraId="76A87507" w14:textId="77777777" w:rsidR="0016130B" w:rsidRPr="008F216D" w:rsidRDefault="0016130B" w:rsidP="008F216D">
      <w:pPr>
        <w:rPr>
          <w:b/>
          <w:bCs/>
        </w:rPr>
      </w:pPr>
      <w:r w:rsidRPr="008F216D">
        <w:rPr>
          <w:b/>
          <w:bCs/>
        </w:rPr>
        <w:t>Results</w:t>
      </w:r>
    </w:p>
    <w:p w14:paraId="379E7CF6" w14:textId="77777777" w:rsidR="0016130B" w:rsidRPr="00E23D43" w:rsidRDefault="0016130B" w:rsidP="0016130B">
      <w:pPr>
        <w:rPr>
          <w:rFonts w:ascii="Arial" w:hAnsi="Arial" w:cs="Arial"/>
        </w:rPr>
      </w:pPr>
      <w:r w:rsidRPr="00E23D43">
        <w:rPr>
          <w:rFonts w:ascii="Arial" w:hAnsi="Arial" w:cs="Arial"/>
          <w:noProof/>
          <w14:ligatures w14:val="standardContextual"/>
        </w:rPr>
        <w:drawing>
          <wp:inline distT="0" distB="0" distL="0" distR="0" wp14:anchorId="0478CD0E" wp14:editId="295F4E2E">
            <wp:extent cx="5543550" cy="3169761"/>
            <wp:effectExtent l="0" t="0" r="0" b="0"/>
            <wp:docPr id="12891778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17782" name=""/>
                    <pic:cNvPicPr/>
                  </pic:nvPicPr>
                  <pic:blipFill>
                    <a:blip r:embed="rId248"/>
                    <a:stretch>
                      <a:fillRect/>
                    </a:stretch>
                  </pic:blipFill>
                  <pic:spPr>
                    <a:xfrm>
                      <a:off x="0" y="0"/>
                      <a:ext cx="5545955" cy="3171136"/>
                    </a:xfrm>
                    <a:prstGeom prst="rect">
                      <a:avLst/>
                    </a:prstGeom>
                  </pic:spPr>
                </pic:pic>
              </a:graphicData>
            </a:graphic>
          </wp:inline>
        </w:drawing>
      </w:r>
    </w:p>
    <w:p w14:paraId="562CC71A" w14:textId="77777777" w:rsidR="0016130B" w:rsidRPr="00E23D43" w:rsidRDefault="0016130B" w:rsidP="008F216D">
      <w:r w:rsidRPr="00E23D43">
        <w:t>The chart on the left shows the linear relationship between bias and the data, and the table on the right provides values related to linearity and bias.</w:t>
      </w:r>
    </w:p>
    <w:p w14:paraId="0EDF1334" w14:textId="77777777" w:rsidR="0016130B" w:rsidRPr="00E23D43" w:rsidRDefault="0016130B" w:rsidP="008F216D"/>
    <w:p w14:paraId="1EF074CE" w14:textId="7FD3C14B" w:rsidR="0016130B" w:rsidRPr="00E23D43" w:rsidRDefault="001F4789" w:rsidP="008F216D">
      <w:r>
        <w:rPr>
          <w:rFonts w:ascii="Arial" w:hAnsi="Arial" w:cs="Arial"/>
        </w:rPr>
        <w:pict w14:anchorId="30A9DEC4">
          <v:rect id="_x0000_i1175" style="width:439.3pt;height:1.5pt" o:hrstd="t" o:hr="t" fillcolor="#9d9da1" stroked="f"/>
        </w:pict>
      </w:r>
    </w:p>
    <w:p w14:paraId="09BDBE2F" w14:textId="753672A6" w:rsidR="0016130B" w:rsidRDefault="0016130B" w:rsidP="008F216D">
      <w:pPr>
        <w:pStyle w:val="4"/>
        <w:rPr>
          <w:rFonts w:eastAsiaTheme="minorEastAsia"/>
        </w:rPr>
      </w:pPr>
      <w:r w:rsidRPr="00E23D43">
        <w:t>4.3.1</w:t>
      </w:r>
      <w:r w:rsidR="008F216D">
        <w:t>1</w:t>
      </w:r>
      <w:r w:rsidRPr="00E23D43">
        <w:t>.3 Gage R&amp;R Study (Crossed Design)</w:t>
      </w:r>
    </w:p>
    <w:p w14:paraId="3BDC94FE" w14:textId="50C61FF3" w:rsidR="00F94DFF" w:rsidRPr="00F94DFF" w:rsidRDefault="001F4789" w:rsidP="00F94DFF">
      <w:r>
        <w:rPr>
          <w:rFonts w:ascii="Arial" w:hAnsi="Arial" w:cs="Arial"/>
        </w:rPr>
        <w:pict w14:anchorId="184CAE44">
          <v:rect id="_x0000_i1176" style="width:439.3pt;height:1.5pt" o:hrstd="t" o:hr="t" fillcolor="#9d9da1" stroked="f"/>
        </w:pict>
      </w:r>
    </w:p>
    <w:p w14:paraId="4F35BF28" w14:textId="18635693" w:rsidR="0016130B" w:rsidRDefault="0016130B" w:rsidP="008F216D">
      <w:r w:rsidRPr="00E23D43">
        <w:t xml:space="preserve">In a crossed design, every operator measures every part multiple times. It determines suitability of the measurement system. There are two methods: </w:t>
      </w:r>
      <w:r w:rsidRPr="00E23D43">
        <w:rPr>
          <w:b/>
        </w:rPr>
        <w:t>Variance Analysis</w:t>
      </w:r>
      <w:r w:rsidRPr="00E23D43">
        <w:t xml:space="preserve"> and </w:t>
      </w:r>
      <w:r w:rsidRPr="00E23D43">
        <w:rPr>
          <w:b/>
        </w:rPr>
        <w:t>X</w:t>
      </w:r>
      <w:r w:rsidR="008F216D">
        <w:rPr>
          <w:b/>
        </w:rPr>
        <w:t>-</w:t>
      </w:r>
      <w:r w:rsidRPr="00E23D43">
        <w:rPr>
          <w:b/>
        </w:rPr>
        <w:t>bar and R</w:t>
      </w:r>
      <w:r w:rsidRPr="00E23D43">
        <w:t xml:space="preserve"> methods. If the user wants to analyze the interaction between operators and parts, a crossed design is preferable.</w:t>
      </w:r>
    </w:p>
    <w:p w14:paraId="452C7E2D" w14:textId="77777777" w:rsidR="008F216D" w:rsidRPr="00E23D43" w:rsidRDefault="008F216D" w:rsidP="008F216D"/>
    <w:p w14:paraId="5BF33034" w14:textId="77777777" w:rsidR="0016130B" w:rsidRPr="00E23D43" w:rsidRDefault="0016130B" w:rsidP="008F216D">
      <w:pPr>
        <w:rPr>
          <w:rFonts w:eastAsiaTheme="minorEastAsia"/>
          <w:b/>
        </w:rPr>
      </w:pPr>
      <w:r w:rsidRPr="00E23D43">
        <w:rPr>
          <w:rFonts w:eastAsiaTheme="minorEastAsia"/>
          <w:b/>
        </w:rPr>
        <w:t>How to run</w:t>
      </w:r>
    </w:p>
    <w:p w14:paraId="1B8D3075" w14:textId="77777777" w:rsidR="0016130B" w:rsidRPr="00E23D43" w:rsidRDefault="0016130B" w:rsidP="008F216D">
      <w:pPr>
        <w:rPr>
          <w:rFonts w:eastAsiaTheme="minorEastAsia"/>
        </w:rPr>
      </w:pPr>
      <w:r w:rsidRPr="00E23D43">
        <w:rPr>
          <w:rFonts w:eastAsiaTheme="minorEastAsia"/>
          <w:b/>
        </w:rPr>
        <w:t>[Analyze] – [Gage R&amp;R] – [Gage R&amp;R Study (Crossed Design)]</w:t>
      </w:r>
      <w:r w:rsidRPr="00E23D43">
        <w:rPr>
          <w:rFonts w:eastAsiaTheme="minorEastAsia"/>
        </w:rPr>
        <w:t xml:space="preserve"> </w:t>
      </w:r>
    </w:p>
    <w:p w14:paraId="1288ABC2" w14:textId="77777777" w:rsidR="0016130B" w:rsidRPr="00E23D43" w:rsidRDefault="0016130B" w:rsidP="008F216D">
      <w:pPr>
        <w:rPr>
          <w:rFonts w:eastAsiaTheme="minorEastAsia"/>
        </w:rPr>
      </w:pPr>
    </w:p>
    <w:p w14:paraId="2031EE3F" w14:textId="77777777" w:rsidR="0016130B" w:rsidRPr="00E23D43" w:rsidRDefault="0016130B" w:rsidP="008F216D">
      <w:pPr>
        <w:rPr>
          <w:rFonts w:eastAsiaTheme="minorEastAsia"/>
        </w:rPr>
      </w:pPr>
      <w:r w:rsidRPr="00E23D43">
        <w:rPr>
          <w:noProof/>
          <w14:ligatures w14:val="standardContextual"/>
        </w:rPr>
        <w:drawing>
          <wp:inline distT="0" distB="0" distL="0" distR="0" wp14:anchorId="4847081D" wp14:editId="680F0C5C">
            <wp:extent cx="4595854" cy="3135527"/>
            <wp:effectExtent l="0" t="0" r="0" b="8255"/>
            <wp:docPr id="71361874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18748" name=""/>
                    <pic:cNvPicPr/>
                  </pic:nvPicPr>
                  <pic:blipFill>
                    <a:blip r:embed="rId249"/>
                    <a:stretch>
                      <a:fillRect/>
                    </a:stretch>
                  </pic:blipFill>
                  <pic:spPr>
                    <a:xfrm>
                      <a:off x="0" y="0"/>
                      <a:ext cx="4604773" cy="3141612"/>
                    </a:xfrm>
                    <a:prstGeom prst="rect">
                      <a:avLst/>
                    </a:prstGeom>
                  </pic:spPr>
                </pic:pic>
              </a:graphicData>
            </a:graphic>
          </wp:inline>
        </w:drawing>
      </w:r>
    </w:p>
    <w:p w14:paraId="7330BEE4" w14:textId="77777777" w:rsidR="0016130B" w:rsidRPr="00E23D43" w:rsidRDefault="0016130B" w:rsidP="008F216D">
      <w:pPr>
        <w:pStyle w:val="a0"/>
      </w:pPr>
      <w:r w:rsidRPr="00E23D43">
        <w:rPr>
          <w:rFonts w:eastAsiaTheme="minorEastAsia"/>
          <w:b/>
        </w:rPr>
        <w:t>Part Number</w:t>
      </w:r>
      <w:r w:rsidRPr="00E23D43">
        <w:rPr>
          <w:rFonts w:eastAsiaTheme="minorEastAsia"/>
        </w:rPr>
        <w:t xml:space="preserve">: </w:t>
      </w:r>
      <w:r w:rsidRPr="00E23D43">
        <w:t>Select the parts (Must be discrete)</w:t>
      </w:r>
    </w:p>
    <w:p w14:paraId="30182D83" w14:textId="77777777" w:rsidR="0016130B" w:rsidRPr="00E23D43" w:rsidRDefault="0016130B" w:rsidP="008F216D">
      <w:pPr>
        <w:pStyle w:val="a0"/>
        <w:rPr>
          <w:rFonts w:eastAsiaTheme="minorEastAsia"/>
        </w:rPr>
      </w:pPr>
      <w:r w:rsidRPr="00E23D43">
        <w:rPr>
          <w:rFonts w:eastAsiaTheme="minorEastAsia"/>
          <w:b/>
        </w:rPr>
        <w:t>Operator</w:t>
      </w:r>
      <w:r w:rsidRPr="00E23D43">
        <w:rPr>
          <w:rFonts w:eastAsiaTheme="minorEastAsia"/>
        </w:rPr>
        <w:t xml:space="preserve">: </w:t>
      </w:r>
      <w:r w:rsidRPr="00E23D43">
        <w:t>Select the one who takes measures (Must be discrete)</w:t>
      </w:r>
    </w:p>
    <w:p w14:paraId="2A96B7A8" w14:textId="77777777" w:rsidR="0016130B" w:rsidRPr="00E23D43" w:rsidRDefault="0016130B" w:rsidP="008F216D">
      <w:pPr>
        <w:pStyle w:val="a0"/>
        <w:rPr>
          <w:rFonts w:eastAsiaTheme="minorEastAsia"/>
        </w:rPr>
      </w:pPr>
      <w:r w:rsidRPr="00E23D43">
        <w:rPr>
          <w:rFonts w:eastAsiaTheme="minorEastAsia"/>
          <w:b/>
        </w:rPr>
        <w:t>Measurement Data</w:t>
      </w:r>
      <w:r w:rsidRPr="00E23D43">
        <w:rPr>
          <w:rFonts w:eastAsiaTheme="minorEastAsia"/>
        </w:rPr>
        <w:t xml:space="preserve">: </w:t>
      </w:r>
      <w:r w:rsidRPr="00E23D43">
        <w:t>Select the measured data (Must be continuous)</w:t>
      </w:r>
    </w:p>
    <w:p w14:paraId="7310834B" w14:textId="77777777" w:rsidR="0016130B" w:rsidRPr="00E23D43" w:rsidRDefault="0016130B" w:rsidP="008F216D">
      <w:pPr>
        <w:pStyle w:val="a0"/>
        <w:rPr>
          <w:rFonts w:eastAsiaTheme="minorEastAsia"/>
        </w:rPr>
      </w:pPr>
      <w:r w:rsidRPr="00E23D43">
        <w:rPr>
          <w:rFonts w:eastAsiaTheme="minorEastAsia"/>
          <w:b/>
        </w:rPr>
        <w:t>Analysis Method</w:t>
      </w:r>
      <w:r w:rsidRPr="00E23D43">
        <w:rPr>
          <w:rFonts w:eastAsiaTheme="minorEastAsia"/>
        </w:rPr>
        <w:t xml:space="preserve">: Choose either </w:t>
      </w:r>
      <w:r w:rsidRPr="00E23D43">
        <w:rPr>
          <w:rFonts w:eastAsiaTheme="minorEastAsia"/>
          <w:b/>
        </w:rPr>
        <w:t>Variance analysis</w:t>
      </w:r>
      <w:r w:rsidRPr="00E23D43">
        <w:rPr>
          <w:rFonts w:eastAsiaTheme="minorEastAsia"/>
        </w:rPr>
        <w:t xml:space="preserve"> or </w:t>
      </w:r>
      <w:r w:rsidRPr="00E23D43">
        <w:rPr>
          <w:rFonts w:eastAsiaTheme="minorEastAsia"/>
          <w:b/>
        </w:rPr>
        <w:t xml:space="preserve">X-bar and R </w:t>
      </w:r>
      <w:r w:rsidRPr="00E23D43">
        <w:rPr>
          <w:rFonts w:eastAsiaTheme="minorEastAsia"/>
        </w:rPr>
        <w:t>method.</w:t>
      </w:r>
    </w:p>
    <w:p w14:paraId="5B89B73A" w14:textId="77777777" w:rsidR="0016130B" w:rsidRPr="00E23D43" w:rsidRDefault="0016130B" w:rsidP="008F216D">
      <w:pPr>
        <w:rPr>
          <w:rFonts w:eastAsiaTheme="minorEastAsia"/>
        </w:rPr>
      </w:pPr>
    </w:p>
    <w:p w14:paraId="4D4703F6" w14:textId="77777777" w:rsidR="0016130B" w:rsidRPr="00E23D43" w:rsidRDefault="0016130B" w:rsidP="008F216D">
      <w:pPr>
        <w:rPr>
          <w:rFonts w:eastAsiaTheme="minorEastAsia"/>
        </w:rPr>
      </w:pPr>
      <w:r w:rsidRPr="00E23D43">
        <w:rPr>
          <w:noProof/>
        </w:rPr>
        <w:drawing>
          <wp:inline distT="0" distB="0" distL="0" distR="0" wp14:anchorId="245A1EBC" wp14:editId="3059C8B2">
            <wp:extent cx="3219450" cy="2165093"/>
            <wp:effectExtent l="0" t="0" r="0" b="6985"/>
            <wp:docPr id="150462566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25665" name=""/>
                    <pic:cNvPicPr/>
                  </pic:nvPicPr>
                  <pic:blipFill>
                    <a:blip r:embed="rId250"/>
                    <a:stretch>
                      <a:fillRect/>
                    </a:stretch>
                  </pic:blipFill>
                  <pic:spPr>
                    <a:xfrm>
                      <a:off x="0" y="0"/>
                      <a:ext cx="3232008" cy="2173538"/>
                    </a:xfrm>
                    <a:prstGeom prst="rect">
                      <a:avLst/>
                    </a:prstGeom>
                  </pic:spPr>
                </pic:pic>
              </a:graphicData>
            </a:graphic>
          </wp:inline>
        </w:drawing>
      </w:r>
    </w:p>
    <w:p w14:paraId="34A574A9" w14:textId="77777777" w:rsidR="0016130B" w:rsidRPr="00E23D43" w:rsidRDefault="0016130B" w:rsidP="008F216D">
      <w:pPr>
        <w:pStyle w:val="a0"/>
      </w:pPr>
      <w:r w:rsidRPr="00E23D43">
        <w:rPr>
          <w:b/>
          <w:bCs/>
        </w:rPr>
        <w:t>Study Variation</w:t>
      </w:r>
      <w:r w:rsidRPr="00E23D43">
        <w:t>: Enter the coefficient to obtain the Study Variation.</w:t>
      </w:r>
    </w:p>
    <w:p w14:paraId="4A793BE1" w14:textId="77777777" w:rsidR="0016130B" w:rsidRPr="00E23D43" w:rsidRDefault="0016130B" w:rsidP="008F216D">
      <w:pPr>
        <w:pStyle w:val="a0"/>
      </w:pPr>
      <w:r w:rsidRPr="00E23D43">
        <w:rPr>
          <w:b/>
          <w:bCs/>
        </w:rPr>
        <w:t>Process Tolerance</w:t>
      </w:r>
      <w:r w:rsidRPr="00E23D43">
        <w:t>: Enter an empirically known tolerance to calculate %tolerance.</w:t>
      </w:r>
    </w:p>
    <w:p w14:paraId="27FB0154" w14:textId="77777777" w:rsidR="0016130B" w:rsidRPr="00E23D43" w:rsidRDefault="0016130B" w:rsidP="008F216D">
      <w:pPr>
        <w:pStyle w:val="a0"/>
      </w:pPr>
      <w:r w:rsidRPr="00E23D43">
        <w:rPr>
          <w:b/>
          <w:bCs/>
        </w:rPr>
        <w:t>Standard Deviation</w:t>
      </w:r>
      <w:r w:rsidRPr="00E23D43">
        <w:t>: Enter an empirically known Historical Standard to calculate %process.</w:t>
      </w:r>
    </w:p>
    <w:p w14:paraId="636EBE24" w14:textId="77777777" w:rsidR="0016130B" w:rsidRPr="00E23D43" w:rsidRDefault="0016130B" w:rsidP="0016130B">
      <w:pPr>
        <w:rPr>
          <w:rFonts w:ascii="Arial" w:eastAsiaTheme="minorEastAsia" w:hAnsi="Arial" w:cs="Arial"/>
        </w:rPr>
      </w:pPr>
    </w:p>
    <w:p w14:paraId="2A8167FC" w14:textId="77777777" w:rsidR="0016130B" w:rsidRPr="008F216D" w:rsidRDefault="0016130B" w:rsidP="008F216D">
      <w:pPr>
        <w:rPr>
          <w:b/>
          <w:bCs/>
        </w:rPr>
      </w:pPr>
      <w:r w:rsidRPr="008F216D">
        <w:rPr>
          <w:b/>
          <w:bCs/>
        </w:rPr>
        <w:t>Results</w:t>
      </w:r>
    </w:p>
    <w:p w14:paraId="5AD73044" w14:textId="6589C568" w:rsidR="008F216D" w:rsidRDefault="0016130B" w:rsidP="008F216D">
      <w:pPr>
        <w:pStyle w:val="a1"/>
      </w:pPr>
      <w:r w:rsidRPr="00E23D43">
        <w:t>General Information</w:t>
      </w:r>
    </w:p>
    <w:p w14:paraId="417F0085" w14:textId="3993169C" w:rsidR="0016130B" w:rsidRPr="00E23D43" w:rsidRDefault="0016130B" w:rsidP="008F216D">
      <w:pPr>
        <w:pStyle w:val="28"/>
      </w:pPr>
      <w:r w:rsidRPr="00E23D43">
        <w:t>Shows the results of ANOVA (only when variance analysis is selected) and Gage R&amp;R analysis results.</w:t>
      </w:r>
    </w:p>
    <w:p w14:paraId="4043BD37" w14:textId="77777777" w:rsidR="0016130B" w:rsidRDefault="0016130B" w:rsidP="008F216D">
      <w:pPr>
        <w:pStyle w:val="28"/>
      </w:pPr>
      <w:r w:rsidRPr="00E23D43">
        <w:rPr>
          <w:noProof/>
        </w:rPr>
        <w:drawing>
          <wp:inline distT="0" distB="0" distL="0" distR="0" wp14:anchorId="7F75298E" wp14:editId="4CC82512">
            <wp:extent cx="4330700" cy="3302003"/>
            <wp:effectExtent l="0" t="0" r="0" b="0"/>
            <wp:docPr id="380902203" name="그림 12">
              <a:extLst xmlns:a="http://schemas.openxmlformats.org/drawingml/2006/main">
                <a:ext uri="{FF2B5EF4-FFF2-40B4-BE49-F238E27FC236}">
                  <a16:creationId xmlns:a16="http://schemas.microsoft.com/office/drawing/2014/main" id="{97DC94E8-90D9-39EA-B29D-8B9E1933B3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그림 12">
                      <a:extLst>
                        <a:ext uri="{FF2B5EF4-FFF2-40B4-BE49-F238E27FC236}">
                          <a16:creationId xmlns:a16="http://schemas.microsoft.com/office/drawing/2014/main" id="{97DC94E8-90D9-39EA-B29D-8B9E1933B3EB}"/>
                        </a:ext>
                      </a:extLst>
                    </pic:cNvPr>
                    <pic:cNvPicPr>
                      <a:picLocks noChangeAspect="1"/>
                    </pic:cNvPicPr>
                  </pic:nvPicPr>
                  <pic:blipFill>
                    <a:blip r:embed="rId251"/>
                    <a:stretch>
                      <a:fillRect/>
                    </a:stretch>
                  </pic:blipFill>
                  <pic:spPr>
                    <a:xfrm>
                      <a:off x="0" y="0"/>
                      <a:ext cx="4334818" cy="3305143"/>
                    </a:xfrm>
                    <a:prstGeom prst="rect">
                      <a:avLst/>
                    </a:prstGeom>
                  </pic:spPr>
                </pic:pic>
              </a:graphicData>
            </a:graphic>
          </wp:inline>
        </w:drawing>
      </w:r>
    </w:p>
    <w:p w14:paraId="7272E7D4" w14:textId="77777777" w:rsidR="008F216D" w:rsidRPr="00E23D43" w:rsidRDefault="008F216D" w:rsidP="008F216D">
      <w:pPr>
        <w:pStyle w:val="28"/>
      </w:pPr>
    </w:p>
    <w:p w14:paraId="07922885" w14:textId="77777777" w:rsidR="008F216D" w:rsidRDefault="0016130B" w:rsidP="008F216D">
      <w:pPr>
        <w:pStyle w:val="a1"/>
      </w:pPr>
      <w:r w:rsidRPr="00E23D43">
        <w:t xml:space="preserve">R Control Chart by Operator: </w:t>
      </w:r>
    </w:p>
    <w:p w14:paraId="01BECB17" w14:textId="62F90DC5" w:rsidR="0016130B" w:rsidRPr="00E23D43" w:rsidRDefault="0016130B" w:rsidP="008F216D">
      <w:pPr>
        <w:pStyle w:val="28"/>
      </w:pPr>
      <w:r w:rsidRPr="00E23D43">
        <w:t>Each point displays the difference in the smallest and the biggest measurement of the same part by each operator.</w:t>
      </w:r>
    </w:p>
    <w:p w14:paraId="0F81D83F" w14:textId="77777777" w:rsidR="0016130B" w:rsidRPr="00E23D43" w:rsidRDefault="0016130B" w:rsidP="008F216D">
      <w:pPr>
        <w:pStyle w:val="28"/>
        <w:rPr>
          <w:rFonts w:eastAsiaTheme="minorEastAsia"/>
        </w:rPr>
      </w:pPr>
      <w:r w:rsidRPr="00E23D43">
        <w:rPr>
          <w:rFonts w:eastAsiaTheme="minorEastAsia"/>
        </w:rPr>
        <w:t xml:space="preserve"> </w:t>
      </w:r>
      <w:r w:rsidRPr="00E23D43">
        <w:rPr>
          <w:noProof/>
        </w:rPr>
        <w:drawing>
          <wp:inline distT="0" distB="0" distL="0" distR="0" wp14:anchorId="35430060" wp14:editId="3BE36CDB">
            <wp:extent cx="5091062" cy="3876675"/>
            <wp:effectExtent l="0" t="0" r="0" b="0"/>
            <wp:docPr id="553053710"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053710" name=""/>
                    <pic:cNvPicPr/>
                  </pic:nvPicPr>
                  <pic:blipFill>
                    <a:blip r:embed="rId252"/>
                    <a:stretch>
                      <a:fillRect/>
                    </a:stretch>
                  </pic:blipFill>
                  <pic:spPr>
                    <a:xfrm>
                      <a:off x="0" y="0"/>
                      <a:ext cx="5097577" cy="3881636"/>
                    </a:xfrm>
                    <a:prstGeom prst="rect">
                      <a:avLst/>
                    </a:prstGeom>
                  </pic:spPr>
                </pic:pic>
              </a:graphicData>
            </a:graphic>
          </wp:inline>
        </w:drawing>
      </w:r>
    </w:p>
    <w:p w14:paraId="08FE6791" w14:textId="2BA41232" w:rsidR="008F216D" w:rsidRDefault="0016130B" w:rsidP="008F216D">
      <w:pPr>
        <w:pStyle w:val="a1"/>
      </w:pPr>
      <w:r w:rsidRPr="00E23D43">
        <w:t>X</w:t>
      </w:r>
      <w:r w:rsidR="008F216D">
        <w:t>-</w:t>
      </w:r>
      <w:r w:rsidRPr="00E23D43">
        <w:t>Bar Control Chart by Operator</w:t>
      </w:r>
    </w:p>
    <w:p w14:paraId="0351A6C9" w14:textId="41879225" w:rsidR="0016130B" w:rsidRPr="00E23D43" w:rsidRDefault="0016130B" w:rsidP="008F216D">
      <w:pPr>
        <w:pStyle w:val="28"/>
      </w:pPr>
      <w:r w:rsidRPr="00E23D43">
        <w:t>Each point displays the average measurement of the same part by each operator.</w:t>
      </w:r>
    </w:p>
    <w:p w14:paraId="6E78127B" w14:textId="77777777" w:rsidR="0016130B" w:rsidRPr="00E23D43" w:rsidRDefault="0016130B" w:rsidP="008F216D">
      <w:pPr>
        <w:pStyle w:val="28"/>
        <w:rPr>
          <w:rFonts w:eastAsiaTheme="minorEastAsia"/>
        </w:rPr>
      </w:pPr>
      <w:r w:rsidRPr="00E23D43">
        <w:rPr>
          <w:noProof/>
        </w:rPr>
        <w:drawing>
          <wp:inline distT="0" distB="0" distL="0" distR="0" wp14:anchorId="47DDA6A9" wp14:editId="1D4F7E9C">
            <wp:extent cx="4927600" cy="3752204"/>
            <wp:effectExtent l="0" t="0" r="6350" b="1270"/>
            <wp:docPr id="40027291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272912" name=""/>
                    <pic:cNvPicPr/>
                  </pic:nvPicPr>
                  <pic:blipFill>
                    <a:blip r:embed="rId253"/>
                    <a:stretch>
                      <a:fillRect/>
                    </a:stretch>
                  </pic:blipFill>
                  <pic:spPr>
                    <a:xfrm>
                      <a:off x="0" y="0"/>
                      <a:ext cx="4929401" cy="3753575"/>
                    </a:xfrm>
                    <a:prstGeom prst="rect">
                      <a:avLst/>
                    </a:prstGeom>
                  </pic:spPr>
                </pic:pic>
              </a:graphicData>
            </a:graphic>
          </wp:inline>
        </w:drawing>
      </w:r>
    </w:p>
    <w:p w14:paraId="1BA12CA6" w14:textId="77777777" w:rsidR="008F216D" w:rsidRDefault="0016130B" w:rsidP="008F216D">
      <w:pPr>
        <w:pStyle w:val="a1"/>
      </w:pPr>
      <w:r w:rsidRPr="00E23D43">
        <w:t xml:space="preserve">Operator*Parts Interaction: </w:t>
      </w:r>
    </w:p>
    <w:p w14:paraId="0F69F200" w14:textId="27985FD5" w:rsidR="0016130B" w:rsidRPr="00E23D43" w:rsidRDefault="0016130B" w:rsidP="008F216D">
      <w:pPr>
        <w:pStyle w:val="28"/>
      </w:pPr>
      <w:r w:rsidRPr="00E23D43">
        <w:t>Displays How different operators interact with various parts during the measurement process.</w:t>
      </w:r>
    </w:p>
    <w:p w14:paraId="6E759109" w14:textId="77777777" w:rsidR="0016130B" w:rsidRPr="00E23D43" w:rsidRDefault="0016130B" w:rsidP="008F216D">
      <w:pPr>
        <w:pStyle w:val="28"/>
        <w:rPr>
          <w:rFonts w:eastAsiaTheme="minorEastAsia"/>
        </w:rPr>
      </w:pPr>
      <w:r w:rsidRPr="00E23D43">
        <w:rPr>
          <w:noProof/>
        </w:rPr>
        <w:drawing>
          <wp:inline distT="0" distB="0" distL="0" distR="0" wp14:anchorId="0DB8D8A7" wp14:editId="075C3811">
            <wp:extent cx="4845050" cy="3689345"/>
            <wp:effectExtent l="0" t="0" r="0" b="6985"/>
            <wp:docPr id="1380679374"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679374" name=""/>
                    <pic:cNvPicPr/>
                  </pic:nvPicPr>
                  <pic:blipFill>
                    <a:blip r:embed="rId254"/>
                    <a:stretch>
                      <a:fillRect/>
                    </a:stretch>
                  </pic:blipFill>
                  <pic:spPr>
                    <a:xfrm>
                      <a:off x="0" y="0"/>
                      <a:ext cx="4847113" cy="3690916"/>
                    </a:xfrm>
                    <a:prstGeom prst="rect">
                      <a:avLst/>
                    </a:prstGeom>
                  </pic:spPr>
                </pic:pic>
              </a:graphicData>
            </a:graphic>
          </wp:inline>
        </w:drawing>
      </w:r>
    </w:p>
    <w:p w14:paraId="3052DF92" w14:textId="1C05B5FA" w:rsidR="008F216D" w:rsidRDefault="0016130B" w:rsidP="008F216D">
      <w:pPr>
        <w:pStyle w:val="a1"/>
      </w:pPr>
      <w:r w:rsidRPr="00E23D43">
        <w:t>Observations per Operator</w:t>
      </w:r>
    </w:p>
    <w:p w14:paraId="2F49F876" w14:textId="2C1EB001" w:rsidR="0016130B" w:rsidRPr="00E23D43" w:rsidRDefault="0016130B" w:rsidP="008F216D">
      <w:pPr>
        <w:pStyle w:val="28"/>
      </w:pPr>
      <w:r w:rsidRPr="00E23D43">
        <w:t>Displays box plots of all measurements for each operator, with the solid line representing the mean.</w:t>
      </w:r>
    </w:p>
    <w:p w14:paraId="43CD99D0" w14:textId="77777777" w:rsidR="0016130B" w:rsidRPr="00E23D43" w:rsidRDefault="0016130B" w:rsidP="008F216D">
      <w:pPr>
        <w:pStyle w:val="28"/>
        <w:rPr>
          <w:rFonts w:eastAsiaTheme="minorEastAsia"/>
        </w:rPr>
      </w:pPr>
      <w:r w:rsidRPr="00E23D43">
        <w:rPr>
          <w:noProof/>
        </w:rPr>
        <w:drawing>
          <wp:inline distT="0" distB="0" distL="0" distR="0" wp14:anchorId="77DF9CE5" wp14:editId="5892EA49">
            <wp:extent cx="4851400" cy="3694180"/>
            <wp:effectExtent l="0" t="0" r="6350" b="1905"/>
            <wp:docPr id="26428244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82448" name=""/>
                    <pic:cNvPicPr/>
                  </pic:nvPicPr>
                  <pic:blipFill>
                    <a:blip r:embed="rId255"/>
                    <a:stretch>
                      <a:fillRect/>
                    </a:stretch>
                  </pic:blipFill>
                  <pic:spPr>
                    <a:xfrm>
                      <a:off x="0" y="0"/>
                      <a:ext cx="4857203" cy="3698598"/>
                    </a:xfrm>
                    <a:prstGeom prst="rect">
                      <a:avLst/>
                    </a:prstGeom>
                  </pic:spPr>
                </pic:pic>
              </a:graphicData>
            </a:graphic>
          </wp:inline>
        </w:drawing>
      </w:r>
    </w:p>
    <w:p w14:paraId="4DF123B4" w14:textId="77777777" w:rsidR="008F216D" w:rsidRDefault="0016130B" w:rsidP="008F216D">
      <w:pPr>
        <w:pStyle w:val="a1"/>
      </w:pPr>
      <w:r w:rsidRPr="00E23D43">
        <w:t xml:space="preserve">Observations by Part: </w:t>
      </w:r>
    </w:p>
    <w:p w14:paraId="41929D53" w14:textId="47DB9508" w:rsidR="0016130B" w:rsidRPr="00E23D43" w:rsidRDefault="0016130B" w:rsidP="008F216D">
      <w:pPr>
        <w:pStyle w:val="28"/>
      </w:pPr>
      <w:r w:rsidRPr="00E23D43">
        <w:t>Displays observations per part only, with the solid line representing the mean.</w:t>
      </w:r>
    </w:p>
    <w:p w14:paraId="30AA4E0C" w14:textId="77777777" w:rsidR="0016130B" w:rsidRPr="00E23D43" w:rsidRDefault="0016130B" w:rsidP="008F216D">
      <w:pPr>
        <w:pStyle w:val="28"/>
        <w:rPr>
          <w:rFonts w:eastAsiaTheme="minorEastAsia"/>
        </w:rPr>
      </w:pPr>
      <w:r w:rsidRPr="00E23D43">
        <w:rPr>
          <w:noProof/>
        </w:rPr>
        <w:drawing>
          <wp:inline distT="0" distB="0" distL="0" distR="0" wp14:anchorId="1732DE58" wp14:editId="1588980F">
            <wp:extent cx="4886754" cy="3721100"/>
            <wp:effectExtent l="0" t="0" r="9525" b="0"/>
            <wp:docPr id="18886758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67581" name=""/>
                    <pic:cNvPicPr/>
                  </pic:nvPicPr>
                  <pic:blipFill>
                    <a:blip r:embed="rId256"/>
                    <a:stretch>
                      <a:fillRect/>
                    </a:stretch>
                  </pic:blipFill>
                  <pic:spPr>
                    <a:xfrm>
                      <a:off x="0" y="0"/>
                      <a:ext cx="4894211" cy="3726778"/>
                    </a:xfrm>
                    <a:prstGeom prst="rect">
                      <a:avLst/>
                    </a:prstGeom>
                  </pic:spPr>
                </pic:pic>
              </a:graphicData>
            </a:graphic>
          </wp:inline>
        </w:drawing>
      </w:r>
    </w:p>
    <w:p w14:paraId="1080F47C" w14:textId="77777777" w:rsidR="0016130B" w:rsidRPr="00E23D43" w:rsidRDefault="0016130B" w:rsidP="0016130B">
      <w:pPr>
        <w:pStyle w:val="a1"/>
        <w:ind w:leftChars="20" w:left="44" w:firstLine="156"/>
        <w:rPr>
          <w:rFonts w:ascii="Arial" w:eastAsiaTheme="minorEastAsia" w:hAnsi="Arial" w:cs="Arial"/>
        </w:rPr>
      </w:pPr>
    </w:p>
    <w:p w14:paraId="7944BEF5" w14:textId="13CA4BD1" w:rsidR="008F216D" w:rsidRDefault="0016130B" w:rsidP="008F216D">
      <w:pPr>
        <w:pStyle w:val="a1"/>
      </w:pPr>
      <w:r w:rsidRPr="00E23D43">
        <w:t>Components of Variability</w:t>
      </w:r>
    </w:p>
    <w:p w14:paraId="3E2FEF85" w14:textId="081719C8" w:rsidR="0016130B" w:rsidRPr="00E23D43" w:rsidRDefault="0016130B" w:rsidP="008F216D">
      <w:pPr>
        <w:pStyle w:val="28"/>
      </w:pPr>
      <w:r w:rsidRPr="00E23D43">
        <w:t>Displays where the variation in observed values originates.</w:t>
      </w:r>
    </w:p>
    <w:p w14:paraId="50049D2E" w14:textId="77777777" w:rsidR="0016130B" w:rsidRPr="00E23D43" w:rsidRDefault="0016130B" w:rsidP="008F216D">
      <w:pPr>
        <w:pStyle w:val="28"/>
        <w:rPr>
          <w:rFonts w:eastAsiaTheme="minorEastAsia"/>
        </w:rPr>
      </w:pPr>
      <w:r w:rsidRPr="00E23D43">
        <w:rPr>
          <w:noProof/>
        </w:rPr>
        <w:drawing>
          <wp:inline distT="0" distB="0" distL="0" distR="0" wp14:anchorId="343E32DE" wp14:editId="51324A0F">
            <wp:extent cx="4778343" cy="3638550"/>
            <wp:effectExtent l="0" t="0" r="3810" b="0"/>
            <wp:docPr id="1499945097"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945097" name=""/>
                    <pic:cNvPicPr/>
                  </pic:nvPicPr>
                  <pic:blipFill>
                    <a:blip r:embed="rId257"/>
                    <a:stretch>
                      <a:fillRect/>
                    </a:stretch>
                  </pic:blipFill>
                  <pic:spPr>
                    <a:xfrm>
                      <a:off x="0" y="0"/>
                      <a:ext cx="4781785" cy="3641171"/>
                    </a:xfrm>
                    <a:prstGeom prst="rect">
                      <a:avLst/>
                    </a:prstGeom>
                  </pic:spPr>
                </pic:pic>
              </a:graphicData>
            </a:graphic>
          </wp:inline>
        </w:drawing>
      </w:r>
    </w:p>
    <w:p w14:paraId="0AC43120" w14:textId="1C32EA93" w:rsidR="008F216D" w:rsidRDefault="001F4789" w:rsidP="008F216D">
      <w:r>
        <w:rPr>
          <w:rFonts w:ascii="Arial" w:hAnsi="Arial" w:cs="Arial"/>
        </w:rPr>
        <w:pict w14:anchorId="5BC47E6C">
          <v:rect id="_x0000_i1177" style="width:439.3pt;height:1.5pt" o:hrstd="t" o:hr="t" fillcolor="#9d9da1" stroked="f"/>
        </w:pict>
      </w:r>
    </w:p>
    <w:p w14:paraId="21DE9D01" w14:textId="49769379" w:rsidR="008F216D" w:rsidRDefault="008F216D" w:rsidP="008F216D">
      <w:pPr>
        <w:pStyle w:val="4"/>
        <w:rPr>
          <w:rFonts w:eastAsiaTheme="minorEastAsia"/>
        </w:rPr>
      </w:pPr>
      <w:r>
        <w:t xml:space="preserve">4.3.11.4 </w:t>
      </w:r>
      <w:r w:rsidR="0016130B" w:rsidRPr="00E23D43">
        <w:t>Gage R&amp;R Study (Nested Design)</w:t>
      </w:r>
    </w:p>
    <w:p w14:paraId="71B8F7AA" w14:textId="4B94C2B5" w:rsidR="00F94DFF" w:rsidRPr="00F94DFF" w:rsidRDefault="001F4789" w:rsidP="00F94DFF">
      <w:r>
        <w:rPr>
          <w:rFonts w:ascii="Arial" w:hAnsi="Arial" w:cs="Arial"/>
        </w:rPr>
        <w:pict w14:anchorId="60021963">
          <v:rect id="_x0000_i1178" style="width:439.3pt;height:1.5pt" o:hrstd="t" o:hr="t" fillcolor="#9d9da1" stroked="f"/>
        </w:pict>
      </w:r>
    </w:p>
    <w:p w14:paraId="3A7AC951" w14:textId="77777777" w:rsidR="0016130B" w:rsidRPr="00E23D43" w:rsidRDefault="0016130B" w:rsidP="008F216D">
      <w:r w:rsidRPr="00E23D43">
        <w:rPr>
          <w:b/>
          <w:bCs/>
        </w:rPr>
        <w:t>Gage R&amp;R Study (Nested Design)</w:t>
      </w:r>
      <w:r w:rsidRPr="00E23D43">
        <w:t xml:space="preserve"> is a technique which each part is measured by only one operator. It is commonly used in destructive testing and in systems where once one operator measures a part, no other operator can measure the same part. It is essential to assume that parts within each batch are nearly identical. If this assumption is violated, operators will measure different parts, making it unclear whether the variation is due to part differences or issues in the measurement system. In nested designs, total variation is divided into part-to-part, reproducibility, and repeatability, allowing for accurate identification of measurement variability sources.</w:t>
      </w:r>
    </w:p>
    <w:p w14:paraId="138A0783" w14:textId="77777777" w:rsidR="0016130B" w:rsidRPr="00E23D43" w:rsidRDefault="0016130B" w:rsidP="008F216D">
      <w:pPr>
        <w:rPr>
          <w:rFonts w:ascii="Arial" w:eastAsiaTheme="minorEastAsia" w:hAnsi="Arial" w:cs="Arial"/>
        </w:rPr>
      </w:pPr>
    </w:p>
    <w:p w14:paraId="314EF353" w14:textId="77777777" w:rsidR="0016130B" w:rsidRPr="008F216D" w:rsidRDefault="0016130B" w:rsidP="008F216D">
      <w:pPr>
        <w:rPr>
          <w:b/>
          <w:bCs/>
        </w:rPr>
      </w:pPr>
      <w:r w:rsidRPr="008F216D">
        <w:rPr>
          <w:b/>
          <w:bCs/>
        </w:rPr>
        <w:t>How to run</w:t>
      </w:r>
    </w:p>
    <w:p w14:paraId="3CD97C9D" w14:textId="77777777" w:rsidR="0016130B" w:rsidRPr="008F216D" w:rsidRDefault="0016130B" w:rsidP="008F216D">
      <w:pPr>
        <w:rPr>
          <w:b/>
        </w:rPr>
      </w:pPr>
      <w:r w:rsidRPr="008F216D">
        <w:rPr>
          <w:b/>
        </w:rPr>
        <w:t>[Analyze] – [Gage R&amp;R] – [Gage R&amp;R Study (Nested Design)]</w:t>
      </w:r>
    </w:p>
    <w:p w14:paraId="3564680B" w14:textId="3631000B" w:rsidR="0016130B" w:rsidRPr="00E23D43" w:rsidRDefault="0016130B" w:rsidP="008F216D">
      <w:r w:rsidRPr="00E23D43">
        <w:rPr>
          <w:noProof/>
          <w14:ligatures w14:val="standardContextual"/>
        </w:rPr>
        <w:drawing>
          <wp:inline distT="0" distB="0" distL="0" distR="0" wp14:anchorId="1150125F" wp14:editId="47DD6FB9">
            <wp:extent cx="5112689" cy="3488139"/>
            <wp:effectExtent l="0" t="0" r="0" b="0"/>
            <wp:docPr id="157774880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748805" name=""/>
                    <pic:cNvPicPr/>
                  </pic:nvPicPr>
                  <pic:blipFill>
                    <a:blip r:embed="rId258"/>
                    <a:stretch>
                      <a:fillRect/>
                    </a:stretch>
                  </pic:blipFill>
                  <pic:spPr>
                    <a:xfrm>
                      <a:off x="0" y="0"/>
                      <a:ext cx="5120718" cy="3493617"/>
                    </a:xfrm>
                    <a:prstGeom prst="rect">
                      <a:avLst/>
                    </a:prstGeom>
                  </pic:spPr>
                </pic:pic>
              </a:graphicData>
            </a:graphic>
          </wp:inline>
        </w:drawing>
      </w:r>
    </w:p>
    <w:p w14:paraId="67F8497B" w14:textId="77777777" w:rsidR="0016130B" w:rsidRPr="00E23D43" w:rsidRDefault="0016130B" w:rsidP="00F46D31">
      <w:pPr>
        <w:pStyle w:val="a0"/>
      </w:pPr>
      <w:r w:rsidRPr="00F46D31">
        <w:rPr>
          <w:b/>
        </w:rPr>
        <w:t>Part Number</w:t>
      </w:r>
      <w:r w:rsidRPr="00E23D43">
        <w:t>: Select the parts (Must be discrete)</w:t>
      </w:r>
    </w:p>
    <w:p w14:paraId="3B27EB92" w14:textId="77777777" w:rsidR="0016130B" w:rsidRPr="00E23D43" w:rsidRDefault="0016130B" w:rsidP="00F46D31">
      <w:pPr>
        <w:pStyle w:val="a0"/>
      </w:pPr>
      <w:r w:rsidRPr="00F46D31">
        <w:rPr>
          <w:b/>
        </w:rPr>
        <w:t>Operator</w:t>
      </w:r>
      <w:r w:rsidRPr="00E23D43">
        <w:t>: Select the one who takes measures (Must be discrete)</w:t>
      </w:r>
    </w:p>
    <w:p w14:paraId="05850B7F" w14:textId="77777777" w:rsidR="0016130B" w:rsidRPr="00E23D43" w:rsidRDefault="0016130B" w:rsidP="00F46D31">
      <w:pPr>
        <w:pStyle w:val="a0"/>
      </w:pPr>
      <w:r w:rsidRPr="00F46D31">
        <w:rPr>
          <w:b/>
        </w:rPr>
        <w:t>Measurement</w:t>
      </w:r>
      <w:r w:rsidRPr="00E23D43">
        <w:rPr>
          <w:bCs/>
        </w:rPr>
        <w:t xml:space="preserve"> </w:t>
      </w:r>
      <w:r w:rsidRPr="00F46D31">
        <w:rPr>
          <w:b/>
        </w:rPr>
        <w:t>Data</w:t>
      </w:r>
      <w:r w:rsidRPr="00E23D43">
        <w:t>: Select the measured data (Must be continuous)</w:t>
      </w:r>
    </w:p>
    <w:p w14:paraId="5C16B73D" w14:textId="77777777" w:rsidR="0016130B" w:rsidRPr="00E23D43" w:rsidRDefault="0016130B" w:rsidP="008F216D"/>
    <w:p w14:paraId="55355E10" w14:textId="5FE1628C" w:rsidR="0016130B" w:rsidRPr="00E23D43" w:rsidRDefault="0016130B" w:rsidP="008F216D">
      <w:r w:rsidRPr="00E23D43">
        <w:rPr>
          <w:noProof/>
          <w14:ligatures w14:val="standardContextual"/>
        </w:rPr>
        <w:drawing>
          <wp:inline distT="0" distB="0" distL="0" distR="0" wp14:anchorId="1513E24D" wp14:editId="36DD7280">
            <wp:extent cx="3619500" cy="2434129"/>
            <wp:effectExtent l="0" t="0" r="0" b="4445"/>
            <wp:docPr id="157228745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287459" name=""/>
                    <pic:cNvPicPr/>
                  </pic:nvPicPr>
                  <pic:blipFill>
                    <a:blip r:embed="rId259"/>
                    <a:stretch>
                      <a:fillRect/>
                    </a:stretch>
                  </pic:blipFill>
                  <pic:spPr>
                    <a:xfrm>
                      <a:off x="0" y="0"/>
                      <a:ext cx="3625648" cy="2438263"/>
                    </a:xfrm>
                    <a:prstGeom prst="rect">
                      <a:avLst/>
                    </a:prstGeom>
                  </pic:spPr>
                </pic:pic>
              </a:graphicData>
            </a:graphic>
          </wp:inline>
        </w:drawing>
      </w:r>
    </w:p>
    <w:p w14:paraId="7B666F8A" w14:textId="77777777" w:rsidR="0016130B" w:rsidRPr="00E23D43" w:rsidRDefault="0016130B" w:rsidP="00F46D31">
      <w:pPr>
        <w:pStyle w:val="a0"/>
      </w:pPr>
      <w:r w:rsidRPr="00F46D31">
        <w:rPr>
          <w:b/>
        </w:rPr>
        <w:t>Study Variation</w:t>
      </w:r>
      <w:r w:rsidRPr="00E23D43">
        <w:t>: Enter the coefficient to obtain the Study Variation.</w:t>
      </w:r>
    </w:p>
    <w:p w14:paraId="23D1F845" w14:textId="77777777" w:rsidR="0016130B" w:rsidRPr="00E23D43" w:rsidRDefault="0016130B" w:rsidP="00F46D31">
      <w:pPr>
        <w:pStyle w:val="a0"/>
      </w:pPr>
      <w:r w:rsidRPr="00F46D31">
        <w:rPr>
          <w:b/>
        </w:rPr>
        <w:t>Process Tolerance</w:t>
      </w:r>
      <w:r w:rsidRPr="00E23D43">
        <w:t>: Enter an empirically known tolerance to calculate %tolerance.</w:t>
      </w:r>
    </w:p>
    <w:p w14:paraId="492E41B6" w14:textId="77777777" w:rsidR="0016130B" w:rsidRPr="00E23D43" w:rsidRDefault="0016130B" w:rsidP="00F46D31">
      <w:pPr>
        <w:pStyle w:val="a0"/>
      </w:pPr>
      <w:r w:rsidRPr="00F46D31">
        <w:rPr>
          <w:b/>
        </w:rPr>
        <w:t>Standard</w:t>
      </w:r>
      <w:r w:rsidRPr="00E23D43">
        <w:rPr>
          <w:bCs/>
        </w:rPr>
        <w:t xml:space="preserve"> </w:t>
      </w:r>
      <w:r w:rsidRPr="00F46D31">
        <w:rPr>
          <w:b/>
        </w:rPr>
        <w:t>Deviation</w:t>
      </w:r>
      <w:r w:rsidRPr="00E23D43">
        <w:t>: Enter an empirically known Historical Standard to calculate %process.</w:t>
      </w:r>
    </w:p>
    <w:p w14:paraId="0E9BCA5F" w14:textId="77777777" w:rsidR="0016130B" w:rsidRPr="00E23D43" w:rsidRDefault="0016130B" w:rsidP="0016130B">
      <w:pPr>
        <w:rPr>
          <w:rFonts w:ascii="Arial" w:eastAsiaTheme="minorEastAsia" w:hAnsi="Arial" w:cs="Arial"/>
        </w:rPr>
      </w:pPr>
    </w:p>
    <w:p w14:paraId="09AF5D88" w14:textId="77777777" w:rsidR="0016130B" w:rsidRPr="00F46D31" w:rsidRDefault="0016130B" w:rsidP="0016130B">
      <w:pPr>
        <w:rPr>
          <w:b/>
          <w:bCs/>
        </w:rPr>
      </w:pPr>
      <w:r w:rsidRPr="00F46D31">
        <w:rPr>
          <w:b/>
          <w:bCs/>
        </w:rPr>
        <w:t>Results</w:t>
      </w:r>
    </w:p>
    <w:p w14:paraId="46A7FB3A" w14:textId="67759408" w:rsidR="00F46D31" w:rsidRDefault="0016130B" w:rsidP="00F46D31">
      <w:pPr>
        <w:pStyle w:val="a1"/>
      </w:pPr>
      <w:r w:rsidRPr="00E23D43">
        <w:t>General Information</w:t>
      </w:r>
    </w:p>
    <w:p w14:paraId="27A3D4AB" w14:textId="2EB73CE5" w:rsidR="0016130B" w:rsidRPr="00E23D43" w:rsidRDefault="0016130B" w:rsidP="00F46D31">
      <w:pPr>
        <w:pStyle w:val="28"/>
      </w:pPr>
      <w:r w:rsidRPr="00E23D43">
        <w:t xml:space="preserve">Shows the results of ANOVA and Gage R&amp;R analysis results. </w:t>
      </w:r>
    </w:p>
    <w:p w14:paraId="532268AE" w14:textId="77777777" w:rsidR="0016130B" w:rsidRPr="00E23D43" w:rsidRDefault="0016130B" w:rsidP="00F46D31">
      <w:pPr>
        <w:pStyle w:val="28"/>
      </w:pPr>
      <w:r w:rsidRPr="00E23D43">
        <w:rPr>
          <w:noProof/>
        </w:rPr>
        <w:drawing>
          <wp:inline distT="0" distB="0" distL="0" distR="0" wp14:anchorId="687E59C3" wp14:editId="52466FB2">
            <wp:extent cx="5162550" cy="3631973"/>
            <wp:effectExtent l="0" t="0" r="0" b="6985"/>
            <wp:docPr id="1155134814" name="그림 10">
              <a:extLst xmlns:a="http://schemas.openxmlformats.org/drawingml/2006/main">
                <a:ext uri="{FF2B5EF4-FFF2-40B4-BE49-F238E27FC236}">
                  <a16:creationId xmlns:a16="http://schemas.microsoft.com/office/drawing/2014/main" id="{9955B695-F3FB-59D8-C661-43DC110D255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그림 10">
                      <a:extLst>
                        <a:ext uri="{FF2B5EF4-FFF2-40B4-BE49-F238E27FC236}">
                          <a16:creationId xmlns:a16="http://schemas.microsoft.com/office/drawing/2014/main" id="{9955B695-F3FB-59D8-C661-43DC110D2550}"/>
                        </a:ext>
                      </a:extLst>
                    </pic:cNvPr>
                    <pic:cNvPicPr>
                      <a:picLocks noChangeAspect="1"/>
                    </pic:cNvPicPr>
                  </pic:nvPicPr>
                  <pic:blipFill>
                    <a:blip r:embed="rId260"/>
                    <a:stretch>
                      <a:fillRect/>
                    </a:stretch>
                  </pic:blipFill>
                  <pic:spPr>
                    <a:xfrm>
                      <a:off x="0" y="0"/>
                      <a:ext cx="5165396" cy="3633975"/>
                    </a:xfrm>
                    <a:prstGeom prst="rect">
                      <a:avLst/>
                    </a:prstGeom>
                  </pic:spPr>
                </pic:pic>
              </a:graphicData>
            </a:graphic>
          </wp:inline>
        </w:drawing>
      </w:r>
    </w:p>
    <w:p w14:paraId="6A16BCC4" w14:textId="77777777" w:rsidR="0016130B" w:rsidRPr="00E23D43" w:rsidRDefault="0016130B" w:rsidP="00F46D31">
      <w:pPr>
        <w:pStyle w:val="28"/>
        <w:rPr>
          <w:rFonts w:ascii="Arial" w:eastAsiaTheme="minorEastAsia" w:hAnsi="Arial" w:cs="Arial"/>
          <w:b/>
        </w:rPr>
      </w:pPr>
    </w:p>
    <w:p w14:paraId="2EA2B0D4" w14:textId="77777777" w:rsidR="00F46D31" w:rsidRDefault="0016130B" w:rsidP="00F46D31">
      <w:pPr>
        <w:pStyle w:val="a1"/>
      </w:pPr>
      <w:r w:rsidRPr="00E23D43">
        <w:t>R Control Chart by Operator</w:t>
      </w:r>
    </w:p>
    <w:p w14:paraId="05549814" w14:textId="66142A2B" w:rsidR="0016130B" w:rsidRPr="004005B9" w:rsidRDefault="0016130B" w:rsidP="00F46D31">
      <w:pPr>
        <w:pStyle w:val="28"/>
        <w:rPr>
          <w:rFonts w:eastAsiaTheme="minorEastAsia"/>
        </w:rPr>
      </w:pPr>
      <w:r w:rsidRPr="004005B9">
        <w:rPr>
          <w:rFonts w:eastAsiaTheme="minorEastAsia"/>
        </w:rPr>
        <w:t>Each point displays the difference in the smallest and the biggest measurement of the same part by each operator.</w:t>
      </w:r>
    </w:p>
    <w:p w14:paraId="4F7C31BD" w14:textId="77777777" w:rsidR="0016130B" w:rsidRPr="00E23D43" w:rsidRDefault="0016130B" w:rsidP="00F46D31">
      <w:pPr>
        <w:pStyle w:val="28"/>
        <w:rPr>
          <w:rFonts w:ascii="Arial" w:eastAsiaTheme="minorEastAsia" w:hAnsi="Arial" w:cs="Arial"/>
        </w:rPr>
      </w:pPr>
      <w:r w:rsidRPr="00E23D43">
        <w:rPr>
          <w:rFonts w:ascii="Arial" w:eastAsiaTheme="minorEastAsia" w:hAnsi="Arial" w:cs="Arial"/>
          <w:noProof/>
        </w:rPr>
        <w:drawing>
          <wp:inline distT="0" distB="0" distL="0" distR="0" wp14:anchorId="7337E20B" wp14:editId="41E7ACCB">
            <wp:extent cx="5241600" cy="3647523"/>
            <wp:effectExtent l="0" t="0" r="0" b="0"/>
            <wp:docPr id="472" name="그림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41600" cy="3647523"/>
                    </a:xfrm>
                    <a:prstGeom prst="rect">
                      <a:avLst/>
                    </a:prstGeom>
                  </pic:spPr>
                </pic:pic>
              </a:graphicData>
            </a:graphic>
          </wp:inline>
        </w:drawing>
      </w:r>
    </w:p>
    <w:p w14:paraId="6A8D0051" w14:textId="77777777" w:rsidR="0016130B" w:rsidRPr="00E23D43" w:rsidRDefault="0016130B" w:rsidP="00F46D31">
      <w:pPr>
        <w:pStyle w:val="28"/>
        <w:rPr>
          <w:rFonts w:ascii="Arial" w:eastAsiaTheme="minorEastAsia" w:hAnsi="Arial" w:cs="Arial"/>
          <w:b/>
        </w:rPr>
      </w:pPr>
    </w:p>
    <w:p w14:paraId="20C2F8EB" w14:textId="5CA7DD09" w:rsidR="00F46D31" w:rsidRDefault="0016130B" w:rsidP="00F46D31">
      <w:pPr>
        <w:pStyle w:val="a1"/>
      </w:pPr>
      <w:r w:rsidRPr="00E23D43">
        <w:t>X</w:t>
      </w:r>
      <w:r w:rsidR="001F06F5">
        <w:t>-</w:t>
      </w:r>
      <w:r w:rsidRPr="00E23D43">
        <w:t>Bar Control Chart by Operato</w:t>
      </w:r>
      <w:r w:rsidR="00F46D31">
        <w:t>r</w:t>
      </w:r>
    </w:p>
    <w:p w14:paraId="3E520967" w14:textId="2CAF0103" w:rsidR="0016130B" w:rsidRPr="004005B9" w:rsidRDefault="0016130B" w:rsidP="00F46D31">
      <w:pPr>
        <w:pStyle w:val="28"/>
        <w:rPr>
          <w:rFonts w:eastAsiaTheme="minorEastAsia"/>
        </w:rPr>
      </w:pPr>
      <w:r w:rsidRPr="004005B9">
        <w:rPr>
          <w:rFonts w:eastAsiaTheme="minorEastAsia"/>
        </w:rPr>
        <w:t xml:space="preserve">Each point displays the average measurement of the same part by each operator. </w:t>
      </w:r>
    </w:p>
    <w:p w14:paraId="5E7A9D8D" w14:textId="77777777" w:rsidR="0016130B" w:rsidRPr="00E23D43" w:rsidRDefault="0016130B" w:rsidP="00F46D31">
      <w:pPr>
        <w:pStyle w:val="28"/>
        <w:rPr>
          <w:rFonts w:ascii="Arial" w:eastAsiaTheme="minorEastAsia" w:hAnsi="Arial" w:cs="Arial"/>
        </w:rPr>
      </w:pPr>
      <w:r w:rsidRPr="00E23D43">
        <w:rPr>
          <w:rFonts w:ascii="Arial" w:eastAsiaTheme="minorEastAsia" w:hAnsi="Arial" w:cs="Arial"/>
          <w:noProof/>
        </w:rPr>
        <w:drawing>
          <wp:inline distT="0" distB="0" distL="0" distR="0" wp14:anchorId="6FDCB7B1" wp14:editId="017FFA3D">
            <wp:extent cx="5241600" cy="3647523"/>
            <wp:effectExtent l="0" t="0" r="0" b="0"/>
            <wp:docPr id="473" name="그림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41600" cy="3647523"/>
                    </a:xfrm>
                    <a:prstGeom prst="rect">
                      <a:avLst/>
                    </a:prstGeom>
                  </pic:spPr>
                </pic:pic>
              </a:graphicData>
            </a:graphic>
          </wp:inline>
        </w:drawing>
      </w:r>
    </w:p>
    <w:p w14:paraId="20FB0EDB" w14:textId="77777777" w:rsidR="0016130B" w:rsidRPr="00E23D43" w:rsidRDefault="0016130B" w:rsidP="00F46D31">
      <w:pPr>
        <w:pStyle w:val="28"/>
        <w:rPr>
          <w:rFonts w:ascii="Arial" w:eastAsiaTheme="minorEastAsia" w:hAnsi="Arial" w:cs="Arial"/>
        </w:rPr>
      </w:pPr>
    </w:p>
    <w:p w14:paraId="4B1A6FAF" w14:textId="1161C75B" w:rsidR="00F46D31" w:rsidRDefault="0016130B" w:rsidP="00F46D31">
      <w:pPr>
        <w:pStyle w:val="a1"/>
      </w:pPr>
      <w:r w:rsidRPr="00E23D43">
        <w:t>Observations per Operator</w:t>
      </w:r>
    </w:p>
    <w:p w14:paraId="5A7598DC" w14:textId="4135E18B" w:rsidR="0016130B" w:rsidRPr="004005B9" w:rsidRDefault="0016130B" w:rsidP="00F46D31">
      <w:pPr>
        <w:pStyle w:val="28"/>
        <w:rPr>
          <w:rFonts w:eastAsiaTheme="minorEastAsia"/>
        </w:rPr>
      </w:pPr>
      <w:r w:rsidRPr="004005B9">
        <w:rPr>
          <w:rFonts w:eastAsiaTheme="minorEastAsia"/>
        </w:rPr>
        <w:t>Displays box plots of all measurements for each operator, with the solid line representing the mean.</w:t>
      </w:r>
    </w:p>
    <w:p w14:paraId="6C761DB0" w14:textId="77777777" w:rsidR="0016130B" w:rsidRPr="00E23D43" w:rsidRDefault="0016130B" w:rsidP="00F46D31">
      <w:pPr>
        <w:pStyle w:val="28"/>
        <w:rPr>
          <w:rFonts w:ascii="Arial" w:eastAsiaTheme="minorEastAsia" w:hAnsi="Arial" w:cs="Arial"/>
        </w:rPr>
      </w:pPr>
      <w:r w:rsidRPr="00E23D43">
        <w:rPr>
          <w:rFonts w:ascii="Arial" w:eastAsiaTheme="minorEastAsia" w:hAnsi="Arial" w:cs="Arial"/>
          <w:noProof/>
        </w:rPr>
        <w:drawing>
          <wp:inline distT="0" distB="0" distL="0" distR="0" wp14:anchorId="25AFB03B" wp14:editId="60089881">
            <wp:extent cx="5241600" cy="3647523"/>
            <wp:effectExtent l="0" t="0" r="0" b="0"/>
            <wp:docPr id="474" name="그림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41600" cy="3647523"/>
                    </a:xfrm>
                    <a:prstGeom prst="rect">
                      <a:avLst/>
                    </a:prstGeom>
                  </pic:spPr>
                </pic:pic>
              </a:graphicData>
            </a:graphic>
          </wp:inline>
        </w:drawing>
      </w:r>
    </w:p>
    <w:p w14:paraId="0A5DED1D" w14:textId="77777777" w:rsidR="0016130B" w:rsidRPr="00E23D43" w:rsidRDefault="0016130B" w:rsidP="00F46D31">
      <w:pPr>
        <w:pStyle w:val="28"/>
        <w:rPr>
          <w:rFonts w:ascii="Arial" w:eastAsiaTheme="minorEastAsia" w:hAnsi="Arial" w:cs="Arial"/>
        </w:rPr>
      </w:pPr>
    </w:p>
    <w:p w14:paraId="2CCA8390" w14:textId="79A128E0" w:rsidR="00F46D31" w:rsidRDefault="0016130B" w:rsidP="00F46D31">
      <w:pPr>
        <w:pStyle w:val="a1"/>
      </w:pPr>
      <w:r w:rsidRPr="00E23D43">
        <w:t>Observations by Part</w:t>
      </w:r>
    </w:p>
    <w:p w14:paraId="505E34E5" w14:textId="6F29AC79" w:rsidR="0016130B" w:rsidRPr="004005B9" w:rsidRDefault="0016130B" w:rsidP="00F46D31">
      <w:pPr>
        <w:pStyle w:val="28"/>
        <w:rPr>
          <w:rFonts w:eastAsiaTheme="minorEastAsia"/>
        </w:rPr>
      </w:pPr>
      <w:r w:rsidRPr="004005B9">
        <w:rPr>
          <w:rFonts w:eastAsiaTheme="minorEastAsia"/>
        </w:rPr>
        <w:t>Displays observations per part only, with the solid line representing the mean.</w:t>
      </w:r>
    </w:p>
    <w:p w14:paraId="6F9F840C" w14:textId="77777777" w:rsidR="0016130B" w:rsidRPr="00E23D43" w:rsidRDefault="0016130B" w:rsidP="00F46D31">
      <w:pPr>
        <w:pStyle w:val="28"/>
        <w:rPr>
          <w:rFonts w:ascii="Arial" w:eastAsiaTheme="minorEastAsia" w:hAnsi="Arial" w:cs="Arial"/>
        </w:rPr>
      </w:pPr>
      <w:r w:rsidRPr="00E23D43">
        <w:rPr>
          <w:rFonts w:ascii="Arial" w:eastAsiaTheme="minorEastAsia" w:hAnsi="Arial" w:cs="Arial"/>
          <w:noProof/>
        </w:rPr>
        <w:drawing>
          <wp:inline distT="0" distB="0" distL="0" distR="0" wp14:anchorId="44CF86BC" wp14:editId="6870B1D0">
            <wp:extent cx="5241600" cy="3647524"/>
            <wp:effectExtent l="0" t="0" r="0" b="0"/>
            <wp:docPr id="475" name="그림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41600" cy="3647524"/>
                    </a:xfrm>
                    <a:prstGeom prst="rect">
                      <a:avLst/>
                    </a:prstGeom>
                  </pic:spPr>
                </pic:pic>
              </a:graphicData>
            </a:graphic>
          </wp:inline>
        </w:drawing>
      </w:r>
    </w:p>
    <w:p w14:paraId="05271561" w14:textId="77777777" w:rsidR="0016130B" w:rsidRPr="00E23D43" w:rsidRDefault="0016130B" w:rsidP="00F46D31">
      <w:pPr>
        <w:pStyle w:val="28"/>
        <w:rPr>
          <w:rFonts w:ascii="Arial" w:eastAsiaTheme="minorEastAsia" w:hAnsi="Arial" w:cs="Arial"/>
          <w:b/>
        </w:rPr>
      </w:pPr>
    </w:p>
    <w:p w14:paraId="37FD04FE" w14:textId="4A835DB7" w:rsidR="00F46D31" w:rsidRDefault="0016130B" w:rsidP="00F46D31">
      <w:pPr>
        <w:pStyle w:val="a1"/>
      </w:pPr>
      <w:r w:rsidRPr="00E23D43">
        <w:t>Components of Variability</w:t>
      </w:r>
    </w:p>
    <w:p w14:paraId="476BD4F3" w14:textId="00B568D5" w:rsidR="0016130B" w:rsidRPr="004005B9" w:rsidRDefault="0016130B" w:rsidP="00F46D31">
      <w:pPr>
        <w:pStyle w:val="28"/>
        <w:rPr>
          <w:rFonts w:eastAsiaTheme="minorEastAsia"/>
        </w:rPr>
      </w:pPr>
      <w:r w:rsidRPr="004005B9">
        <w:rPr>
          <w:rFonts w:eastAsiaTheme="minorEastAsia"/>
        </w:rPr>
        <w:t>Displays where the variation in observed values originates.</w:t>
      </w:r>
    </w:p>
    <w:p w14:paraId="2490575A" w14:textId="77777777" w:rsidR="0016130B" w:rsidRPr="00E23D43" w:rsidRDefault="0016130B" w:rsidP="00F46D31">
      <w:pPr>
        <w:pStyle w:val="28"/>
        <w:rPr>
          <w:rFonts w:ascii="Arial" w:eastAsiaTheme="minorEastAsia" w:hAnsi="Arial" w:cs="Arial"/>
        </w:rPr>
      </w:pPr>
      <w:r w:rsidRPr="00E23D43">
        <w:rPr>
          <w:rFonts w:ascii="Arial" w:eastAsiaTheme="minorEastAsia" w:hAnsi="Arial" w:cs="Arial"/>
          <w:noProof/>
        </w:rPr>
        <w:drawing>
          <wp:inline distT="0" distB="0" distL="0" distR="0" wp14:anchorId="46625865" wp14:editId="45E600BE">
            <wp:extent cx="5241600" cy="3647524"/>
            <wp:effectExtent l="0" t="0" r="0" b="0"/>
            <wp:docPr id="476" name="그림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41600" cy="3647524"/>
                    </a:xfrm>
                    <a:prstGeom prst="rect">
                      <a:avLst/>
                    </a:prstGeom>
                  </pic:spPr>
                </pic:pic>
              </a:graphicData>
            </a:graphic>
          </wp:inline>
        </w:drawing>
      </w:r>
    </w:p>
    <w:p w14:paraId="5073E073" w14:textId="4EED93AD" w:rsidR="0016130B" w:rsidRPr="00E23D43" w:rsidRDefault="001F4789" w:rsidP="00F46D31">
      <w:r>
        <w:rPr>
          <w:rFonts w:ascii="Arial" w:hAnsi="Arial" w:cs="Arial"/>
        </w:rPr>
        <w:pict w14:anchorId="24FE6822">
          <v:rect id="_x0000_i1179" style="width:439.3pt;height:1.5pt" o:hrstd="t" o:hr="t" fillcolor="#9d9da1" stroked="f"/>
        </w:pict>
      </w:r>
    </w:p>
    <w:p w14:paraId="0D178D0C" w14:textId="77777777" w:rsidR="0016130B" w:rsidRDefault="0016130B" w:rsidP="00CA7778">
      <w:pPr>
        <w:pStyle w:val="20"/>
      </w:pPr>
      <w:bookmarkStart w:id="199" w:name="_4.4_Chart"/>
      <w:bookmarkEnd w:id="181"/>
      <w:bookmarkEnd w:id="182"/>
      <w:bookmarkEnd w:id="183"/>
      <w:bookmarkEnd w:id="184"/>
      <w:bookmarkEnd w:id="185"/>
      <w:bookmarkEnd w:id="186"/>
      <w:bookmarkEnd w:id="187"/>
      <w:bookmarkEnd w:id="188"/>
      <w:bookmarkEnd w:id="189"/>
      <w:bookmarkEnd w:id="190"/>
      <w:bookmarkEnd w:id="191"/>
      <w:bookmarkEnd w:id="192"/>
      <w:bookmarkEnd w:id="199"/>
      <w:r w:rsidRPr="00E23D43">
        <w:t>4.4 Chart</w:t>
      </w:r>
    </w:p>
    <w:p w14:paraId="47204E8C" w14:textId="5E029C09" w:rsidR="00F94DFF" w:rsidRPr="00F94DFF" w:rsidRDefault="001F4789" w:rsidP="00F94DFF">
      <w:r>
        <w:rPr>
          <w:rFonts w:ascii="Arial" w:hAnsi="Arial" w:cs="Arial"/>
        </w:rPr>
        <w:pict w14:anchorId="3D721E56">
          <v:rect id="_x0000_i1180" style="width:439.3pt;height:1.5pt" o:hrstd="t" o:hr="t" fillcolor="#9d9da1" stroked="f"/>
        </w:pict>
      </w:r>
    </w:p>
    <w:p w14:paraId="5B8ACE6A" w14:textId="77777777" w:rsidR="0016130B" w:rsidRDefault="0016130B" w:rsidP="00F46D31">
      <w:bookmarkStart w:id="200" w:name="_Toc93916172"/>
      <w:bookmarkStart w:id="201" w:name="_Toc94670714"/>
      <w:bookmarkStart w:id="202" w:name="_Toc94688461"/>
      <w:bookmarkStart w:id="203" w:name="_Toc206929838"/>
      <w:bookmarkStart w:id="204" w:name="_Toc206930006"/>
      <w:bookmarkStart w:id="205" w:name="_Toc206930173"/>
      <w:bookmarkStart w:id="206" w:name="_Toc207077317"/>
      <w:bookmarkStart w:id="207" w:name="_Toc207077480"/>
      <w:bookmarkStart w:id="208" w:name="_Toc207077642"/>
      <w:bookmarkStart w:id="209" w:name="_Toc207079614"/>
      <w:bookmarkStart w:id="210" w:name="_Toc207079777"/>
      <w:r w:rsidRPr="00E23D43">
        <w:t xml:space="preserve">Data Browser provides various charting functions. </w:t>
      </w:r>
    </w:p>
    <w:p w14:paraId="5C901141" w14:textId="77777777" w:rsidR="006957C4" w:rsidRPr="00F46D31" w:rsidRDefault="006957C4" w:rsidP="006957C4">
      <w:pPr>
        <w:pStyle w:val="23"/>
      </w:pPr>
      <w:r w:rsidRPr="00F46D31">
        <w:t xml:space="preserve">Basic Charts </w:t>
      </w:r>
    </w:p>
    <w:p w14:paraId="1DF2D9BC" w14:textId="77777777" w:rsidR="006957C4" w:rsidRPr="0016130B" w:rsidRDefault="006957C4" w:rsidP="006957C4">
      <w:r w:rsidRPr="0016130B">
        <w:rPr>
          <w:noProof/>
        </w:rPr>
        <w:drawing>
          <wp:inline distT="0" distB="0" distL="0" distR="0" wp14:anchorId="4123E8E7" wp14:editId="19AAAB74">
            <wp:extent cx="1089660" cy="14097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pic:cNvPicPr/>
                  </pic:nvPicPr>
                  <pic:blipFill>
                    <a:blip r:embed="rId266" cstate="print">
                      <a:extLst>
                        <a:ext uri="{28A0092B-C50C-407E-A947-70E740481C1C}">
                          <a14:useLocalDpi xmlns:a14="http://schemas.microsoft.com/office/drawing/2010/main" val="0"/>
                        </a:ext>
                      </a:extLst>
                    </a:blip>
                    <a:srcRect l="2032" r="2032"/>
                    <a:stretch>
                      <a:fillRect/>
                    </a:stretch>
                  </pic:blipFill>
                  <pic:spPr bwMode="auto">
                    <a:xfrm>
                      <a:off x="0" y="0"/>
                      <a:ext cx="1089660" cy="1409700"/>
                    </a:xfrm>
                    <a:prstGeom prst="rect">
                      <a:avLst/>
                    </a:prstGeom>
                    <a:ln>
                      <a:noFill/>
                    </a:ln>
                    <a:extLst>
                      <a:ext uri="{53640926-AAD7-44D8-BBD7-CCE9431645EC}">
                        <a14:shadowObscured xmlns:a14="http://schemas.microsoft.com/office/drawing/2010/main"/>
                      </a:ext>
                    </a:extLst>
                  </pic:spPr>
                </pic:pic>
              </a:graphicData>
            </a:graphic>
          </wp:inline>
        </w:drawing>
      </w:r>
    </w:p>
    <w:p w14:paraId="0897C316" w14:textId="77777777" w:rsidR="006957C4" w:rsidRDefault="006957C4" w:rsidP="006957C4">
      <w:r w:rsidRPr="0016130B">
        <w:t xml:space="preserve">2D chart, 3D </w:t>
      </w:r>
      <w:proofErr w:type="gramStart"/>
      <w:r w:rsidRPr="0016130B">
        <w:t>chart</w:t>
      </w:r>
      <w:proofErr w:type="gramEnd"/>
      <w:r w:rsidRPr="0016130B">
        <w:t xml:space="preserve">, Bar chart, Box chart, Matrix chart, Pareto chart, Pie chart and Multi-chart functions. </w:t>
      </w:r>
    </w:p>
    <w:p w14:paraId="06F76952" w14:textId="77777777" w:rsidR="006957C4" w:rsidRPr="006957C4" w:rsidRDefault="006957C4" w:rsidP="00F46D31"/>
    <w:p w14:paraId="301D37A4" w14:textId="15C9FBD7" w:rsidR="00F94DFF" w:rsidRPr="00E23D43" w:rsidRDefault="001F4789" w:rsidP="00F46D31">
      <w:r>
        <w:rPr>
          <w:rFonts w:ascii="Arial" w:hAnsi="Arial" w:cs="Arial"/>
        </w:rPr>
        <w:pict w14:anchorId="267FF440">
          <v:rect id="_x0000_i1181" style="width:439.3pt;height:1.5pt" o:hrstd="t" o:hr="t" fillcolor="#9d9da1" stroked="f"/>
        </w:pict>
      </w:r>
    </w:p>
    <w:p w14:paraId="771D962A" w14:textId="77777777" w:rsidR="0016130B" w:rsidRDefault="0016130B" w:rsidP="00100221">
      <w:pPr>
        <w:pStyle w:val="3"/>
        <w:rPr>
          <w:rFonts w:eastAsiaTheme="minorEastAsia"/>
          <w:lang w:eastAsia="ko-KR"/>
        </w:rPr>
      </w:pPr>
      <w:bookmarkStart w:id="211" w:name="_Toc269388311"/>
      <w:bookmarkStart w:id="212" w:name="_Toc283655402"/>
      <w:bookmarkStart w:id="213" w:name="_Toc164670369"/>
      <w:r w:rsidRPr="00E23D43">
        <w:t xml:space="preserve">4.4.1 </w:t>
      </w:r>
      <w:bookmarkEnd w:id="211"/>
      <w:bookmarkEnd w:id="212"/>
      <w:bookmarkEnd w:id="213"/>
      <w:r w:rsidRPr="00E23D43">
        <w:t>Basic Charts</w:t>
      </w:r>
    </w:p>
    <w:p w14:paraId="0EAE8B60" w14:textId="43804A32" w:rsidR="00F46D31" w:rsidRPr="006957C4" w:rsidRDefault="001F4789" w:rsidP="0016130B">
      <w:pPr>
        <w:rPr>
          <w:lang w:val="x-none"/>
        </w:rPr>
      </w:pPr>
      <w:r>
        <w:rPr>
          <w:rFonts w:ascii="Arial" w:hAnsi="Arial" w:cs="Arial"/>
        </w:rPr>
        <w:pict w14:anchorId="421908B8">
          <v:rect id="_x0000_i1182" style="width:439.3pt;height:1.5pt" o:hrstd="t" o:hr="t" fillcolor="#9d9da1" stroked="f"/>
        </w:pict>
      </w:r>
    </w:p>
    <w:p w14:paraId="554BEA11" w14:textId="77777777" w:rsidR="0016130B" w:rsidRPr="0016130B" w:rsidRDefault="0016130B" w:rsidP="00F46D31">
      <w:pPr>
        <w:pStyle w:val="23"/>
      </w:pPr>
      <w:r w:rsidRPr="0016130B">
        <w:t>How to run</w:t>
      </w:r>
    </w:p>
    <w:p w14:paraId="5C5F71D4" w14:textId="77777777" w:rsidR="0016130B" w:rsidRDefault="0016130B" w:rsidP="0016130B">
      <w:pPr>
        <w:rPr>
          <w:b/>
          <w:bCs/>
        </w:rPr>
      </w:pPr>
      <w:r w:rsidRPr="00F46D31">
        <w:rPr>
          <w:b/>
          <w:bCs/>
        </w:rPr>
        <w:t xml:space="preserve">[Chart] </w:t>
      </w:r>
    </w:p>
    <w:p w14:paraId="6E9360ED" w14:textId="77777777" w:rsidR="00F46D31" w:rsidRPr="00F46D31" w:rsidRDefault="00F46D31" w:rsidP="0016130B">
      <w:pPr>
        <w:rPr>
          <w:b/>
          <w:bCs/>
        </w:rPr>
      </w:pPr>
    </w:p>
    <w:p w14:paraId="549EC22F" w14:textId="77777777" w:rsidR="0016130B" w:rsidRPr="0016130B" w:rsidRDefault="0016130B" w:rsidP="00F46D31">
      <w:pPr>
        <w:pStyle w:val="23"/>
      </w:pPr>
      <w:r w:rsidRPr="0016130B">
        <w:t>How to choose chart options</w:t>
      </w:r>
    </w:p>
    <w:p w14:paraId="698C5BB0" w14:textId="77777777" w:rsidR="0016130B" w:rsidRPr="0016130B" w:rsidRDefault="0016130B" w:rsidP="0016130B">
      <w:r w:rsidRPr="0016130B">
        <w:t xml:space="preserve">The following example is a two-dimensional chart. </w:t>
      </w:r>
    </w:p>
    <w:p w14:paraId="48A66E3E" w14:textId="77777777" w:rsidR="0016130B" w:rsidRPr="00E23D43" w:rsidRDefault="0016130B" w:rsidP="00F46D31">
      <w:r w:rsidRPr="00E23D43">
        <w:rPr>
          <w:noProof/>
        </w:rPr>
        <w:drawing>
          <wp:inline distT="0" distB="0" distL="0" distR="0" wp14:anchorId="6064534E" wp14:editId="03DCCAE1">
            <wp:extent cx="3053701" cy="2647551"/>
            <wp:effectExtent l="0" t="0" r="0" b="635"/>
            <wp:docPr id="1723858673"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059881" cy="2652909"/>
                    </a:xfrm>
                    <a:prstGeom prst="rect">
                      <a:avLst/>
                    </a:prstGeom>
                    <a:noFill/>
                    <a:ln>
                      <a:noFill/>
                    </a:ln>
                  </pic:spPr>
                </pic:pic>
              </a:graphicData>
            </a:graphic>
          </wp:inline>
        </w:drawing>
      </w:r>
    </w:p>
    <w:p w14:paraId="33E00B4E" w14:textId="77777777" w:rsidR="0016130B" w:rsidRPr="00E23D43" w:rsidRDefault="0016130B" w:rsidP="0016130B">
      <w:pPr>
        <w:pStyle w:val="af9"/>
        <w:rPr>
          <w:rFonts w:ascii="Arial" w:hAnsi="Arial" w:cs="Arial"/>
        </w:rPr>
      </w:pPr>
    </w:p>
    <w:p w14:paraId="351E6D74" w14:textId="77777777" w:rsidR="0016130B" w:rsidRPr="0016130B" w:rsidRDefault="0016130B" w:rsidP="0016130B">
      <w:r w:rsidRPr="0016130B">
        <w:t>1: Add/delete. Add more chart or delete chart.</w:t>
      </w:r>
    </w:p>
    <w:p w14:paraId="6B59C4DE" w14:textId="77777777" w:rsidR="0016130B" w:rsidRPr="0016130B" w:rsidRDefault="0016130B" w:rsidP="0016130B">
      <w:r w:rsidRPr="0016130B">
        <w:t>2: Select variables for chart</w:t>
      </w:r>
    </w:p>
    <w:p w14:paraId="6DE26EA8" w14:textId="77777777" w:rsidR="0016130B" w:rsidRPr="0016130B" w:rsidRDefault="0016130B" w:rsidP="0016130B">
      <w:r w:rsidRPr="0016130B">
        <w:t>3: You may select a variable field in data browser instead selecting a variable.</w:t>
      </w:r>
    </w:p>
    <w:p w14:paraId="65DF7C52" w14:textId="77777777" w:rsidR="00F46D31" w:rsidRDefault="00F46D31" w:rsidP="0016130B"/>
    <w:p w14:paraId="22BC2688" w14:textId="67027F6E" w:rsidR="0016130B" w:rsidRPr="0016130B" w:rsidRDefault="0016130B" w:rsidP="00F46D31">
      <w:pPr>
        <w:pStyle w:val="23"/>
      </w:pPr>
      <w:r w:rsidRPr="0016130B">
        <w:t>Results</w:t>
      </w:r>
    </w:p>
    <w:p w14:paraId="6B70960A" w14:textId="324D5126" w:rsidR="0016130B" w:rsidRPr="00F46D31" w:rsidRDefault="0016130B" w:rsidP="00F46D31">
      <w:pPr>
        <w:pStyle w:val="a1"/>
      </w:pPr>
      <w:r w:rsidRPr="00E23D43">
        <w:t>2D chart</w:t>
      </w:r>
    </w:p>
    <w:p w14:paraId="5938FE95" w14:textId="77777777" w:rsidR="0016130B" w:rsidRPr="00E23D43" w:rsidRDefault="0016130B" w:rsidP="00F46D31">
      <w:pPr>
        <w:pStyle w:val="28"/>
      </w:pPr>
      <w:r w:rsidRPr="00E23D43">
        <w:rPr>
          <w:noProof/>
        </w:rPr>
        <w:drawing>
          <wp:inline distT="0" distB="0" distL="0" distR="0" wp14:anchorId="485FD0A9" wp14:editId="1ED4C2B5">
            <wp:extent cx="4211635" cy="1998921"/>
            <wp:effectExtent l="0" t="0" r="0" b="1905"/>
            <wp:docPr id="1550259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592" name=""/>
                    <pic:cNvPicPr/>
                  </pic:nvPicPr>
                  <pic:blipFill>
                    <a:blip r:embed="rId268"/>
                    <a:stretch>
                      <a:fillRect/>
                    </a:stretch>
                  </pic:blipFill>
                  <pic:spPr>
                    <a:xfrm>
                      <a:off x="0" y="0"/>
                      <a:ext cx="4217842" cy="2001867"/>
                    </a:xfrm>
                    <a:prstGeom prst="rect">
                      <a:avLst/>
                    </a:prstGeom>
                  </pic:spPr>
                </pic:pic>
              </a:graphicData>
            </a:graphic>
          </wp:inline>
        </w:drawing>
      </w:r>
    </w:p>
    <w:p w14:paraId="7A8B8B31" w14:textId="77777777" w:rsidR="0016130B" w:rsidRPr="00E23D43" w:rsidRDefault="0016130B" w:rsidP="00F46D31"/>
    <w:p w14:paraId="5667DAAC" w14:textId="77777777" w:rsidR="0016130B" w:rsidRPr="00E23D43" w:rsidRDefault="0016130B" w:rsidP="00F46D31">
      <w:pPr>
        <w:pStyle w:val="a1"/>
      </w:pPr>
      <w:r w:rsidRPr="00E23D43">
        <w:t>Pie chart</w:t>
      </w:r>
    </w:p>
    <w:p w14:paraId="61515E4D" w14:textId="77777777" w:rsidR="0016130B" w:rsidRPr="00E23D43" w:rsidRDefault="0016130B" w:rsidP="00F46D31">
      <w:pPr>
        <w:pStyle w:val="28"/>
      </w:pPr>
      <w:r w:rsidRPr="00E23D43">
        <w:rPr>
          <w:noProof/>
        </w:rPr>
        <w:drawing>
          <wp:inline distT="0" distB="0" distL="0" distR="0" wp14:anchorId="633E4F07" wp14:editId="686A9F00">
            <wp:extent cx="4391246" cy="2279090"/>
            <wp:effectExtent l="0" t="0" r="9525" b="6985"/>
            <wp:docPr id="1586862314"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862314" name=""/>
                    <pic:cNvPicPr/>
                  </pic:nvPicPr>
                  <pic:blipFill>
                    <a:blip r:embed="rId269"/>
                    <a:stretch>
                      <a:fillRect/>
                    </a:stretch>
                  </pic:blipFill>
                  <pic:spPr>
                    <a:xfrm>
                      <a:off x="0" y="0"/>
                      <a:ext cx="4403520" cy="2285460"/>
                    </a:xfrm>
                    <a:prstGeom prst="rect">
                      <a:avLst/>
                    </a:prstGeom>
                  </pic:spPr>
                </pic:pic>
              </a:graphicData>
            </a:graphic>
          </wp:inline>
        </w:drawing>
      </w:r>
    </w:p>
    <w:p w14:paraId="30057699" w14:textId="5F8AE1B8" w:rsidR="0016130B" w:rsidRPr="00E23D43" w:rsidRDefault="001F4789" w:rsidP="0016130B">
      <w:pPr>
        <w:rPr>
          <w:rFonts w:ascii="Arial" w:hAnsi="Arial" w:cs="Arial"/>
        </w:rPr>
      </w:pPr>
      <w:r>
        <w:rPr>
          <w:rFonts w:ascii="Arial" w:hAnsi="Arial" w:cs="Arial"/>
        </w:rPr>
        <w:pict w14:anchorId="50AB87F0">
          <v:rect id="_x0000_i1183" style="width:439.3pt;height:1.5pt" o:hrstd="t" o:hr="t" fillcolor="#9d9da1" stroked="f"/>
        </w:pict>
      </w:r>
    </w:p>
    <w:p w14:paraId="5CA38B58" w14:textId="77777777" w:rsidR="0016130B" w:rsidRDefault="0016130B" w:rsidP="00100221">
      <w:pPr>
        <w:pStyle w:val="3"/>
        <w:rPr>
          <w:rFonts w:eastAsiaTheme="minorEastAsia"/>
        </w:rPr>
      </w:pPr>
      <w:bookmarkStart w:id="214" w:name="_Toc269388313"/>
      <w:bookmarkStart w:id="215" w:name="_Toc283655403"/>
      <w:bookmarkStart w:id="216" w:name="_Toc164670370"/>
      <w:r w:rsidRPr="00E23D43">
        <w:t xml:space="preserve">4.4.2 </w:t>
      </w:r>
      <w:bookmarkEnd w:id="214"/>
      <w:bookmarkEnd w:id="215"/>
      <w:bookmarkEnd w:id="216"/>
      <w:r w:rsidRPr="00E23D43">
        <w:t>Multi chart</w:t>
      </w:r>
    </w:p>
    <w:p w14:paraId="676CE90F" w14:textId="235B9154" w:rsidR="00F94DFF" w:rsidRPr="00F94DFF" w:rsidRDefault="001F4789" w:rsidP="00F94DFF">
      <w:pPr>
        <w:rPr>
          <w:lang w:val="x-none"/>
        </w:rPr>
      </w:pPr>
      <w:r>
        <w:rPr>
          <w:rFonts w:ascii="Arial" w:hAnsi="Arial" w:cs="Arial"/>
        </w:rPr>
        <w:pict w14:anchorId="5835CF39">
          <v:rect id="_x0000_i1184" style="width:439.3pt;height:1.5pt" o:hrstd="t" o:hr="t" fillcolor="#9d9da1" stroked="f"/>
        </w:pict>
      </w:r>
    </w:p>
    <w:p w14:paraId="09259EEA" w14:textId="77777777" w:rsidR="0016130B" w:rsidRPr="00D839FD" w:rsidRDefault="0016130B" w:rsidP="0016130B">
      <w:pPr>
        <w:rPr>
          <w:rFonts w:cs="Calibri"/>
        </w:rPr>
      </w:pPr>
      <w:r w:rsidRPr="00D839FD">
        <w:rPr>
          <w:rFonts w:cs="Calibri"/>
        </w:rPr>
        <w:t xml:space="preserve">Multi-chart is </w:t>
      </w:r>
      <w:proofErr w:type="gramStart"/>
      <w:r w:rsidRPr="00D839FD">
        <w:rPr>
          <w:rFonts w:cs="Calibri"/>
        </w:rPr>
        <w:t>an</w:t>
      </w:r>
      <w:proofErr w:type="gramEnd"/>
      <w:r w:rsidRPr="00D839FD">
        <w:rPr>
          <w:rFonts w:cs="Calibri"/>
        </w:rPr>
        <w:t xml:space="preserve"> unique chart of ECMiner™ which makes it easy to see the characteristics of multiple variables. </w:t>
      </w:r>
    </w:p>
    <w:p w14:paraId="3CF2CFC0" w14:textId="77777777" w:rsidR="00F46D31" w:rsidRPr="00E23D43" w:rsidRDefault="00F46D31" w:rsidP="0016130B">
      <w:pPr>
        <w:rPr>
          <w:rFonts w:ascii="Arial" w:hAnsi="Arial" w:cs="Arial"/>
        </w:rPr>
      </w:pPr>
    </w:p>
    <w:p w14:paraId="034E38B9" w14:textId="77777777" w:rsidR="0016130B" w:rsidRPr="0016130B" w:rsidRDefault="0016130B" w:rsidP="00F46D31">
      <w:pPr>
        <w:pStyle w:val="23"/>
      </w:pPr>
      <w:r w:rsidRPr="0016130B">
        <w:t>How to run</w:t>
      </w:r>
    </w:p>
    <w:p w14:paraId="6AE2D025" w14:textId="77777777" w:rsidR="0016130B" w:rsidRPr="00F46D31" w:rsidRDefault="0016130B" w:rsidP="0016130B">
      <w:pPr>
        <w:rPr>
          <w:b/>
          <w:bCs/>
        </w:rPr>
      </w:pPr>
      <w:r w:rsidRPr="00F46D31">
        <w:rPr>
          <w:b/>
          <w:bCs/>
        </w:rPr>
        <w:t>[Analyze] – [Chart] - [Multi-chart]</w:t>
      </w:r>
    </w:p>
    <w:p w14:paraId="3EBC8D8D" w14:textId="77777777" w:rsidR="0016130B" w:rsidRPr="00E23D43" w:rsidRDefault="0016130B" w:rsidP="0016130B">
      <w:pPr>
        <w:rPr>
          <w:rFonts w:ascii="Arial" w:hAnsi="Arial" w:cs="Arial"/>
        </w:rPr>
      </w:pPr>
      <w:r w:rsidRPr="00E23D43">
        <w:rPr>
          <w:rFonts w:ascii="Arial" w:hAnsi="Arial" w:cs="Arial"/>
          <w:noProof/>
        </w:rPr>
        <w:drawing>
          <wp:inline distT="0" distB="0" distL="0" distR="0" wp14:anchorId="5D62AC93" wp14:editId="2D835A9F">
            <wp:extent cx="5090012" cy="3166629"/>
            <wp:effectExtent l="0" t="0" r="0" b="0"/>
            <wp:docPr id="1936579636"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579636" name=""/>
                    <pic:cNvPicPr/>
                  </pic:nvPicPr>
                  <pic:blipFill>
                    <a:blip r:embed="rId270"/>
                    <a:stretch>
                      <a:fillRect/>
                    </a:stretch>
                  </pic:blipFill>
                  <pic:spPr>
                    <a:xfrm>
                      <a:off x="0" y="0"/>
                      <a:ext cx="5094610" cy="3169489"/>
                    </a:xfrm>
                    <a:prstGeom prst="rect">
                      <a:avLst/>
                    </a:prstGeom>
                  </pic:spPr>
                </pic:pic>
              </a:graphicData>
            </a:graphic>
          </wp:inline>
        </w:drawing>
      </w:r>
    </w:p>
    <w:p w14:paraId="36988DEA" w14:textId="444090DF" w:rsidR="00F46D31" w:rsidRDefault="001F4789" w:rsidP="0016130B">
      <w:r>
        <w:rPr>
          <w:rFonts w:ascii="Arial" w:hAnsi="Arial" w:cs="Arial"/>
        </w:rPr>
        <w:pict w14:anchorId="0AE31245">
          <v:rect id="_x0000_i1185" style="width:439.3pt;height:1.5pt" o:hrstd="t" o:hr="t" fillcolor="#9d9da1" stroked="f"/>
        </w:pict>
      </w:r>
    </w:p>
    <w:p w14:paraId="628F3256" w14:textId="4A18DB0E" w:rsidR="0016130B" w:rsidRPr="0016130B" w:rsidRDefault="0016130B" w:rsidP="00F46D31">
      <w:pPr>
        <w:pStyle w:val="23"/>
      </w:pPr>
      <w:r w:rsidRPr="0016130B">
        <w:t>Chart</w:t>
      </w:r>
    </w:p>
    <w:p w14:paraId="52466AE7" w14:textId="540BA001" w:rsidR="00F46D31" w:rsidRDefault="0016130B" w:rsidP="00F46D31">
      <w:pPr>
        <w:pStyle w:val="a1"/>
      </w:pPr>
      <w:r w:rsidRPr="00E23D43">
        <w:t>Chart Type</w:t>
      </w:r>
    </w:p>
    <w:p w14:paraId="2A8AFE76" w14:textId="0B90EFA6" w:rsidR="0016130B" w:rsidRPr="00E23D43" w:rsidRDefault="0016130B" w:rsidP="00F46D31">
      <w:pPr>
        <w:pStyle w:val="28"/>
      </w:pPr>
      <w:r w:rsidRPr="00E23D43">
        <w:t>Trend, Data, Box Plot, Distribution, and Correlation charts.</w:t>
      </w:r>
    </w:p>
    <w:p w14:paraId="3150B9F4" w14:textId="77777777" w:rsidR="0016130B" w:rsidRPr="00E23D43" w:rsidRDefault="0016130B" w:rsidP="00F46D31">
      <w:pPr>
        <w:pStyle w:val="31"/>
      </w:pPr>
      <w:r w:rsidRPr="00F46D31">
        <w:rPr>
          <w:b/>
          <w:bCs w:val="0"/>
        </w:rPr>
        <w:t>Data</w:t>
      </w:r>
      <w:r w:rsidRPr="00E23D43">
        <w:t>: Displays data as a scatter plot.</w:t>
      </w:r>
    </w:p>
    <w:p w14:paraId="00FA8B41" w14:textId="77777777" w:rsidR="0016130B" w:rsidRPr="00E23D43" w:rsidRDefault="0016130B" w:rsidP="00F46D31">
      <w:pPr>
        <w:pStyle w:val="31"/>
      </w:pPr>
      <w:r w:rsidRPr="00F46D31">
        <w:rPr>
          <w:b/>
          <w:bCs w:val="0"/>
        </w:rPr>
        <w:t>Box Plot</w:t>
      </w:r>
      <w:r w:rsidRPr="00E23D43">
        <w:t>: Visualizes data distribution.</w:t>
      </w:r>
    </w:p>
    <w:p w14:paraId="26BCE646" w14:textId="77777777" w:rsidR="0016130B" w:rsidRPr="00E23D43" w:rsidRDefault="0016130B" w:rsidP="00F46D31">
      <w:pPr>
        <w:pStyle w:val="31"/>
      </w:pPr>
      <w:r w:rsidRPr="00F46D31">
        <w:rPr>
          <w:b/>
          <w:bCs w:val="0"/>
        </w:rPr>
        <w:t>Distribution</w:t>
      </w:r>
      <w:r w:rsidRPr="00E23D43">
        <w:t>: Shows normal distribution of variables.</w:t>
      </w:r>
    </w:p>
    <w:p w14:paraId="37DAE4F9" w14:textId="77777777" w:rsidR="0016130B" w:rsidRPr="00E23D43" w:rsidRDefault="0016130B" w:rsidP="00F46D31">
      <w:pPr>
        <w:pStyle w:val="31"/>
      </w:pPr>
      <w:r w:rsidRPr="00F46D31">
        <w:rPr>
          <w:b/>
          <w:bCs w:val="0"/>
        </w:rPr>
        <w:t>Correlation</w:t>
      </w:r>
      <w:r w:rsidRPr="00E23D43">
        <w:t>: Highlights relationships between variables.</w:t>
      </w:r>
    </w:p>
    <w:p w14:paraId="523BB7F6" w14:textId="77777777" w:rsidR="00F46D31" w:rsidRDefault="0016130B" w:rsidP="00F46D31">
      <w:pPr>
        <w:pStyle w:val="a1"/>
      </w:pPr>
      <w:r w:rsidRPr="00E23D43">
        <w:t xml:space="preserve">Split Chart: </w:t>
      </w:r>
    </w:p>
    <w:p w14:paraId="638EE5C1" w14:textId="5D063568" w:rsidR="0016130B" w:rsidRPr="00E23D43" w:rsidRDefault="0016130B" w:rsidP="00F46D31">
      <w:pPr>
        <w:pStyle w:val="28"/>
      </w:pPr>
      <w:r w:rsidRPr="00E23D43">
        <w:t>Select a group variable. Items with the same variable value (e.g., 1 or -1) are drawn separately.</w:t>
      </w:r>
    </w:p>
    <w:p w14:paraId="10AD2600" w14:textId="77777777" w:rsidR="00F46D31" w:rsidRDefault="0016130B" w:rsidP="00F46D31">
      <w:pPr>
        <w:pStyle w:val="a1"/>
      </w:pPr>
      <w:r w:rsidRPr="00E23D43">
        <w:t xml:space="preserve">Group Variable: </w:t>
      </w:r>
    </w:p>
    <w:p w14:paraId="7C111598" w14:textId="580D48C2" w:rsidR="0016130B" w:rsidRPr="00E23D43" w:rsidRDefault="0016130B" w:rsidP="00F46D31">
      <w:pPr>
        <w:pStyle w:val="28"/>
      </w:pPr>
      <w:r w:rsidRPr="00E23D43">
        <w:t>Select a group variable. Items with the same value are shown as dots of the same color.</w:t>
      </w:r>
    </w:p>
    <w:p w14:paraId="36766B6B" w14:textId="77777777" w:rsidR="0016130B" w:rsidRPr="00E23D43" w:rsidRDefault="0016130B" w:rsidP="00F46D31">
      <w:pPr>
        <w:pStyle w:val="a1"/>
      </w:pPr>
      <w:r w:rsidRPr="00E23D43">
        <w:t>X Axis</w:t>
      </w:r>
    </w:p>
    <w:p w14:paraId="7803C3CE" w14:textId="77777777" w:rsidR="0016130B" w:rsidRPr="00E23D43" w:rsidRDefault="0016130B" w:rsidP="00F46D31">
      <w:pPr>
        <w:pStyle w:val="28"/>
      </w:pPr>
      <w:r w:rsidRPr="00F46D31">
        <w:rPr>
          <w:b/>
          <w:bCs w:val="0"/>
        </w:rPr>
        <w:t>Label</w:t>
      </w:r>
      <w:r w:rsidRPr="00E23D43">
        <w:t>: Select a discrete variable as the X-axis in the chart.</w:t>
      </w:r>
    </w:p>
    <w:p w14:paraId="437BB12B" w14:textId="77777777" w:rsidR="0016130B" w:rsidRPr="00E23D43" w:rsidRDefault="0016130B" w:rsidP="00F46D31">
      <w:pPr>
        <w:pStyle w:val="28"/>
      </w:pPr>
      <w:r w:rsidRPr="00F46D31">
        <w:rPr>
          <w:b/>
          <w:bCs w:val="0"/>
        </w:rPr>
        <w:t>Order</w:t>
      </w:r>
      <w:r w:rsidRPr="00E23D43">
        <w:t>: This is a variable that determines in what order the variables in the label will be displayed on the X-axis.</w:t>
      </w:r>
    </w:p>
    <w:p w14:paraId="7B4897DB" w14:textId="77777777" w:rsidR="0016130B" w:rsidRPr="00E23D43" w:rsidRDefault="0016130B" w:rsidP="00F46D31">
      <w:pPr>
        <w:pStyle w:val="a1"/>
      </w:pPr>
      <w:r w:rsidRPr="00E23D43">
        <w:t>Y Axis</w:t>
      </w:r>
    </w:p>
    <w:p w14:paraId="2AF6B993" w14:textId="77777777" w:rsidR="0016130B" w:rsidRPr="00E23D43" w:rsidRDefault="0016130B" w:rsidP="00F46D31">
      <w:pPr>
        <w:pStyle w:val="28"/>
      </w:pPr>
      <w:r w:rsidRPr="00F46D31">
        <w:rPr>
          <w:b/>
          <w:bCs w:val="0"/>
        </w:rPr>
        <w:t>Y1</w:t>
      </w:r>
      <w:r w:rsidRPr="00E23D43">
        <w:t>: Select a variable on the left Y-axis. Multiple Y-axis selections are possible.</w:t>
      </w:r>
    </w:p>
    <w:p w14:paraId="563A108C" w14:textId="77777777" w:rsidR="0016130B" w:rsidRPr="00E23D43" w:rsidRDefault="0016130B" w:rsidP="00F46D31">
      <w:pPr>
        <w:pStyle w:val="28"/>
      </w:pPr>
      <w:r w:rsidRPr="00F46D31">
        <w:rPr>
          <w:b/>
          <w:bCs w:val="0"/>
        </w:rPr>
        <w:t>Y2</w:t>
      </w:r>
      <w:r w:rsidRPr="00E23D43">
        <w:t>: Select a variable on the right Y-axis.</w:t>
      </w:r>
    </w:p>
    <w:p w14:paraId="0C99A407" w14:textId="77777777" w:rsidR="0016130B" w:rsidRDefault="0016130B" w:rsidP="00F46D31">
      <w:pPr>
        <w:pStyle w:val="28"/>
      </w:pPr>
      <w:r w:rsidRPr="00F46D31">
        <w:rPr>
          <w:b/>
          <w:bCs w:val="0"/>
        </w:rPr>
        <w:t>X</w:t>
      </w:r>
      <w:r w:rsidRPr="00E23D43">
        <w:t xml:space="preserve">, </w:t>
      </w:r>
      <w:r w:rsidRPr="00F46D31">
        <w:rPr>
          <w:b/>
          <w:bCs w:val="0"/>
        </w:rPr>
        <w:t>Y</w:t>
      </w:r>
      <w:r w:rsidRPr="00E23D43">
        <w:t>: Select Correlation as the chart type, decide which variable to use as the X-axis and which variable to use as the Y-axis.</w:t>
      </w:r>
    </w:p>
    <w:p w14:paraId="08E43481" w14:textId="096E885F" w:rsidR="00F46D31" w:rsidRPr="00F94DFF" w:rsidRDefault="001F4789" w:rsidP="00F94DFF">
      <w:pPr>
        <w:pStyle w:val="28"/>
        <w:ind w:leftChars="0" w:left="0"/>
        <w:rPr>
          <w:rFonts w:eastAsiaTheme="minorEastAsia"/>
        </w:rPr>
      </w:pPr>
      <w:r>
        <w:rPr>
          <w:rFonts w:ascii="Arial" w:hAnsi="Arial" w:cs="Arial"/>
        </w:rPr>
        <w:pict w14:anchorId="7C029080">
          <v:rect id="_x0000_i1186" style="width:439.3pt;height:1.5pt" o:hrstd="t" o:hr="t" fillcolor="#9d9da1" stroked="f"/>
        </w:pict>
      </w:r>
    </w:p>
    <w:p w14:paraId="7D3659DC" w14:textId="77777777" w:rsidR="0016130B" w:rsidRPr="0016130B" w:rsidRDefault="0016130B" w:rsidP="00F46D31">
      <w:pPr>
        <w:pStyle w:val="23"/>
      </w:pPr>
      <w:r w:rsidRPr="0016130B">
        <w:t>Check Box Options</w:t>
      </w:r>
    </w:p>
    <w:p w14:paraId="2624EFBE" w14:textId="7C84C08E" w:rsidR="00F46D31" w:rsidRDefault="0016130B" w:rsidP="00F46D31">
      <w:pPr>
        <w:pStyle w:val="a1"/>
      </w:pPr>
      <w:r w:rsidRPr="00E23D43">
        <w:t>Regression Analysis</w:t>
      </w:r>
    </w:p>
    <w:p w14:paraId="29224B67" w14:textId="69777088" w:rsidR="0016130B" w:rsidRPr="00E23D43" w:rsidRDefault="0016130B" w:rsidP="00F46D31">
      <w:pPr>
        <w:pStyle w:val="28"/>
      </w:pPr>
      <w:r w:rsidRPr="00E23D43">
        <w:t>Options for regression function.</w:t>
      </w:r>
    </w:p>
    <w:p w14:paraId="220095C8" w14:textId="1BC15A2B" w:rsidR="00F46D31" w:rsidRDefault="0016130B" w:rsidP="00F46D31">
      <w:pPr>
        <w:pStyle w:val="a1"/>
      </w:pPr>
      <w:r w:rsidRPr="00E23D43">
        <w:t>Display as Points/Lines</w:t>
      </w:r>
    </w:p>
    <w:p w14:paraId="23B37946" w14:textId="720E19CC" w:rsidR="0016130B" w:rsidRPr="00E23D43" w:rsidRDefault="0016130B" w:rsidP="00F46D31">
      <w:pPr>
        <w:pStyle w:val="28"/>
      </w:pPr>
      <w:r w:rsidRPr="00E23D43">
        <w:t>Options in the plot for connecting points with lines.</w:t>
      </w:r>
    </w:p>
    <w:p w14:paraId="1C341025" w14:textId="2E60471E" w:rsidR="00F46D31" w:rsidRDefault="0016130B" w:rsidP="00F46D31">
      <w:pPr>
        <w:pStyle w:val="a1"/>
      </w:pPr>
      <w:r w:rsidRPr="00E23D43">
        <w:t>Basic Statistics</w:t>
      </w:r>
    </w:p>
    <w:p w14:paraId="37403784" w14:textId="0B7ED813" w:rsidR="0016130B" w:rsidRPr="00E23D43" w:rsidRDefault="0016130B" w:rsidP="00F46D31">
      <w:pPr>
        <w:pStyle w:val="28"/>
      </w:pPr>
      <w:r w:rsidRPr="00E23D43">
        <w:t>Options for descriptive statistics with Median, Standard Deviation, Average, Maximum, Minimum, and Range.</w:t>
      </w:r>
    </w:p>
    <w:p w14:paraId="2C758ADF" w14:textId="345D4954" w:rsidR="00F46D31" w:rsidRDefault="0016130B" w:rsidP="00F46D31">
      <w:pPr>
        <w:pStyle w:val="a1"/>
      </w:pPr>
      <w:r w:rsidRPr="00E23D43">
        <w:t xml:space="preserve">Outlier </w:t>
      </w:r>
    </w:p>
    <w:p w14:paraId="359E8890" w14:textId="145C1A9C" w:rsidR="0016130B" w:rsidRPr="00E23D43" w:rsidRDefault="0016130B" w:rsidP="00F46D31">
      <w:pPr>
        <w:pStyle w:val="28"/>
      </w:pPr>
      <w:r w:rsidRPr="00E23D43">
        <w:t xml:space="preserve">Options for displaying outliers. </w:t>
      </w:r>
    </w:p>
    <w:p w14:paraId="1DE9CC57" w14:textId="77777777" w:rsidR="0016130B" w:rsidRPr="00E23D43" w:rsidRDefault="0016130B" w:rsidP="00F46D31">
      <w:pPr>
        <w:pStyle w:val="a1"/>
      </w:pPr>
      <w:r w:rsidRPr="00E23D43">
        <w:t>The following is the Box Chart screen when ‘Basic Statistics’ and ‘Outliers’ are selected.</w:t>
      </w:r>
    </w:p>
    <w:p w14:paraId="2D50D8C8" w14:textId="77777777" w:rsidR="0016130B" w:rsidRPr="00E23D43" w:rsidRDefault="0016130B" w:rsidP="00F46D31">
      <w:pPr>
        <w:pStyle w:val="28"/>
      </w:pPr>
      <w:r w:rsidRPr="00E23D43">
        <w:rPr>
          <w:noProof/>
        </w:rPr>
        <w:drawing>
          <wp:inline distT="0" distB="0" distL="0" distR="0" wp14:anchorId="233849B9" wp14:editId="41710E61">
            <wp:extent cx="5162045" cy="4251960"/>
            <wp:effectExtent l="0" t="0" r="635" b="0"/>
            <wp:docPr id="46" name="그림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163032" cy="4252773"/>
                    </a:xfrm>
                    <a:prstGeom prst="rect">
                      <a:avLst/>
                    </a:prstGeom>
                  </pic:spPr>
                </pic:pic>
              </a:graphicData>
            </a:graphic>
          </wp:inline>
        </w:drawing>
      </w:r>
    </w:p>
    <w:p w14:paraId="11994CD2" w14:textId="77777777" w:rsidR="0016130B" w:rsidRPr="00E23D43" w:rsidRDefault="0016130B" w:rsidP="00F46D31">
      <w:pPr>
        <w:pStyle w:val="a1"/>
      </w:pPr>
      <w:r w:rsidRPr="00E23D43">
        <w:t>Other Options</w:t>
      </w:r>
    </w:p>
    <w:p w14:paraId="4124D7CD" w14:textId="15C75801" w:rsidR="0016130B" w:rsidRPr="0016130B" w:rsidRDefault="0016130B" w:rsidP="00F46D31">
      <w:pPr>
        <w:pStyle w:val="28"/>
      </w:pPr>
      <w:r w:rsidRPr="00F46D31">
        <w:rPr>
          <w:b/>
          <w:bCs w:val="0"/>
        </w:rPr>
        <w:t>Output Option</w:t>
      </w:r>
      <w:r w:rsidR="00F46D31">
        <w:rPr>
          <w:b/>
          <w:bCs w:val="0"/>
        </w:rPr>
        <w:t xml:space="preserve"> </w:t>
      </w:r>
      <w:r w:rsidRPr="00F46D31">
        <w:rPr>
          <w:b/>
          <w:bCs w:val="0"/>
        </w:rPr>
        <w:t>(Row)</w:t>
      </w:r>
      <w:r w:rsidRPr="0016130B">
        <w:t>: Set how many charts to show horizontally.</w:t>
      </w:r>
    </w:p>
    <w:p w14:paraId="3D77A033" w14:textId="1B87D344" w:rsidR="0016130B" w:rsidRPr="0016130B" w:rsidRDefault="0016130B" w:rsidP="00F46D31">
      <w:pPr>
        <w:pStyle w:val="28"/>
      </w:pPr>
      <w:r w:rsidRPr="00F46D31">
        <w:rPr>
          <w:b/>
          <w:bCs w:val="0"/>
        </w:rPr>
        <w:t>Output Option</w:t>
      </w:r>
      <w:r w:rsidR="00F46D31">
        <w:rPr>
          <w:b/>
          <w:bCs w:val="0"/>
        </w:rPr>
        <w:t xml:space="preserve"> </w:t>
      </w:r>
      <w:r w:rsidRPr="00F46D31">
        <w:rPr>
          <w:b/>
          <w:bCs w:val="0"/>
        </w:rPr>
        <w:t>(Column)</w:t>
      </w:r>
      <w:r w:rsidRPr="0016130B">
        <w:t>: Set how many charts to show vertically.</w:t>
      </w:r>
    </w:p>
    <w:p w14:paraId="31499E5E" w14:textId="77777777" w:rsidR="0016130B" w:rsidRPr="0016130B" w:rsidRDefault="0016130B" w:rsidP="00F46D31">
      <w:pPr>
        <w:pStyle w:val="28"/>
      </w:pPr>
      <w:r w:rsidRPr="00F46D31">
        <w:rPr>
          <w:b/>
          <w:bCs w:val="0"/>
        </w:rPr>
        <w:t>Control limit</w:t>
      </w:r>
      <w:r w:rsidRPr="0016130B">
        <w:t>: Options for the basis for displaying the control line.</w:t>
      </w:r>
    </w:p>
    <w:p w14:paraId="2B06E59B" w14:textId="6EE84818" w:rsidR="00F46D31" w:rsidRDefault="001F4789" w:rsidP="0016130B">
      <w:r>
        <w:rPr>
          <w:rFonts w:ascii="Arial" w:hAnsi="Arial" w:cs="Arial"/>
        </w:rPr>
        <w:pict w14:anchorId="70726060">
          <v:rect id="_x0000_i1187" style="width:439.3pt;height:1.5pt" o:hrstd="t" o:hr="t" fillcolor="#9d9da1" stroked="f"/>
        </w:pict>
      </w:r>
    </w:p>
    <w:p w14:paraId="60AF4AAD" w14:textId="190A9AF9" w:rsidR="0016130B" w:rsidRPr="0016130B" w:rsidRDefault="0016130B" w:rsidP="00F46D31">
      <w:pPr>
        <w:pStyle w:val="23"/>
      </w:pPr>
      <w:r w:rsidRPr="0016130B">
        <w:t>Example</w:t>
      </w:r>
    </w:p>
    <w:p w14:paraId="3FD0C383" w14:textId="77777777" w:rsidR="0016130B" w:rsidRPr="00E23D43" w:rsidRDefault="0016130B" w:rsidP="00F46D31">
      <w:pPr>
        <w:pStyle w:val="a1"/>
      </w:pPr>
      <w:r w:rsidRPr="00E23D43">
        <w:t>Trend chart type.</w:t>
      </w:r>
    </w:p>
    <w:p w14:paraId="46E94B50" w14:textId="77777777" w:rsidR="0016130B" w:rsidRPr="00E23D43" w:rsidRDefault="0016130B" w:rsidP="00F46D31">
      <w:pPr>
        <w:pStyle w:val="28"/>
      </w:pPr>
      <w:r w:rsidRPr="00E23D43">
        <w:rPr>
          <w:noProof/>
        </w:rPr>
        <w:drawing>
          <wp:inline distT="0" distB="0" distL="0" distR="0" wp14:anchorId="294186B7" wp14:editId="51D9EE66">
            <wp:extent cx="5579110" cy="3408045"/>
            <wp:effectExtent l="0" t="0" r="2540" b="1905"/>
            <wp:docPr id="47" name="그림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579110" cy="3408045"/>
                    </a:xfrm>
                    <a:prstGeom prst="rect">
                      <a:avLst/>
                    </a:prstGeom>
                  </pic:spPr>
                </pic:pic>
              </a:graphicData>
            </a:graphic>
          </wp:inline>
        </w:drawing>
      </w:r>
    </w:p>
    <w:p w14:paraId="7EFB03EA" w14:textId="77777777" w:rsidR="0016130B" w:rsidRPr="00E23D43" w:rsidRDefault="0016130B" w:rsidP="0016130B">
      <w:pPr>
        <w:rPr>
          <w:rFonts w:ascii="Arial" w:hAnsi="Arial" w:cs="Arial"/>
        </w:rPr>
      </w:pPr>
    </w:p>
    <w:p w14:paraId="7ED22FA0" w14:textId="77777777" w:rsidR="0016130B" w:rsidRPr="00E23D43" w:rsidRDefault="0016130B" w:rsidP="00F46D31">
      <w:pPr>
        <w:pStyle w:val="a1"/>
      </w:pPr>
      <w:r w:rsidRPr="00E23D43">
        <w:t xml:space="preserve">Box plot chart type. </w:t>
      </w:r>
    </w:p>
    <w:p w14:paraId="607A04A2" w14:textId="77777777" w:rsidR="0016130B" w:rsidRPr="00E23D43" w:rsidRDefault="0016130B" w:rsidP="00F46D31">
      <w:pPr>
        <w:pStyle w:val="28"/>
      </w:pPr>
      <w:r w:rsidRPr="00E23D43">
        <w:rPr>
          <w:noProof/>
        </w:rPr>
        <w:drawing>
          <wp:inline distT="0" distB="0" distL="0" distR="0" wp14:anchorId="309BA9AE" wp14:editId="5EC93DE5">
            <wp:extent cx="4616237" cy="3802380"/>
            <wp:effectExtent l="0" t="0" r="0" b="762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4622654" cy="3807665"/>
                    </a:xfrm>
                    <a:prstGeom prst="rect">
                      <a:avLst/>
                    </a:prstGeom>
                  </pic:spPr>
                </pic:pic>
              </a:graphicData>
            </a:graphic>
          </wp:inline>
        </w:drawing>
      </w:r>
    </w:p>
    <w:p w14:paraId="4410B044" w14:textId="77777777" w:rsidR="0016130B" w:rsidRPr="00E23D43" w:rsidRDefault="0016130B" w:rsidP="00F46D31"/>
    <w:p w14:paraId="4F46EC61" w14:textId="77777777" w:rsidR="0016130B" w:rsidRPr="00E23D43" w:rsidRDefault="0016130B" w:rsidP="00F46D31">
      <w:pPr>
        <w:pStyle w:val="a1"/>
      </w:pPr>
      <w:r w:rsidRPr="00E23D43">
        <w:t>Distribution chart type.</w:t>
      </w:r>
    </w:p>
    <w:p w14:paraId="3640B5AD" w14:textId="77777777" w:rsidR="0016130B" w:rsidRPr="00E23D43" w:rsidRDefault="0016130B" w:rsidP="00F46D31">
      <w:pPr>
        <w:pStyle w:val="28"/>
      </w:pPr>
      <w:r w:rsidRPr="00E23D43">
        <w:rPr>
          <w:noProof/>
        </w:rPr>
        <w:drawing>
          <wp:inline distT="0" distB="0" distL="0" distR="0" wp14:anchorId="6958512E" wp14:editId="7C2F4D7D">
            <wp:extent cx="5250180" cy="3207115"/>
            <wp:effectExtent l="0" t="0" r="7620" b="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56573" cy="3211020"/>
                    </a:xfrm>
                    <a:prstGeom prst="rect">
                      <a:avLst/>
                    </a:prstGeom>
                  </pic:spPr>
                </pic:pic>
              </a:graphicData>
            </a:graphic>
          </wp:inline>
        </w:drawing>
      </w:r>
    </w:p>
    <w:p w14:paraId="6B8681FD" w14:textId="77777777" w:rsidR="0016130B" w:rsidRPr="00E23D43" w:rsidRDefault="0016130B" w:rsidP="0016130B">
      <w:pPr>
        <w:rPr>
          <w:rFonts w:ascii="Arial" w:hAnsi="Arial" w:cs="Arial"/>
        </w:rPr>
      </w:pPr>
    </w:p>
    <w:p w14:paraId="2235C671" w14:textId="77777777" w:rsidR="0016130B" w:rsidRPr="00E23D43" w:rsidRDefault="0016130B" w:rsidP="00F46D31">
      <w:pPr>
        <w:pStyle w:val="a1"/>
      </w:pPr>
      <w:r w:rsidRPr="00E23D43">
        <w:t>Correlation chart type.</w:t>
      </w:r>
    </w:p>
    <w:p w14:paraId="253D525F" w14:textId="77777777" w:rsidR="0016130B" w:rsidRPr="00E23D43" w:rsidRDefault="0016130B" w:rsidP="00F46D31">
      <w:pPr>
        <w:pStyle w:val="28"/>
      </w:pPr>
      <w:r w:rsidRPr="00E23D43">
        <w:rPr>
          <w:noProof/>
        </w:rPr>
        <w:drawing>
          <wp:inline distT="0" distB="0" distL="0" distR="0" wp14:anchorId="3DBCB74F" wp14:editId="0BD13821">
            <wp:extent cx="5227320" cy="2943863"/>
            <wp:effectExtent l="0" t="0" r="0" b="8890"/>
            <wp:docPr id="50"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28984" cy="2944800"/>
                    </a:xfrm>
                    <a:prstGeom prst="rect">
                      <a:avLst/>
                    </a:prstGeom>
                  </pic:spPr>
                </pic:pic>
              </a:graphicData>
            </a:graphic>
          </wp:inline>
        </w:drawing>
      </w:r>
    </w:p>
    <w:bookmarkEnd w:id="200"/>
    <w:bookmarkEnd w:id="201"/>
    <w:bookmarkEnd w:id="202"/>
    <w:bookmarkEnd w:id="203"/>
    <w:bookmarkEnd w:id="204"/>
    <w:bookmarkEnd w:id="205"/>
    <w:bookmarkEnd w:id="206"/>
    <w:bookmarkEnd w:id="207"/>
    <w:bookmarkEnd w:id="208"/>
    <w:bookmarkEnd w:id="209"/>
    <w:bookmarkEnd w:id="210"/>
    <w:p w14:paraId="3C8DC920" w14:textId="4086F1D0" w:rsidR="0016130B" w:rsidRPr="00E23D43" w:rsidRDefault="001F4789" w:rsidP="0016130B">
      <w:pPr>
        <w:pStyle w:val="145cm"/>
        <w:ind w:left="0"/>
        <w:rPr>
          <w:rFonts w:ascii="Arial" w:eastAsia="굴림" w:hAnsi="Arial" w:cs="Arial"/>
        </w:rPr>
      </w:pPr>
      <w:r>
        <w:rPr>
          <w:rFonts w:ascii="Arial" w:hAnsi="Arial" w:cs="Arial"/>
        </w:rPr>
        <w:pict w14:anchorId="562E1275">
          <v:rect id="_x0000_i1188" style="width:439.3pt;height:1.5pt" o:hrstd="t" o:hr="t" fillcolor="#9d9da1" stroked="f"/>
        </w:pict>
      </w:r>
    </w:p>
    <w:p w14:paraId="26699676" w14:textId="77777777" w:rsidR="0016130B" w:rsidRDefault="0016130B" w:rsidP="00CA7778">
      <w:pPr>
        <w:pStyle w:val="20"/>
      </w:pPr>
      <w:bookmarkStart w:id="217" w:name="_4.5_Data"/>
      <w:bookmarkStart w:id="218" w:name="_Toc283655404"/>
      <w:bookmarkStart w:id="219" w:name="_Toc164670371"/>
      <w:bookmarkStart w:id="220" w:name="_Hlk187237417"/>
      <w:bookmarkEnd w:id="217"/>
      <w:r w:rsidRPr="00E23D43">
        <w:t>4.5</w:t>
      </w:r>
      <w:bookmarkEnd w:id="218"/>
      <w:r w:rsidRPr="00E23D43">
        <w:t xml:space="preserve"> Data</w:t>
      </w:r>
      <w:bookmarkEnd w:id="219"/>
    </w:p>
    <w:p w14:paraId="1BFD47FD" w14:textId="7270147A" w:rsidR="00F94DFF" w:rsidRPr="00F94DFF" w:rsidRDefault="001F4789" w:rsidP="00F94DFF">
      <w:r>
        <w:rPr>
          <w:rFonts w:ascii="Arial" w:hAnsi="Arial" w:cs="Arial"/>
        </w:rPr>
        <w:pict w14:anchorId="5EBF781F">
          <v:rect id="_x0000_i1189" style="width:439.3pt;height:1.5pt" o:hrstd="t" o:hr="t" fillcolor="#9d9da1" stroked="f"/>
        </w:pict>
      </w:r>
    </w:p>
    <w:p w14:paraId="3BBDEB6F" w14:textId="77777777" w:rsidR="0016130B" w:rsidRDefault="0016130B" w:rsidP="00100221">
      <w:pPr>
        <w:pStyle w:val="3"/>
        <w:rPr>
          <w:rFonts w:eastAsiaTheme="minorEastAsia"/>
          <w:lang w:eastAsia="ko-KR"/>
        </w:rPr>
      </w:pPr>
      <w:bookmarkStart w:id="221" w:name="_Toc93916173"/>
      <w:bookmarkStart w:id="222" w:name="_Toc94670715"/>
      <w:bookmarkStart w:id="223" w:name="_Toc94688462"/>
      <w:bookmarkStart w:id="224" w:name="_Toc206929839"/>
      <w:bookmarkStart w:id="225" w:name="_Toc206930007"/>
      <w:bookmarkStart w:id="226" w:name="_Toc206930174"/>
      <w:bookmarkStart w:id="227" w:name="_Toc207077318"/>
      <w:bookmarkStart w:id="228" w:name="_Toc207077481"/>
      <w:bookmarkStart w:id="229" w:name="_Toc207077643"/>
      <w:bookmarkStart w:id="230" w:name="_Toc207079615"/>
      <w:bookmarkStart w:id="231" w:name="_Toc207079778"/>
      <w:bookmarkStart w:id="232" w:name="_Toc283655405"/>
      <w:bookmarkStart w:id="233" w:name="_Toc164670372"/>
      <w:r w:rsidRPr="00E23D43">
        <w:t xml:space="preserve">4.5.1 </w:t>
      </w:r>
      <w:bookmarkEnd w:id="221"/>
      <w:bookmarkEnd w:id="222"/>
      <w:bookmarkEnd w:id="223"/>
      <w:bookmarkEnd w:id="224"/>
      <w:bookmarkEnd w:id="225"/>
      <w:bookmarkEnd w:id="226"/>
      <w:bookmarkEnd w:id="227"/>
      <w:bookmarkEnd w:id="228"/>
      <w:bookmarkEnd w:id="229"/>
      <w:bookmarkEnd w:id="230"/>
      <w:bookmarkEnd w:id="231"/>
      <w:bookmarkEnd w:id="232"/>
      <w:bookmarkEnd w:id="233"/>
      <w:r w:rsidRPr="00E23D43">
        <w:t>Data Sorting</w:t>
      </w:r>
    </w:p>
    <w:p w14:paraId="1BAA6831" w14:textId="0DAB98E7" w:rsidR="00F94DFF" w:rsidRPr="00F94DFF" w:rsidRDefault="001F4789" w:rsidP="00F94DFF">
      <w:pPr>
        <w:rPr>
          <w:lang w:val="x-none"/>
        </w:rPr>
      </w:pPr>
      <w:r>
        <w:rPr>
          <w:rFonts w:ascii="Arial" w:hAnsi="Arial" w:cs="Arial"/>
        </w:rPr>
        <w:pict w14:anchorId="736BE7E1">
          <v:rect id="_x0000_i1190" style="width:439.3pt;height:1.5pt" o:hrstd="t" o:hr="t" fillcolor="#9d9da1" stroked="f"/>
        </w:pict>
      </w:r>
    </w:p>
    <w:p w14:paraId="7FFDCE7F" w14:textId="77777777" w:rsidR="0016130B" w:rsidRDefault="0016130B" w:rsidP="0016130B">
      <w:r w:rsidRPr="0016130B">
        <w:t>The Data Browser supports multiple column sorting. This function works the same as the Sort Node in the Preprocessing Nodes.</w:t>
      </w:r>
    </w:p>
    <w:p w14:paraId="7CEDD9E9" w14:textId="77777777" w:rsidR="00F46D31" w:rsidRPr="0016130B" w:rsidRDefault="00F46D31" w:rsidP="0016130B"/>
    <w:p w14:paraId="46E7E1C9" w14:textId="77777777" w:rsidR="0016130B" w:rsidRPr="0016130B" w:rsidRDefault="0016130B" w:rsidP="00F46D31">
      <w:pPr>
        <w:pStyle w:val="23"/>
      </w:pPr>
      <w:r w:rsidRPr="0016130B">
        <w:t>How to run</w:t>
      </w:r>
    </w:p>
    <w:p w14:paraId="48CDBB67" w14:textId="77777777" w:rsidR="0016130B" w:rsidRDefault="0016130B" w:rsidP="0016130B">
      <w:pPr>
        <w:rPr>
          <w:b/>
          <w:bCs/>
        </w:rPr>
      </w:pPr>
      <w:r w:rsidRPr="00F46D31">
        <w:rPr>
          <w:b/>
          <w:bCs/>
        </w:rPr>
        <w:t xml:space="preserve">[Data] - [Sort] </w:t>
      </w:r>
    </w:p>
    <w:p w14:paraId="2F5F9857" w14:textId="77777777" w:rsidR="00F46D31" w:rsidRPr="00F46D31" w:rsidRDefault="00F46D31" w:rsidP="0016130B">
      <w:pPr>
        <w:rPr>
          <w:b/>
          <w:bCs/>
        </w:rPr>
      </w:pPr>
    </w:p>
    <w:p w14:paraId="3A1A5E85" w14:textId="01641C46" w:rsidR="0016130B" w:rsidRPr="00F46D31" w:rsidRDefault="0016130B" w:rsidP="0016130B">
      <w:r w:rsidRPr="0016130B">
        <w:t>Sort the data in ascending or descending order by clicking the direction icon. To sort by multiple fields, select additional fields for multi-level sorting.</w:t>
      </w:r>
    </w:p>
    <w:p w14:paraId="20A8D7E7" w14:textId="410B71A7" w:rsidR="0016130B" w:rsidRPr="00E23D43" w:rsidRDefault="0016130B" w:rsidP="00F46D31">
      <w:r w:rsidRPr="00E23D43">
        <w:rPr>
          <w:noProof/>
        </w:rPr>
        <w:drawing>
          <wp:inline distT="0" distB="0" distL="0" distR="0" wp14:anchorId="74630913" wp14:editId="16601BDC">
            <wp:extent cx="3576955" cy="2909686"/>
            <wp:effectExtent l="19050" t="19050" r="23495" b="24130"/>
            <wp:docPr id="202692199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921995" name=""/>
                    <pic:cNvPicPr/>
                  </pic:nvPicPr>
                  <pic:blipFill>
                    <a:blip r:embed="rId275"/>
                    <a:stretch>
                      <a:fillRect/>
                    </a:stretch>
                  </pic:blipFill>
                  <pic:spPr>
                    <a:xfrm>
                      <a:off x="0" y="0"/>
                      <a:ext cx="3579310" cy="2911602"/>
                    </a:xfrm>
                    <a:prstGeom prst="rect">
                      <a:avLst/>
                    </a:prstGeom>
                    <a:ln>
                      <a:solidFill>
                        <a:schemeClr val="tx1"/>
                      </a:solidFill>
                    </a:ln>
                  </pic:spPr>
                </pic:pic>
              </a:graphicData>
            </a:graphic>
          </wp:inline>
        </w:drawing>
      </w:r>
    </w:p>
    <w:p w14:paraId="086F8C9E" w14:textId="56D9DB9E" w:rsidR="0016130B" w:rsidRPr="00E23D43" w:rsidRDefault="001F4789" w:rsidP="0016130B">
      <w:pPr>
        <w:rPr>
          <w:rFonts w:ascii="Arial" w:hAnsi="Arial" w:cs="Arial"/>
        </w:rPr>
      </w:pPr>
      <w:r>
        <w:rPr>
          <w:rFonts w:ascii="Arial" w:hAnsi="Arial" w:cs="Arial"/>
        </w:rPr>
        <w:pict w14:anchorId="0B159AA1">
          <v:rect id="_x0000_i1191" style="width:439.3pt;height:1.5pt" o:hrstd="t" o:hr="t" fillcolor="#9d9da1" stroked="f"/>
        </w:pict>
      </w:r>
    </w:p>
    <w:p w14:paraId="3A7238C1" w14:textId="77777777" w:rsidR="0016130B" w:rsidRDefault="0016130B" w:rsidP="00100221">
      <w:pPr>
        <w:pStyle w:val="3"/>
        <w:rPr>
          <w:rFonts w:eastAsiaTheme="minorEastAsia"/>
          <w:lang w:eastAsia="ko-KR"/>
        </w:rPr>
      </w:pPr>
      <w:r w:rsidRPr="00E23D43">
        <w:t>4.5.2 Derived Variables</w:t>
      </w:r>
    </w:p>
    <w:p w14:paraId="51BEE135" w14:textId="04BE2FBC" w:rsidR="00F94DFF" w:rsidRPr="00F94DFF" w:rsidRDefault="001F4789" w:rsidP="00F94DFF">
      <w:pPr>
        <w:rPr>
          <w:lang w:val="x-none"/>
        </w:rPr>
      </w:pPr>
      <w:r>
        <w:rPr>
          <w:rFonts w:ascii="Arial" w:hAnsi="Arial" w:cs="Arial"/>
        </w:rPr>
        <w:pict w14:anchorId="22D29C2D">
          <v:rect id="_x0000_i1192" style="width:439.3pt;height:1.5pt" o:hrstd="t" o:hr="t" fillcolor="#9d9da1" stroked="f"/>
        </w:pict>
      </w:r>
    </w:p>
    <w:p w14:paraId="4AF81629" w14:textId="77777777" w:rsidR="0016130B" w:rsidRPr="0016130B" w:rsidRDefault="0016130B" w:rsidP="0016130B">
      <w:r w:rsidRPr="0016130B">
        <w:t>The Data Browser supports creating derived variables. This function works the same as the Derived Column Node in the Preprocessing Nodes.</w:t>
      </w:r>
    </w:p>
    <w:p w14:paraId="69AB2FFC" w14:textId="77777777" w:rsidR="00F46D31" w:rsidRDefault="00F46D31" w:rsidP="0016130B"/>
    <w:p w14:paraId="2A76F8C4" w14:textId="6F13E7A9" w:rsidR="0016130B" w:rsidRPr="0016130B" w:rsidRDefault="0016130B" w:rsidP="00F46D31">
      <w:pPr>
        <w:pStyle w:val="23"/>
      </w:pPr>
      <w:r w:rsidRPr="0016130B">
        <w:t>How to run</w:t>
      </w:r>
    </w:p>
    <w:p w14:paraId="313230D3" w14:textId="1DA4F96D" w:rsidR="0016130B" w:rsidRPr="00F46D31" w:rsidRDefault="0016130B" w:rsidP="0016130B">
      <w:pPr>
        <w:rPr>
          <w:b/>
          <w:bCs/>
        </w:rPr>
      </w:pPr>
      <w:r w:rsidRPr="00F46D31">
        <w:rPr>
          <w:b/>
          <w:bCs/>
        </w:rPr>
        <w:t xml:space="preserve">[Data] - [Derived Variables] </w:t>
      </w:r>
    </w:p>
    <w:p w14:paraId="6D87DC47" w14:textId="77777777" w:rsidR="0016130B" w:rsidRPr="0016130B" w:rsidRDefault="0016130B" w:rsidP="0016130B">
      <w:r w:rsidRPr="0016130B">
        <w:rPr>
          <w:noProof/>
        </w:rPr>
        <w:drawing>
          <wp:inline distT="0" distB="0" distL="0" distR="0" wp14:anchorId="00198770" wp14:editId="6E6D9639">
            <wp:extent cx="4391246" cy="3603484"/>
            <wp:effectExtent l="0" t="0" r="0" b="0"/>
            <wp:docPr id="65427986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397459" cy="3608583"/>
                    </a:xfrm>
                    <a:prstGeom prst="rect">
                      <a:avLst/>
                    </a:prstGeom>
                    <a:noFill/>
                    <a:ln>
                      <a:noFill/>
                    </a:ln>
                  </pic:spPr>
                </pic:pic>
              </a:graphicData>
            </a:graphic>
          </wp:inline>
        </w:drawing>
      </w:r>
    </w:p>
    <w:p w14:paraId="101A7087" w14:textId="1425F06E" w:rsidR="0016130B" w:rsidRPr="00E23D43" w:rsidRDefault="00F46D31" w:rsidP="00F46D31">
      <w:pPr>
        <w:pStyle w:val="a1"/>
      </w:pPr>
      <w:r>
        <w:t xml:space="preserve">(1) </w:t>
      </w:r>
      <w:r w:rsidR="0016130B" w:rsidRPr="00E23D43">
        <w:t>Management of derived variables</w:t>
      </w:r>
    </w:p>
    <w:p w14:paraId="615BB1B3" w14:textId="77777777" w:rsidR="0016130B" w:rsidRPr="00E23D43" w:rsidRDefault="0016130B" w:rsidP="00F46D31">
      <w:pPr>
        <w:pStyle w:val="28"/>
      </w:pPr>
      <w:r w:rsidRPr="00E23D43">
        <w:t>Add for creating a new derived variable</w:t>
      </w:r>
    </w:p>
    <w:p w14:paraId="15BD04E2" w14:textId="77777777" w:rsidR="0016130B" w:rsidRPr="00E23D43" w:rsidRDefault="0016130B" w:rsidP="00F46D31">
      <w:pPr>
        <w:pStyle w:val="28"/>
      </w:pPr>
      <w:r w:rsidRPr="00E23D43">
        <w:t>Delete for removing a derived variable</w:t>
      </w:r>
    </w:p>
    <w:p w14:paraId="0F711850" w14:textId="77777777" w:rsidR="0016130B" w:rsidRDefault="0016130B" w:rsidP="00F46D31">
      <w:pPr>
        <w:pStyle w:val="28"/>
      </w:pPr>
      <w:r w:rsidRPr="00E23D43">
        <w:t>If only one list remains, pressing the delete button will not remove it.</w:t>
      </w:r>
    </w:p>
    <w:p w14:paraId="17515019" w14:textId="77777777" w:rsidR="00F46D31" w:rsidRPr="00E23D43" w:rsidRDefault="00F46D31" w:rsidP="00F46D31">
      <w:pPr>
        <w:pStyle w:val="28"/>
      </w:pPr>
    </w:p>
    <w:p w14:paraId="00BE701C" w14:textId="299A9F08" w:rsidR="0016130B" w:rsidRPr="00E23D43" w:rsidRDefault="00F46D31" w:rsidP="00F46D31">
      <w:pPr>
        <w:pStyle w:val="a1"/>
      </w:pPr>
      <w:r>
        <w:t xml:space="preserve">(2) </w:t>
      </w:r>
      <w:r w:rsidR="0016130B" w:rsidRPr="00E23D43">
        <w:t>Name of a derived variable</w:t>
      </w:r>
    </w:p>
    <w:p w14:paraId="24DF9ABF" w14:textId="77777777" w:rsidR="0016130B" w:rsidRDefault="0016130B" w:rsidP="00F46D31">
      <w:pPr>
        <w:pStyle w:val="28"/>
      </w:pPr>
      <w:r w:rsidRPr="00E23D43">
        <w:t>Give a name of the derived variable</w:t>
      </w:r>
    </w:p>
    <w:p w14:paraId="6C33C87A" w14:textId="77777777" w:rsidR="00F46D31" w:rsidRPr="00E23D43" w:rsidRDefault="00F46D31" w:rsidP="00F46D31">
      <w:pPr>
        <w:pStyle w:val="28"/>
      </w:pPr>
    </w:p>
    <w:p w14:paraId="31404A2F" w14:textId="104F5FDB" w:rsidR="0016130B" w:rsidRPr="00E23D43" w:rsidRDefault="00F46D31" w:rsidP="00F46D31">
      <w:pPr>
        <w:pStyle w:val="a1"/>
      </w:pPr>
      <w:r>
        <w:t xml:space="preserve">(3) </w:t>
      </w:r>
      <w:r w:rsidR="0016130B" w:rsidRPr="00E23D43">
        <w:t>Expression Editor</w:t>
      </w:r>
    </w:p>
    <w:p w14:paraId="0A6AC648" w14:textId="77777777" w:rsidR="0016130B" w:rsidRPr="00E23D43" w:rsidRDefault="0016130B" w:rsidP="00F46D31">
      <w:pPr>
        <w:pStyle w:val="28"/>
      </w:pPr>
      <w:r w:rsidRPr="00E23D43">
        <w:t>Use the expression editor to define how to calculate the derived variable</w:t>
      </w:r>
    </w:p>
    <w:p w14:paraId="3D4561C8" w14:textId="77777777" w:rsidR="0016130B" w:rsidRPr="00E23D43" w:rsidRDefault="0016130B" w:rsidP="0016130B">
      <w:pPr>
        <w:rPr>
          <w:rFonts w:ascii="Arial" w:hAnsi="Arial" w:cs="Arial"/>
        </w:rPr>
      </w:pPr>
    </w:p>
    <w:p w14:paraId="29C4F888" w14:textId="77777777" w:rsidR="0016130B" w:rsidRDefault="0016130B" w:rsidP="00F46D31">
      <w:pPr>
        <w:pStyle w:val="28"/>
      </w:pPr>
      <w:r w:rsidRPr="00E23D43">
        <w:rPr>
          <w:noProof/>
        </w:rPr>
        <w:drawing>
          <wp:inline distT="0" distB="0" distL="0" distR="0" wp14:anchorId="7D28EDEF" wp14:editId="263CE096">
            <wp:extent cx="4162567" cy="3414480"/>
            <wp:effectExtent l="0" t="0" r="9525" b="0"/>
            <wp:docPr id="115479292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792922" name=""/>
                    <pic:cNvPicPr/>
                  </pic:nvPicPr>
                  <pic:blipFill>
                    <a:blip r:embed="rId277"/>
                    <a:stretch>
                      <a:fillRect/>
                    </a:stretch>
                  </pic:blipFill>
                  <pic:spPr>
                    <a:xfrm>
                      <a:off x="0" y="0"/>
                      <a:ext cx="4173356" cy="3423330"/>
                    </a:xfrm>
                    <a:prstGeom prst="rect">
                      <a:avLst/>
                    </a:prstGeom>
                  </pic:spPr>
                </pic:pic>
              </a:graphicData>
            </a:graphic>
          </wp:inline>
        </w:drawing>
      </w:r>
    </w:p>
    <w:p w14:paraId="7DBD0CFA" w14:textId="77777777" w:rsidR="00F46D31" w:rsidRPr="00E23D43" w:rsidRDefault="00F46D31" w:rsidP="00F46D31"/>
    <w:p w14:paraId="7A548917" w14:textId="77777777" w:rsidR="00F46D31" w:rsidRDefault="0016130B" w:rsidP="00F46D31">
      <w:pPr>
        <w:pStyle w:val="23"/>
      </w:pPr>
      <w:r w:rsidRPr="0016130B">
        <w:t>Results</w:t>
      </w:r>
    </w:p>
    <w:p w14:paraId="315AF813" w14:textId="77777777" w:rsidR="00F46D31" w:rsidRDefault="0016130B" w:rsidP="00F46D31">
      <w:pPr>
        <w:pStyle w:val="23"/>
        <w:rPr>
          <w:rFonts w:ascii="Arial" w:hAnsi="Arial" w:cs="Arial"/>
        </w:rPr>
      </w:pPr>
      <w:r w:rsidRPr="0016130B">
        <w:rPr>
          <w:noProof/>
        </w:rPr>
        <w:drawing>
          <wp:inline distT="0" distB="0" distL="0" distR="0" wp14:anchorId="0880B097" wp14:editId="4C033904">
            <wp:extent cx="3991554" cy="3268674"/>
            <wp:effectExtent l="0" t="0" r="9525" b="8255"/>
            <wp:docPr id="65251972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519729" name=""/>
                    <pic:cNvPicPr/>
                  </pic:nvPicPr>
                  <pic:blipFill>
                    <a:blip r:embed="rId278"/>
                    <a:stretch>
                      <a:fillRect/>
                    </a:stretch>
                  </pic:blipFill>
                  <pic:spPr>
                    <a:xfrm>
                      <a:off x="0" y="0"/>
                      <a:ext cx="3994514" cy="3271098"/>
                    </a:xfrm>
                    <a:prstGeom prst="rect">
                      <a:avLst/>
                    </a:prstGeom>
                  </pic:spPr>
                </pic:pic>
              </a:graphicData>
            </a:graphic>
          </wp:inline>
        </w:drawing>
      </w:r>
      <w:bookmarkStart w:id="234" w:name="_Toc93916175"/>
      <w:bookmarkStart w:id="235" w:name="_Toc94670717"/>
      <w:bookmarkStart w:id="236" w:name="_Toc94688464"/>
      <w:bookmarkStart w:id="237" w:name="_Toc206929841"/>
      <w:bookmarkStart w:id="238" w:name="_Toc206930009"/>
      <w:bookmarkStart w:id="239" w:name="_Toc206930176"/>
      <w:bookmarkStart w:id="240" w:name="_Toc207077320"/>
      <w:bookmarkStart w:id="241" w:name="_Toc207077483"/>
      <w:bookmarkStart w:id="242" w:name="_Toc207077645"/>
      <w:bookmarkStart w:id="243" w:name="_Toc207079617"/>
      <w:bookmarkStart w:id="244" w:name="_Toc207079780"/>
      <w:bookmarkStart w:id="245" w:name="_Toc283655407"/>
      <w:bookmarkStart w:id="246" w:name="_Toc164670374"/>
    </w:p>
    <w:p w14:paraId="340A6100" w14:textId="3E489A69" w:rsidR="00F46D31" w:rsidRDefault="001F4789" w:rsidP="00F46D31">
      <w:pPr>
        <w:pStyle w:val="23"/>
        <w:rPr>
          <w:rFonts w:ascii="Arial" w:hAnsi="Arial" w:cs="Arial"/>
        </w:rPr>
      </w:pPr>
      <w:r>
        <w:rPr>
          <w:rFonts w:ascii="Arial" w:hAnsi="Arial" w:cs="Arial"/>
        </w:rPr>
        <w:pict w14:anchorId="0F39FA6B">
          <v:rect id="_x0000_i1193" style="width:439.3pt;height:1.5pt" o:hrstd="t" o:hr="t" fillcolor="#9d9da1" stroked="f"/>
        </w:pict>
      </w:r>
    </w:p>
    <w:p w14:paraId="5913EFE0" w14:textId="09EBBEFB" w:rsidR="0016130B" w:rsidRDefault="0016130B" w:rsidP="00100221">
      <w:pPr>
        <w:pStyle w:val="3"/>
        <w:rPr>
          <w:rFonts w:eastAsiaTheme="minorEastAsia"/>
          <w:lang w:eastAsia="ko-KR"/>
        </w:rPr>
      </w:pPr>
      <w:r w:rsidRPr="00E23D43">
        <w:t xml:space="preserve">4.5.3 </w:t>
      </w:r>
      <w:bookmarkEnd w:id="234"/>
      <w:bookmarkEnd w:id="235"/>
      <w:bookmarkEnd w:id="236"/>
      <w:bookmarkEnd w:id="237"/>
      <w:bookmarkEnd w:id="238"/>
      <w:bookmarkEnd w:id="239"/>
      <w:bookmarkEnd w:id="240"/>
      <w:bookmarkEnd w:id="241"/>
      <w:bookmarkEnd w:id="242"/>
      <w:bookmarkEnd w:id="243"/>
      <w:bookmarkEnd w:id="244"/>
      <w:bookmarkEnd w:id="245"/>
      <w:bookmarkEnd w:id="246"/>
      <w:r w:rsidRPr="00E23D43">
        <w:t>Apply</w:t>
      </w:r>
    </w:p>
    <w:p w14:paraId="19939E27" w14:textId="259DDDC5" w:rsidR="00F94DFF" w:rsidRPr="00F94DFF" w:rsidRDefault="001F4789" w:rsidP="00F94DFF">
      <w:pPr>
        <w:rPr>
          <w:lang w:val="x-none"/>
        </w:rPr>
      </w:pPr>
      <w:r>
        <w:rPr>
          <w:rFonts w:ascii="Arial" w:hAnsi="Arial" w:cs="Arial"/>
        </w:rPr>
        <w:pict w14:anchorId="4F26FBFC">
          <v:rect id="_x0000_i1194" style="width:439.3pt;height:1.5pt" o:hrstd="t" o:hr="t" fillcolor="#9d9da1" stroked="f"/>
        </w:pict>
      </w:r>
    </w:p>
    <w:p w14:paraId="6CE65BE2" w14:textId="0821DD9F" w:rsidR="0016130B" w:rsidRDefault="0016130B" w:rsidP="0016130B">
      <w:r w:rsidRPr="0016130B">
        <w:t>The Data Browser supports creation of streams onto the Workspace. The preprocessing functions that are applied in the Data Browser can be created into a stream with the Apply function.</w:t>
      </w:r>
    </w:p>
    <w:p w14:paraId="2B8BAA28" w14:textId="77777777" w:rsidR="00F46D31" w:rsidRPr="0016130B" w:rsidRDefault="00F46D31" w:rsidP="0016130B"/>
    <w:p w14:paraId="5C5FE270" w14:textId="77777777" w:rsidR="0016130B" w:rsidRPr="0016130B" w:rsidRDefault="0016130B" w:rsidP="00F46D31">
      <w:pPr>
        <w:pStyle w:val="23"/>
      </w:pPr>
      <w:r w:rsidRPr="0016130B">
        <w:t>How to run</w:t>
      </w:r>
    </w:p>
    <w:p w14:paraId="657ECDE8" w14:textId="77777777" w:rsidR="0016130B" w:rsidRDefault="0016130B" w:rsidP="0016130B">
      <w:pPr>
        <w:rPr>
          <w:b/>
          <w:bCs/>
        </w:rPr>
      </w:pPr>
      <w:r w:rsidRPr="00F46D31">
        <w:rPr>
          <w:b/>
          <w:bCs/>
        </w:rPr>
        <w:t xml:space="preserve">[Data] - [Apply] </w:t>
      </w:r>
    </w:p>
    <w:p w14:paraId="602E002F" w14:textId="77777777" w:rsidR="00F46D31" w:rsidRPr="00F46D31" w:rsidRDefault="00F46D31" w:rsidP="0016130B">
      <w:pPr>
        <w:rPr>
          <w:b/>
          <w:bCs/>
        </w:rPr>
      </w:pPr>
    </w:p>
    <w:p w14:paraId="4CAE3AB6" w14:textId="77777777" w:rsidR="0016130B" w:rsidRPr="0016130B" w:rsidRDefault="0016130B" w:rsidP="00F46D31">
      <w:pPr>
        <w:pStyle w:val="23"/>
      </w:pPr>
      <w:r w:rsidRPr="0016130B">
        <w:t>Results</w:t>
      </w:r>
    </w:p>
    <w:p w14:paraId="530F3481" w14:textId="77777777" w:rsidR="0016130B" w:rsidRPr="0016130B" w:rsidRDefault="0016130B" w:rsidP="00F46D31">
      <w:pPr>
        <w:pStyle w:val="af9"/>
      </w:pPr>
      <w:r w:rsidRPr="0016130B">
        <w:rPr>
          <w:noProof/>
        </w:rPr>
        <w:drawing>
          <wp:inline distT="0" distB="0" distL="0" distR="0" wp14:anchorId="32AF3615" wp14:editId="1316AAD4">
            <wp:extent cx="4959003" cy="1143000"/>
            <wp:effectExtent l="0" t="0" r="0" b="0"/>
            <wp:docPr id="174483942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839429" name=""/>
                    <pic:cNvPicPr/>
                  </pic:nvPicPr>
                  <pic:blipFill>
                    <a:blip r:embed="rId279"/>
                    <a:stretch>
                      <a:fillRect/>
                    </a:stretch>
                  </pic:blipFill>
                  <pic:spPr>
                    <a:xfrm>
                      <a:off x="0" y="0"/>
                      <a:ext cx="4997853" cy="1151955"/>
                    </a:xfrm>
                    <a:prstGeom prst="rect">
                      <a:avLst/>
                    </a:prstGeom>
                  </pic:spPr>
                </pic:pic>
              </a:graphicData>
            </a:graphic>
          </wp:inline>
        </w:drawing>
      </w:r>
    </w:p>
    <w:p w14:paraId="095E1148" w14:textId="77777777" w:rsidR="0016130B" w:rsidRPr="00F46D31" w:rsidRDefault="0016130B" w:rsidP="0016130B">
      <w:pPr>
        <w:rPr>
          <w:b/>
          <w:bCs/>
        </w:rPr>
      </w:pPr>
      <w:r w:rsidRPr="00F46D31">
        <w:rPr>
          <w:b/>
          <w:bCs/>
        </w:rPr>
        <w:t>Examples</w:t>
      </w:r>
    </w:p>
    <w:p w14:paraId="78C9B784" w14:textId="2D17FA60" w:rsidR="0016130B" w:rsidRPr="0016130B" w:rsidRDefault="0016130B" w:rsidP="00F46D31">
      <w:pPr>
        <w:pStyle w:val="a1"/>
      </w:pPr>
      <w:r w:rsidRPr="0016130B">
        <w:t>Delete column</w:t>
      </w:r>
    </w:p>
    <w:p w14:paraId="6D924447" w14:textId="77777777" w:rsidR="0016130B" w:rsidRPr="0016130B" w:rsidRDefault="0016130B" w:rsidP="00F46D31">
      <w:pPr>
        <w:pStyle w:val="28"/>
      </w:pPr>
      <w:r w:rsidRPr="0016130B">
        <w:t xml:space="preserve"> </w:t>
      </w:r>
      <w:r w:rsidRPr="0016130B">
        <w:rPr>
          <w:noProof/>
        </w:rPr>
        <w:drawing>
          <wp:inline distT="0" distB="0" distL="0" distR="0" wp14:anchorId="3BABAAA5" wp14:editId="43BE4260">
            <wp:extent cx="3354669" cy="2067554"/>
            <wp:effectExtent l="19050" t="19050" r="17780" b="28575"/>
            <wp:docPr id="73587713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138" name=""/>
                    <pic:cNvPicPr/>
                  </pic:nvPicPr>
                  <pic:blipFill>
                    <a:blip r:embed="rId280"/>
                    <a:stretch>
                      <a:fillRect/>
                    </a:stretch>
                  </pic:blipFill>
                  <pic:spPr>
                    <a:xfrm>
                      <a:off x="0" y="0"/>
                      <a:ext cx="3357328" cy="2069192"/>
                    </a:xfrm>
                    <a:prstGeom prst="rect">
                      <a:avLst/>
                    </a:prstGeom>
                    <a:ln>
                      <a:solidFill>
                        <a:schemeClr val="tx1"/>
                      </a:solidFill>
                    </a:ln>
                  </pic:spPr>
                </pic:pic>
              </a:graphicData>
            </a:graphic>
          </wp:inline>
        </w:drawing>
      </w:r>
    </w:p>
    <w:p w14:paraId="1F52456A" w14:textId="77777777" w:rsidR="0016130B" w:rsidRPr="0016130B" w:rsidRDefault="0016130B" w:rsidP="00F46D31">
      <w:pPr>
        <w:pStyle w:val="28"/>
      </w:pPr>
      <w:r w:rsidRPr="0016130B">
        <w:t xml:space="preserve">Press right click on the column that you want to delete and click ‘Delete Column’ in the Data Browser. Then run the </w:t>
      </w:r>
      <w:r w:rsidRPr="00F46D31">
        <w:rPr>
          <w:b/>
          <w:bCs w:val="0"/>
        </w:rPr>
        <w:t>Apply</w:t>
      </w:r>
      <w:r w:rsidRPr="0016130B">
        <w:t xml:space="preserve"> function to create a stream that applies the preprocessing methods. In the Workspace, the </w:t>
      </w:r>
      <w:r w:rsidRPr="00F46D31">
        <w:rPr>
          <w:b/>
          <w:bCs w:val="0"/>
        </w:rPr>
        <w:t>File Reader Node</w:t>
      </w:r>
      <w:r w:rsidRPr="0016130B">
        <w:t xml:space="preserve"> is automatically connected to the </w:t>
      </w:r>
      <w:r w:rsidRPr="00F46D31">
        <w:rPr>
          <w:b/>
          <w:bCs w:val="0"/>
        </w:rPr>
        <w:t>Column Filter Node</w:t>
      </w:r>
      <w:r w:rsidRPr="0016130B">
        <w:t xml:space="preserve"> that deletes the selected column. </w:t>
      </w:r>
    </w:p>
    <w:p w14:paraId="323DC375" w14:textId="77777777" w:rsidR="0016130B" w:rsidRPr="00E23D43" w:rsidRDefault="0016130B" w:rsidP="00F46D31">
      <w:pPr>
        <w:pStyle w:val="28"/>
        <w:rPr>
          <w:rFonts w:ascii="Arial" w:hAnsi="Arial" w:cs="Arial"/>
        </w:rPr>
      </w:pPr>
      <w:r w:rsidRPr="00E23D43">
        <w:rPr>
          <w:rFonts w:ascii="Arial" w:hAnsi="Arial" w:cs="Arial"/>
          <w:noProof/>
        </w:rPr>
        <w:t xml:space="preserve"> </w:t>
      </w:r>
      <w:r w:rsidRPr="00E23D43">
        <w:rPr>
          <w:rFonts w:ascii="Arial" w:hAnsi="Arial" w:cs="Arial"/>
          <w:noProof/>
        </w:rPr>
        <w:drawing>
          <wp:inline distT="0" distB="0" distL="0" distR="0" wp14:anchorId="75052CD2" wp14:editId="62956D39">
            <wp:extent cx="1460456" cy="489052"/>
            <wp:effectExtent l="0" t="0" r="6985" b="6350"/>
            <wp:docPr id="22236921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369219" name=""/>
                    <pic:cNvPicPr/>
                  </pic:nvPicPr>
                  <pic:blipFill>
                    <a:blip r:embed="rId281"/>
                    <a:stretch>
                      <a:fillRect/>
                    </a:stretch>
                  </pic:blipFill>
                  <pic:spPr>
                    <a:xfrm>
                      <a:off x="0" y="0"/>
                      <a:ext cx="1480766" cy="495853"/>
                    </a:xfrm>
                    <a:prstGeom prst="rect">
                      <a:avLst/>
                    </a:prstGeom>
                  </pic:spPr>
                </pic:pic>
              </a:graphicData>
            </a:graphic>
          </wp:inline>
        </w:drawing>
      </w:r>
      <w:r w:rsidRPr="00E23D43">
        <w:rPr>
          <w:rFonts w:ascii="Arial" w:hAnsi="Arial" w:cs="Arial"/>
          <w:noProof/>
        </w:rPr>
        <w:t xml:space="preserve"> </w:t>
      </w:r>
      <w:r w:rsidRPr="00E23D43">
        <w:rPr>
          <w:rFonts w:ascii="Arial" w:hAnsi="Arial" w:cs="Arial"/>
          <w:noProof/>
        </w:rPr>
        <w:drawing>
          <wp:inline distT="0" distB="0" distL="0" distR="0" wp14:anchorId="198C0424" wp14:editId="2B87AA27">
            <wp:extent cx="1692176" cy="1733702"/>
            <wp:effectExtent l="0" t="0" r="3810" b="0"/>
            <wp:docPr id="175317990"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17990" name=""/>
                    <pic:cNvPicPr/>
                  </pic:nvPicPr>
                  <pic:blipFill>
                    <a:blip r:embed="rId282"/>
                    <a:stretch>
                      <a:fillRect/>
                    </a:stretch>
                  </pic:blipFill>
                  <pic:spPr>
                    <a:xfrm>
                      <a:off x="0" y="0"/>
                      <a:ext cx="1695662" cy="1737274"/>
                    </a:xfrm>
                    <a:prstGeom prst="rect">
                      <a:avLst/>
                    </a:prstGeom>
                  </pic:spPr>
                </pic:pic>
              </a:graphicData>
            </a:graphic>
          </wp:inline>
        </w:drawing>
      </w:r>
    </w:p>
    <w:p w14:paraId="06803214" w14:textId="77777777" w:rsidR="0016130B" w:rsidRPr="00E23D43" w:rsidRDefault="0016130B" w:rsidP="00F46D31">
      <w:pPr>
        <w:pStyle w:val="28"/>
        <w:rPr>
          <w:rFonts w:ascii="Arial" w:hAnsi="Arial" w:cs="Arial"/>
        </w:rPr>
      </w:pPr>
    </w:p>
    <w:p w14:paraId="7F0DE32F" w14:textId="2E637937" w:rsidR="0016130B" w:rsidRPr="00F46D31" w:rsidRDefault="0016130B" w:rsidP="00F46D31">
      <w:pPr>
        <w:pStyle w:val="a1"/>
      </w:pPr>
      <w:r w:rsidRPr="00F46D31">
        <w:t>Delete row</w:t>
      </w:r>
    </w:p>
    <w:p w14:paraId="52D16B93" w14:textId="77777777" w:rsidR="0016130B" w:rsidRPr="0016130B" w:rsidRDefault="0016130B" w:rsidP="00F46D31">
      <w:pPr>
        <w:pStyle w:val="28"/>
      </w:pPr>
      <w:r w:rsidRPr="0016130B">
        <w:rPr>
          <w:noProof/>
        </w:rPr>
        <w:drawing>
          <wp:inline distT="0" distB="0" distL="0" distR="0" wp14:anchorId="0E97622D" wp14:editId="609E212D">
            <wp:extent cx="3006547" cy="2742713"/>
            <wp:effectExtent l="19050" t="19050" r="22860" b="19685"/>
            <wp:docPr id="1180324154"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324154" name=""/>
                    <pic:cNvPicPr/>
                  </pic:nvPicPr>
                  <pic:blipFill>
                    <a:blip r:embed="rId283"/>
                    <a:stretch>
                      <a:fillRect/>
                    </a:stretch>
                  </pic:blipFill>
                  <pic:spPr>
                    <a:xfrm>
                      <a:off x="0" y="0"/>
                      <a:ext cx="3013748" cy="2749282"/>
                    </a:xfrm>
                    <a:prstGeom prst="rect">
                      <a:avLst/>
                    </a:prstGeom>
                    <a:ln>
                      <a:solidFill>
                        <a:schemeClr val="tx1"/>
                      </a:solidFill>
                    </a:ln>
                  </pic:spPr>
                </pic:pic>
              </a:graphicData>
            </a:graphic>
          </wp:inline>
        </w:drawing>
      </w:r>
    </w:p>
    <w:p w14:paraId="4718B6A7" w14:textId="77777777" w:rsidR="0016130B" w:rsidRPr="0016130B" w:rsidRDefault="0016130B" w:rsidP="00F46D31">
      <w:pPr>
        <w:pStyle w:val="28"/>
      </w:pPr>
      <w:r w:rsidRPr="0016130B">
        <w:t xml:space="preserve">Press right click on the row that you want to delete and click ‘Delete Row’ in the Data Browser. Then run the </w:t>
      </w:r>
      <w:r w:rsidRPr="00F46D31">
        <w:rPr>
          <w:b/>
          <w:bCs w:val="0"/>
        </w:rPr>
        <w:t>Apply</w:t>
      </w:r>
      <w:r w:rsidRPr="0016130B">
        <w:t xml:space="preserve"> function to create a stream that applies the preprocessing methods. In the Workspace, the </w:t>
      </w:r>
      <w:r w:rsidRPr="00F46D31">
        <w:rPr>
          <w:b/>
          <w:bCs w:val="0"/>
        </w:rPr>
        <w:t>File Reader Node</w:t>
      </w:r>
      <w:r w:rsidRPr="0016130B">
        <w:t xml:space="preserve"> is automatically connected to the </w:t>
      </w:r>
      <w:r w:rsidRPr="00F46D31">
        <w:rPr>
          <w:b/>
          <w:bCs w:val="0"/>
        </w:rPr>
        <w:t>Row Select Node</w:t>
      </w:r>
      <w:r w:rsidRPr="0016130B">
        <w:t xml:space="preserve"> that deletes the selected column. </w:t>
      </w:r>
    </w:p>
    <w:p w14:paraId="1A23ECC0" w14:textId="77777777" w:rsidR="0016130B" w:rsidRPr="0016130B" w:rsidRDefault="0016130B" w:rsidP="00F46D31">
      <w:pPr>
        <w:pStyle w:val="28"/>
        <w:rPr>
          <w:highlight w:val="green"/>
        </w:rPr>
      </w:pPr>
      <w:r w:rsidRPr="0016130B">
        <w:rPr>
          <w:noProof/>
        </w:rPr>
        <w:drawing>
          <wp:inline distT="0" distB="0" distL="0" distR="0" wp14:anchorId="2D6BAA78" wp14:editId="16777F62">
            <wp:extent cx="1711757" cy="570586"/>
            <wp:effectExtent l="0" t="0" r="3175" b="1270"/>
            <wp:docPr id="89410897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108972" name=""/>
                    <pic:cNvPicPr/>
                  </pic:nvPicPr>
                  <pic:blipFill>
                    <a:blip r:embed="rId284"/>
                    <a:stretch>
                      <a:fillRect/>
                    </a:stretch>
                  </pic:blipFill>
                  <pic:spPr>
                    <a:xfrm>
                      <a:off x="0" y="0"/>
                      <a:ext cx="1722447" cy="574149"/>
                    </a:xfrm>
                    <a:prstGeom prst="rect">
                      <a:avLst/>
                    </a:prstGeom>
                  </pic:spPr>
                </pic:pic>
              </a:graphicData>
            </a:graphic>
          </wp:inline>
        </w:drawing>
      </w:r>
      <w:r w:rsidRPr="0016130B">
        <w:rPr>
          <w:noProof/>
        </w:rPr>
        <w:drawing>
          <wp:inline distT="0" distB="0" distL="0" distR="0" wp14:anchorId="015E9884" wp14:editId="250D9F20">
            <wp:extent cx="1697126" cy="1143454"/>
            <wp:effectExtent l="0" t="0" r="0" b="0"/>
            <wp:docPr id="627229667"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229667" name=""/>
                    <pic:cNvPicPr/>
                  </pic:nvPicPr>
                  <pic:blipFill>
                    <a:blip r:embed="rId285"/>
                    <a:stretch>
                      <a:fillRect/>
                    </a:stretch>
                  </pic:blipFill>
                  <pic:spPr>
                    <a:xfrm>
                      <a:off x="0" y="0"/>
                      <a:ext cx="1702430" cy="1147027"/>
                    </a:xfrm>
                    <a:prstGeom prst="rect">
                      <a:avLst/>
                    </a:prstGeom>
                  </pic:spPr>
                </pic:pic>
              </a:graphicData>
            </a:graphic>
          </wp:inline>
        </w:drawing>
      </w:r>
    </w:p>
    <w:p w14:paraId="6F3E518C" w14:textId="77777777" w:rsidR="0016130B" w:rsidRPr="00F46D31" w:rsidRDefault="0016130B" w:rsidP="00F46D31">
      <w:pPr>
        <w:pStyle w:val="28"/>
        <w:rPr>
          <w:i/>
        </w:rPr>
      </w:pPr>
      <w:r w:rsidRPr="00F46D31">
        <w:rPr>
          <w:b/>
          <w:i/>
          <w:color w:val="000000"/>
        </w:rPr>
        <w:t xml:space="preserve">NOTE </w:t>
      </w:r>
      <w:r w:rsidRPr="00F46D31">
        <w:rPr>
          <w:rStyle w:val="noteChar"/>
          <w:rFonts w:ascii="Calibri" w:eastAsia="굴림" w:hAnsi="Calibri" w:cs="Calibri"/>
          <w:i w:val="0"/>
        </w:rPr>
        <w:t>(@ROWNUM &lt;&gt; 3) is a conditional statement that means "a row whose row index is not 3".</w:t>
      </w:r>
    </w:p>
    <w:p w14:paraId="44CB52DB" w14:textId="77777777" w:rsidR="0016130B" w:rsidRPr="00E23D43" w:rsidRDefault="0016130B" w:rsidP="00F46D31">
      <w:pPr>
        <w:pStyle w:val="28"/>
        <w:rPr>
          <w:rFonts w:ascii="Arial" w:hAnsi="Arial" w:cs="Arial"/>
        </w:rPr>
      </w:pPr>
    </w:p>
    <w:p w14:paraId="47368415" w14:textId="202139A6" w:rsidR="0016130B" w:rsidRPr="0016130B" w:rsidRDefault="0016130B" w:rsidP="00F46D31">
      <w:pPr>
        <w:pStyle w:val="a1"/>
      </w:pPr>
      <w:r w:rsidRPr="0016130B">
        <w:t>Derived Variables</w:t>
      </w:r>
    </w:p>
    <w:p w14:paraId="11760262" w14:textId="77777777" w:rsidR="0016130B" w:rsidRPr="0016130B" w:rsidRDefault="0016130B" w:rsidP="00F46D31">
      <w:pPr>
        <w:pStyle w:val="28"/>
      </w:pPr>
      <w:r w:rsidRPr="0016130B">
        <w:rPr>
          <w:noProof/>
        </w:rPr>
        <w:drawing>
          <wp:inline distT="0" distB="0" distL="0" distR="0" wp14:anchorId="169E57AF" wp14:editId="5396975F">
            <wp:extent cx="3372307" cy="2761574"/>
            <wp:effectExtent l="0" t="0" r="0" b="1270"/>
            <wp:docPr id="200085983"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519729" name=""/>
                    <pic:cNvPicPr/>
                  </pic:nvPicPr>
                  <pic:blipFill>
                    <a:blip r:embed="rId278"/>
                    <a:stretch>
                      <a:fillRect/>
                    </a:stretch>
                  </pic:blipFill>
                  <pic:spPr>
                    <a:xfrm>
                      <a:off x="0" y="0"/>
                      <a:ext cx="3381159" cy="2768823"/>
                    </a:xfrm>
                    <a:prstGeom prst="rect">
                      <a:avLst/>
                    </a:prstGeom>
                  </pic:spPr>
                </pic:pic>
              </a:graphicData>
            </a:graphic>
          </wp:inline>
        </w:drawing>
      </w:r>
    </w:p>
    <w:p w14:paraId="77461A87" w14:textId="77777777" w:rsidR="0016130B" w:rsidRPr="00F46D31" w:rsidRDefault="0016130B" w:rsidP="00F46D31">
      <w:pPr>
        <w:pStyle w:val="28"/>
      </w:pPr>
      <w:r w:rsidRPr="00F46D31">
        <w:t xml:space="preserve">After the Derived Variable function in the Data Browser is applied, run the </w:t>
      </w:r>
      <w:r w:rsidRPr="00F46D31">
        <w:rPr>
          <w:b/>
        </w:rPr>
        <w:t>Apply</w:t>
      </w:r>
      <w:r w:rsidRPr="00F46D31">
        <w:t xml:space="preserve"> function to create a stream. In the Workspace, the </w:t>
      </w:r>
      <w:r w:rsidRPr="00F46D31">
        <w:rPr>
          <w:b/>
        </w:rPr>
        <w:t>File Reader Node</w:t>
      </w:r>
      <w:r w:rsidRPr="00F46D31">
        <w:t xml:space="preserve"> is automatically connected to the </w:t>
      </w:r>
      <w:r w:rsidRPr="00F46D31">
        <w:rPr>
          <w:b/>
        </w:rPr>
        <w:t>Derived Column Node</w:t>
      </w:r>
      <w:r w:rsidRPr="00F46D31">
        <w:t xml:space="preserve"> that creates a new variable with the defined conditional statement.</w:t>
      </w:r>
    </w:p>
    <w:p w14:paraId="57749E55" w14:textId="77777777" w:rsidR="0016130B" w:rsidRPr="00E23D43" w:rsidRDefault="0016130B" w:rsidP="00F46D31">
      <w:pPr>
        <w:pStyle w:val="28"/>
        <w:rPr>
          <w:rFonts w:ascii="Arial" w:hAnsi="Arial" w:cs="Arial"/>
          <w:b/>
          <w:iCs/>
          <w:color w:val="000000"/>
        </w:rPr>
      </w:pPr>
      <w:r w:rsidRPr="00E23D43">
        <w:rPr>
          <w:rFonts w:ascii="Arial" w:hAnsi="Arial" w:cs="Arial"/>
          <w:noProof/>
        </w:rPr>
        <w:drawing>
          <wp:inline distT="0" distB="0" distL="0" distR="0" wp14:anchorId="533A01F2" wp14:editId="73698EC2">
            <wp:extent cx="1863521" cy="599846"/>
            <wp:effectExtent l="0" t="0" r="3810" b="0"/>
            <wp:docPr id="2147950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9509" name=""/>
                    <pic:cNvPicPr/>
                  </pic:nvPicPr>
                  <pic:blipFill>
                    <a:blip r:embed="rId286"/>
                    <a:stretch>
                      <a:fillRect/>
                    </a:stretch>
                  </pic:blipFill>
                  <pic:spPr>
                    <a:xfrm>
                      <a:off x="0" y="0"/>
                      <a:ext cx="1873792" cy="603152"/>
                    </a:xfrm>
                    <a:prstGeom prst="rect">
                      <a:avLst/>
                    </a:prstGeom>
                  </pic:spPr>
                </pic:pic>
              </a:graphicData>
            </a:graphic>
          </wp:inline>
        </w:drawing>
      </w:r>
      <w:r w:rsidRPr="00E23D43">
        <w:rPr>
          <w:rFonts w:ascii="Arial" w:hAnsi="Arial" w:cs="Arial"/>
          <w:noProof/>
        </w:rPr>
        <w:drawing>
          <wp:inline distT="0" distB="0" distL="0" distR="0" wp14:anchorId="33968D42" wp14:editId="31B5DC4B">
            <wp:extent cx="1770279" cy="1600784"/>
            <wp:effectExtent l="0" t="0" r="1905" b="0"/>
            <wp:docPr id="790174564"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174564" name=""/>
                    <pic:cNvPicPr/>
                  </pic:nvPicPr>
                  <pic:blipFill>
                    <a:blip r:embed="rId287"/>
                    <a:stretch>
                      <a:fillRect/>
                    </a:stretch>
                  </pic:blipFill>
                  <pic:spPr>
                    <a:xfrm>
                      <a:off x="0" y="0"/>
                      <a:ext cx="1781124" cy="1610591"/>
                    </a:xfrm>
                    <a:prstGeom prst="rect">
                      <a:avLst/>
                    </a:prstGeom>
                  </pic:spPr>
                </pic:pic>
              </a:graphicData>
            </a:graphic>
          </wp:inline>
        </w:drawing>
      </w:r>
      <w:r w:rsidRPr="00E23D43">
        <w:rPr>
          <w:rFonts w:ascii="Arial" w:hAnsi="Arial" w:cs="Arial"/>
          <w:b/>
          <w:iCs/>
          <w:color w:val="000000"/>
        </w:rPr>
        <w:t xml:space="preserve"> </w:t>
      </w:r>
    </w:p>
    <w:p w14:paraId="2FEB154C" w14:textId="77777777" w:rsidR="0016130B" w:rsidRPr="00F46D31" w:rsidRDefault="0016130B" w:rsidP="00F46D31">
      <w:pPr>
        <w:pStyle w:val="28"/>
        <w:rPr>
          <w:i/>
        </w:rPr>
      </w:pPr>
      <w:r w:rsidRPr="00F46D31">
        <w:rPr>
          <w:b/>
          <w:i/>
          <w:color w:val="000000"/>
        </w:rPr>
        <w:t>NOTE (</w:t>
      </w:r>
      <w:r w:rsidRPr="00F46D31">
        <w:rPr>
          <w:i/>
        </w:rPr>
        <w:t>{A1} + {A6}</w:t>
      </w:r>
      <w:r w:rsidRPr="00F46D31">
        <w:rPr>
          <w:rStyle w:val="noteChar"/>
          <w:rFonts w:ascii="Calibri" w:eastAsia="굴림" w:hAnsi="Calibri" w:cs="Calibri"/>
          <w:i w:val="0"/>
        </w:rPr>
        <w:t>) is a conditional statement that means "add the values of A1 and A6 variables".</w:t>
      </w:r>
    </w:p>
    <w:p w14:paraId="689CC618" w14:textId="77777777" w:rsidR="0016130B" w:rsidRPr="00E23D43" w:rsidRDefault="0016130B" w:rsidP="00F46D31">
      <w:pPr>
        <w:pStyle w:val="28"/>
        <w:rPr>
          <w:rFonts w:ascii="Arial" w:hAnsi="Arial" w:cs="Arial"/>
        </w:rPr>
      </w:pPr>
    </w:p>
    <w:p w14:paraId="61687D7A" w14:textId="768DCEF0" w:rsidR="0016130B" w:rsidRPr="0016130B" w:rsidRDefault="0016130B" w:rsidP="00F46D31">
      <w:pPr>
        <w:pStyle w:val="a1"/>
      </w:pPr>
      <w:r w:rsidRPr="0016130B">
        <w:t>Sort</w:t>
      </w:r>
    </w:p>
    <w:p w14:paraId="00A2ADB5" w14:textId="77777777" w:rsidR="0016130B" w:rsidRPr="0016130B" w:rsidRDefault="0016130B" w:rsidP="00F46D31">
      <w:pPr>
        <w:pStyle w:val="28"/>
      </w:pPr>
      <w:r w:rsidRPr="0016130B">
        <w:rPr>
          <w:noProof/>
        </w:rPr>
        <w:drawing>
          <wp:inline distT="0" distB="0" distL="0" distR="0" wp14:anchorId="28D0EF61" wp14:editId="727C36AD">
            <wp:extent cx="2987497" cy="2430189"/>
            <wp:effectExtent l="19050" t="19050" r="22860" b="27305"/>
            <wp:docPr id="30500828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921995" name=""/>
                    <pic:cNvPicPr/>
                  </pic:nvPicPr>
                  <pic:blipFill>
                    <a:blip r:embed="rId275"/>
                    <a:stretch>
                      <a:fillRect/>
                    </a:stretch>
                  </pic:blipFill>
                  <pic:spPr>
                    <a:xfrm>
                      <a:off x="0" y="0"/>
                      <a:ext cx="2993003" cy="2434668"/>
                    </a:xfrm>
                    <a:prstGeom prst="rect">
                      <a:avLst/>
                    </a:prstGeom>
                    <a:ln>
                      <a:solidFill>
                        <a:schemeClr val="tx1"/>
                      </a:solidFill>
                    </a:ln>
                  </pic:spPr>
                </pic:pic>
              </a:graphicData>
            </a:graphic>
          </wp:inline>
        </w:drawing>
      </w:r>
    </w:p>
    <w:p w14:paraId="7BEE99F2" w14:textId="767D63A2" w:rsidR="0016130B" w:rsidRPr="00E23D43" w:rsidRDefault="0016130B" w:rsidP="00F46D31">
      <w:pPr>
        <w:pStyle w:val="28"/>
        <w:rPr>
          <w:rFonts w:ascii="Arial" w:hAnsi="Arial" w:cs="Arial"/>
        </w:rPr>
      </w:pPr>
      <w:r w:rsidRPr="00F46D31">
        <w:t xml:space="preserve">After the Sort function in the Data Browser is applied, run the </w:t>
      </w:r>
      <w:r w:rsidRPr="00F46D31">
        <w:rPr>
          <w:b/>
        </w:rPr>
        <w:t>Apply</w:t>
      </w:r>
      <w:r w:rsidRPr="00F46D31">
        <w:t xml:space="preserve"> function to create a stream. In the Workspace, the </w:t>
      </w:r>
      <w:r w:rsidRPr="00F46D31">
        <w:rPr>
          <w:b/>
        </w:rPr>
        <w:t>File Reader Node</w:t>
      </w:r>
      <w:r w:rsidRPr="00F46D31">
        <w:t xml:space="preserve"> is automatically connected to the </w:t>
      </w:r>
      <w:r w:rsidRPr="00F46D31">
        <w:rPr>
          <w:b/>
        </w:rPr>
        <w:t>Align Node</w:t>
      </w:r>
      <w:r w:rsidRPr="00F46D31">
        <w:t xml:space="preserve"> that sorts the sele</w:t>
      </w:r>
      <w:r w:rsidR="00F46D31">
        <w:t>ct</w:t>
      </w:r>
      <w:r w:rsidRPr="00F46D31">
        <w:t>ed variable</w:t>
      </w:r>
      <w:r w:rsidRPr="00E23D43">
        <w:rPr>
          <w:rFonts w:ascii="Arial" w:hAnsi="Arial" w:cs="Arial"/>
        </w:rPr>
        <w:t>.</w:t>
      </w:r>
    </w:p>
    <w:p w14:paraId="0B94C4AA" w14:textId="77777777" w:rsidR="0016130B" w:rsidRPr="00E23D43" w:rsidRDefault="0016130B" w:rsidP="00F46D31">
      <w:pPr>
        <w:pStyle w:val="28"/>
        <w:rPr>
          <w:rFonts w:ascii="Arial" w:hAnsi="Arial" w:cs="Arial"/>
        </w:rPr>
      </w:pPr>
      <w:r w:rsidRPr="00E23D43">
        <w:rPr>
          <w:rFonts w:ascii="Arial" w:hAnsi="Arial" w:cs="Arial"/>
          <w:noProof/>
        </w:rPr>
        <w:drawing>
          <wp:inline distT="0" distB="0" distL="0" distR="0" wp14:anchorId="224A6DE8" wp14:editId="1C6715DB">
            <wp:extent cx="1214323" cy="479165"/>
            <wp:effectExtent l="0" t="0" r="5080" b="0"/>
            <wp:docPr id="113911440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114409" name=""/>
                    <pic:cNvPicPr/>
                  </pic:nvPicPr>
                  <pic:blipFill>
                    <a:blip r:embed="rId288"/>
                    <a:stretch>
                      <a:fillRect/>
                    </a:stretch>
                  </pic:blipFill>
                  <pic:spPr>
                    <a:xfrm>
                      <a:off x="0" y="0"/>
                      <a:ext cx="1218498" cy="480812"/>
                    </a:xfrm>
                    <a:prstGeom prst="rect">
                      <a:avLst/>
                    </a:prstGeom>
                  </pic:spPr>
                </pic:pic>
              </a:graphicData>
            </a:graphic>
          </wp:inline>
        </w:drawing>
      </w:r>
      <w:r w:rsidRPr="00E23D43">
        <w:rPr>
          <w:rFonts w:ascii="Arial" w:hAnsi="Arial" w:cs="Arial"/>
          <w:noProof/>
        </w:rPr>
        <w:drawing>
          <wp:inline distT="0" distB="0" distL="0" distR="0" wp14:anchorId="39BE2B5B" wp14:editId="4F920FC2">
            <wp:extent cx="1550823" cy="1726181"/>
            <wp:effectExtent l="0" t="0" r="0" b="7620"/>
            <wp:docPr id="1111319653"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19653" name=""/>
                    <pic:cNvPicPr/>
                  </pic:nvPicPr>
                  <pic:blipFill>
                    <a:blip r:embed="rId289"/>
                    <a:stretch>
                      <a:fillRect/>
                    </a:stretch>
                  </pic:blipFill>
                  <pic:spPr>
                    <a:xfrm>
                      <a:off x="0" y="0"/>
                      <a:ext cx="1552834" cy="1728419"/>
                    </a:xfrm>
                    <a:prstGeom prst="rect">
                      <a:avLst/>
                    </a:prstGeom>
                  </pic:spPr>
                </pic:pic>
              </a:graphicData>
            </a:graphic>
          </wp:inline>
        </w:drawing>
      </w:r>
    </w:p>
    <w:p w14:paraId="6549746A" w14:textId="77777777" w:rsidR="0016130B" w:rsidRPr="00E23D43" w:rsidRDefault="0016130B" w:rsidP="00F46D31">
      <w:pPr>
        <w:pStyle w:val="28"/>
        <w:rPr>
          <w:rFonts w:ascii="Arial" w:hAnsi="Arial" w:cs="Arial"/>
        </w:rPr>
      </w:pPr>
    </w:p>
    <w:p w14:paraId="4E03EB5C" w14:textId="2D206B7D" w:rsidR="0016130B" w:rsidRPr="0016130B" w:rsidRDefault="0016130B" w:rsidP="00F46D31">
      <w:pPr>
        <w:pStyle w:val="a1"/>
      </w:pPr>
      <w:r w:rsidRPr="0016130B">
        <w:t>Apply multiple preprocessing</w:t>
      </w:r>
    </w:p>
    <w:p w14:paraId="076914FF" w14:textId="77777777" w:rsidR="0016130B" w:rsidRPr="00E23D43" w:rsidRDefault="0016130B" w:rsidP="00F46D31">
      <w:pPr>
        <w:pStyle w:val="28"/>
      </w:pPr>
      <w:r w:rsidRPr="00E23D43">
        <w:t>Preprocessing results can be applied one by one as in the example above, but multiple preprocessing results can also be applied at once.</w:t>
      </w:r>
    </w:p>
    <w:p w14:paraId="655735AE" w14:textId="77777777" w:rsidR="0016130B" w:rsidRPr="00E23D43" w:rsidRDefault="0016130B" w:rsidP="00F46D31">
      <w:pPr>
        <w:pStyle w:val="28"/>
      </w:pPr>
      <w:r w:rsidRPr="00E23D43">
        <w:t xml:space="preserve">Below is an example of the created stream after applying multiple preprocessing </w:t>
      </w:r>
    </w:p>
    <w:p w14:paraId="5DB33325" w14:textId="77777777" w:rsidR="0016130B" w:rsidRPr="00E23D43" w:rsidRDefault="0016130B" w:rsidP="00F46D31">
      <w:pPr>
        <w:pStyle w:val="28"/>
      </w:pPr>
      <w:r w:rsidRPr="00E23D43">
        <w:rPr>
          <w:noProof/>
        </w:rPr>
        <w:drawing>
          <wp:inline distT="0" distB="0" distL="0" distR="0" wp14:anchorId="31736D2E" wp14:editId="3430402C">
            <wp:extent cx="4895850" cy="1219200"/>
            <wp:effectExtent l="0" t="0" r="0" b="0"/>
            <wp:docPr id="59499201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992012" name=""/>
                    <pic:cNvPicPr/>
                  </pic:nvPicPr>
                  <pic:blipFill>
                    <a:blip r:embed="rId290"/>
                    <a:stretch>
                      <a:fillRect/>
                    </a:stretch>
                  </pic:blipFill>
                  <pic:spPr>
                    <a:xfrm>
                      <a:off x="0" y="0"/>
                      <a:ext cx="4895850" cy="1219200"/>
                    </a:xfrm>
                    <a:prstGeom prst="rect">
                      <a:avLst/>
                    </a:prstGeom>
                  </pic:spPr>
                </pic:pic>
              </a:graphicData>
            </a:graphic>
          </wp:inline>
        </w:drawing>
      </w:r>
    </w:p>
    <w:p w14:paraId="3EBDF19A" w14:textId="3B4C143D" w:rsidR="0016130B" w:rsidRPr="00F94DFF" w:rsidRDefault="001F4789" w:rsidP="00F94DFF">
      <w:pPr>
        <w:pStyle w:val="28"/>
        <w:ind w:leftChars="0" w:left="0"/>
        <w:rPr>
          <w:rFonts w:ascii="Arial" w:eastAsiaTheme="minorEastAsia" w:hAnsi="Arial" w:cs="Arial"/>
        </w:rPr>
      </w:pPr>
      <w:bookmarkStart w:id="247" w:name="_Toc93916176"/>
      <w:bookmarkStart w:id="248" w:name="_Toc94670718"/>
      <w:bookmarkStart w:id="249" w:name="_Toc94688465"/>
      <w:r>
        <w:rPr>
          <w:rFonts w:ascii="Arial" w:hAnsi="Arial" w:cs="Arial"/>
        </w:rPr>
        <w:pict w14:anchorId="3451A5A2">
          <v:rect id="_x0000_i1195" style="width:439.3pt;height:1.5pt" o:hrstd="t" o:hr="t" fillcolor="#9d9da1" stroked="f"/>
        </w:pict>
      </w:r>
    </w:p>
    <w:p w14:paraId="17EA6EA6" w14:textId="77777777" w:rsidR="0016130B" w:rsidRDefault="0016130B" w:rsidP="00100221">
      <w:pPr>
        <w:pStyle w:val="3"/>
        <w:rPr>
          <w:rFonts w:eastAsiaTheme="minorEastAsia"/>
          <w:lang w:eastAsia="ko-KR"/>
        </w:rPr>
      </w:pPr>
      <w:bookmarkStart w:id="250" w:name="_Toc206929842"/>
      <w:bookmarkStart w:id="251" w:name="_Toc206930010"/>
      <w:bookmarkStart w:id="252" w:name="_Toc206930177"/>
      <w:bookmarkStart w:id="253" w:name="_Toc207077321"/>
      <w:bookmarkStart w:id="254" w:name="_Toc207077484"/>
      <w:bookmarkStart w:id="255" w:name="_Toc207077646"/>
      <w:bookmarkStart w:id="256" w:name="_Toc207079618"/>
      <w:bookmarkStart w:id="257" w:name="_Toc207079781"/>
      <w:bookmarkStart w:id="258" w:name="_Toc283655408"/>
      <w:bookmarkStart w:id="259" w:name="_Toc164670375"/>
      <w:bookmarkEnd w:id="247"/>
      <w:bookmarkEnd w:id="248"/>
      <w:bookmarkEnd w:id="249"/>
      <w:r w:rsidRPr="00E23D43">
        <w:t xml:space="preserve">4.5.4 </w:t>
      </w:r>
      <w:bookmarkEnd w:id="250"/>
      <w:bookmarkEnd w:id="251"/>
      <w:bookmarkEnd w:id="252"/>
      <w:bookmarkEnd w:id="253"/>
      <w:bookmarkEnd w:id="254"/>
      <w:bookmarkEnd w:id="255"/>
      <w:bookmarkEnd w:id="256"/>
      <w:bookmarkEnd w:id="257"/>
      <w:bookmarkEnd w:id="258"/>
      <w:bookmarkEnd w:id="259"/>
      <w:r w:rsidRPr="00E23D43">
        <w:t xml:space="preserve">Filter </w:t>
      </w:r>
    </w:p>
    <w:p w14:paraId="5B072E21" w14:textId="2C8C719F" w:rsidR="00F94DFF" w:rsidRPr="00F94DFF" w:rsidRDefault="001F4789" w:rsidP="00F94DFF">
      <w:pPr>
        <w:rPr>
          <w:lang w:val="x-none"/>
        </w:rPr>
      </w:pPr>
      <w:r>
        <w:rPr>
          <w:rFonts w:ascii="Arial" w:hAnsi="Arial" w:cs="Arial"/>
        </w:rPr>
        <w:pict w14:anchorId="3D818307">
          <v:rect id="_x0000_i1196" style="width:439.3pt;height:1.5pt" o:hrstd="t" o:hr="t" fillcolor="#9d9da1" stroked="f"/>
        </w:pict>
      </w:r>
    </w:p>
    <w:p w14:paraId="17A397A5" w14:textId="77777777" w:rsidR="0016130B" w:rsidRDefault="0016130B" w:rsidP="0016130B">
      <w:r w:rsidRPr="0016130B">
        <w:t xml:space="preserve">The Data Browser supports Filtering. This function works similar to the Derived Column Node in the Preprocessing Nodes, but in the data browser the filter function applies to all variables. </w:t>
      </w:r>
    </w:p>
    <w:p w14:paraId="512768D8" w14:textId="77777777" w:rsidR="00F46D31" w:rsidRPr="0016130B" w:rsidRDefault="00F46D31" w:rsidP="0016130B"/>
    <w:p w14:paraId="79FD5766" w14:textId="77777777" w:rsidR="0016130B" w:rsidRPr="0016130B" w:rsidRDefault="0016130B" w:rsidP="00F46D31">
      <w:pPr>
        <w:pStyle w:val="23"/>
      </w:pPr>
      <w:r w:rsidRPr="0016130B">
        <w:t>How to run</w:t>
      </w:r>
    </w:p>
    <w:p w14:paraId="070EE8AE" w14:textId="6FEE16C9" w:rsidR="0016130B" w:rsidRPr="00F46D31" w:rsidRDefault="0016130B" w:rsidP="0016130B">
      <w:pPr>
        <w:rPr>
          <w:b/>
          <w:bCs/>
        </w:rPr>
      </w:pPr>
      <w:r w:rsidRPr="00F46D31">
        <w:rPr>
          <w:b/>
          <w:bCs/>
        </w:rPr>
        <w:t>[Data] – [Filter]</w:t>
      </w:r>
    </w:p>
    <w:p w14:paraId="6201222B" w14:textId="77777777" w:rsidR="0016130B" w:rsidRPr="00E23D43" w:rsidRDefault="0016130B" w:rsidP="00F46D31">
      <w:r w:rsidRPr="00E23D43">
        <w:rPr>
          <w:noProof/>
        </w:rPr>
        <w:drawing>
          <wp:inline distT="0" distB="0" distL="0" distR="0" wp14:anchorId="3A1AB63F" wp14:editId="4C32FA2C">
            <wp:extent cx="3267075" cy="2870097"/>
            <wp:effectExtent l="0" t="0" r="0" b="6985"/>
            <wp:docPr id="52" name="그림 18">
              <a:extLst xmlns:a="http://schemas.openxmlformats.org/drawingml/2006/main">
                <a:ext uri="{FF2B5EF4-FFF2-40B4-BE49-F238E27FC236}">
                  <a16:creationId xmlns:a16="http://schemas.microsoft.com/office/drawing/2014/main" id="{74A782D3-0BFA-3064-1E8F-4C1633BF5E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18">
                      <a:extLst>
                        <a:ext uri="{FF2B5EF4-FFF2-40B4-BE49-F238E27FC236}">
                          <a16:creationId xmlns:a16="http://schemas.microsoft.com/office/drawing/2014/main" id="{74A782D3-0BFA-3064-1E8F-4C1633BF5E90}"/>
                        </a:ext>
                      </a:extLst>
                    </pic:cNvPr>
                    <pic:cNvPicPr>
                      <a:picLocks noChangeAspect="1"/>
                    </pic:cNvPicPr>
                  </pic:nvPicPr>
                  <pic:blipFill>
                    <a:blip r:embed="rId291"/>
                    <a:stretch>
                      <a:fillRect/>
                    </a:stretch>
                  </pic:blipFill>
                  <pic:spPr>
                    <a:xfrm>
                      <a:off x="0" y="0"/>
                      <a:ext cx="3276627" cy="2878489"/>
                    </a:xfrm>
                    <a:prstGeom prst="rect">
                      <a:avLst/>
                    </a:prstGeom>
                  </pic:spPr>
                </pic:pic>
              </a:graphicData>
            </a:graphic>
          </wp:inline>
        </w:drawing>
      </w:r>
    </w:p>
    <w:p w14:paraId="6088A5FC" w14:textId="77777777" w:rsidR="0016130B" w:rsidRPr="00E23D43" w:rsidRDefault="0016130B" w:rsidP="00F46D31">
      <w:pPr>
        <w:pStyle w:val="a0"/>
      </w:pPr>
      <w:r w:rsidRPr="00E23D43">
        <w:t>1. "Add" to add a condition. "Delete" to remove the last one</w:t>
      </w:r>
    </w:p>
    <w:p w14:paraId="755490A1" w14:textId="77777777" w:rsidR="0016130B" w:rsidRPr="00E23D43" w:rsidRDefault="0016130B" w:rsidP="00F46D31">
      <w:pPr>
        <w:pStyle w:val="a0"/>
      </w:pPr>
      <w:r w:rsidRPr="00E23D43">
        <w:t xml:space="preserve">2. Select statistical conditions, such as standard deviation. </w:t>
      </w:r>
    </w:p>
    <w:p w14:paraId="483D79C2" w14:textId="77777777" w:rsidR="0016130B" w:rsidRPr="00E23D43" w:rsidRDefault="0016130B" w:rsidP="00F46D31">
      <w:pPr>
        <w:pStyle w:val="a0"/>
      </w:pPr>
      <w:r w:rsidRPr="00E23D43">
        <w:t xml:space="preserve">3. Choose comparison operators &gt;, =, &lt;, etc. </w:t>
      </w:r>
    </w:p>
    <w:p w14:paraId="7974D852" w14:textId="77777777" w:rsidR="0016130B" w:rsidRPr="00E23D43" w:rsidRDefault="0016130B" w:rsidP="00F46D31">
      <w:pPr>
        <w:pStyle w:val="a0"/>
      </w:pPr>
      <w:r w:rsidRPr="00E23D43">
        <w:t>4. Specify the value for comparison.</w:t>
      </w:r>
    </w:p>
    <w:p w14:paraId="129BC19F" w14:textId="4F6FD4C6" w:rsidR="0016130B" w:rsidRPr="00E23D43" w:rsidRDefault="001F4789" w:rsidP="0016130B">
      <w:pPr>
        <w:rPr>
          <w:rFonts w:ascii="Arial" w:hAnsi="Arial" w:cs="Arial"/>
        </w:rPr>
      </w:pPr>
      <w:r>
        <w:rPr>
          <w:rFonts w:ascii="Arial" w:hAnsi="Arial" w:cs="Arial"/>
        </w:rPr>
        <w:pict w14:anchorId="5AB43C08">
          <v:rect id="_x0000_i1197" style="width:439.3pt;height:1.5pt" o:hrstd="t" o:hr="t" fillcolor="#9d9da1" stroked="f"/>
        </w:pict>
      </w:r>
    </w:p>
    <w:p w14:paraId="7C5F9FBD" w14:textId="77777777" w:rsidR="0016130B" w:rsidRDefault="0016130B" w:rsidP="00100221">
      <w:pPr>
        <w:pStyle w:val="3"/>
        <w:rPr>
          <w:rFonts w:eastAsiaTheme="minorEastAsia"/>
          <w:lang w:eastAsia="ko-KR"/>
        </w:rPr>
      </w:pPr>
      <w:bookmarkStart w:id="260" w:name="_Toc283655409"/>
      <w:bookmarkStart w:id="261" w:name="_Toc164670376"/>
      <w:r w:rsidRPr="00E23D43">
        <w:t xml:space="preserve">4.5.5 </w:t>
      </w:r>
      <w:bookmarkEnd w:id="260"/>
      <w:bookmarkEnd w:id="261"/>
      <w:r w:rsidRPr="00E23D43">
        <w:t xml:space="preserve">Freeze Columns </w:t>
      </w:r>
    </w:p>
    <w:p w14:paraId="6497D1A2" w14:textId="7AEC8512" w:rsidR="00F94DFF" w:rsidRPr="00F94DFF" w:rsidRDefault="001F4789" w:rsidP="00F94DFF">
      <w:pPr>
        <w:rPr>
          <w:lang w:val="x-none"/>
        </w:rPr>
      </w:pPr>
      <w:r>
        <w:rPr>
          <w:rFonts w:ascii="Arial" w:hAnsi="Arial" w:cs="Arial"/>
        </w:rPr>
        <w:pict w14:anchorId="2F521496">
          <v:rect id="_x0000_i1198" style="width:439.3pt;height:1.5pt" o:hrstd="t" o:hr="t" fillcolor="#9d9da1" stroked="f"/>
        </w:pict>
      </w:r>
    </w:p>
    <w:p w14:paraId="7B801197" w14:textId="77777777" w:rsidR="0016130B" w:rsidRDefault="0016130B" w:rsidP="0016130B">
      <w:r w:rsidRPr="0016130B">
        <w:t xml:space="preserve">The more data columns you have, the more likely you’ll need to scroll horizontally to view variables. When comparing distant columns, it’s difficult to do so visually. With 'Freeze </w:t>
      </w:r>
      <w:proofErr w:type="spellStart"/>
      <w:r w:rsidRPr="0016130B">
        <w:t>Coumns</w:t>
      </w:r>
      <w:proofErr w:type="spellEnd"/>
      <w:r w:rsidRPr="0016130B">
        <w:t xml:space="preserve">,' the specified column is pinned, allowing the remaining columns to be visible when scrolling. </w:t>
      </w:r>
    </w:p>
    <w:p w14:paraId="536F328D" w14:textId="77777777" w:rsidR="00F46D31" w:rsidRPr="0016130B" w:rsidRDefault="00F46D31" w:rsidP="0016130B"/>
    <w:p w14:paraId="7B2FB87A" w14:textId="77777777" w:rsidR="0016130B" w:rsidRPr="0016130B" w:rsidRDefault="0016130B" w:rsidP="00F46D31">
      <w:pPr>
        <w:pStyle w:val="23"/>
      </w:pPr>
      <w:r w:rsidRPr="0016130B">
        <w:t>How to run</w:t>
      </w:r>
    </w:p>
    <w:p w14:paraId="70C50C70" w14:textId="77777777" w:rsidR="0016130B" w:rsidRPr="00F46D31" w:rsidRDefault="0016130B" w:rsidP="0016130B">
      <w:pPr>
        <w:rPr>
          <w:b/>
          <w:bCs/>
        </w:rPr>
      </w:pPr>
      <w:r w:rsidRPr="00F46D31">
        <w:rPr>
          <w:b/>
          <w:bCs/>
        </w:rPr>
        <w:t xml:space="preserve">[Data] - [Freeze Columns] </w:t>
      </w:r>
    </w:p>
    <w:p w14:paraId="527B2916" w14:textId="77777777" w:rsidR="0016130B" w:rsidRPr="00E23D43" w:rsidRDefault="0016130B" w:rsidP="00F46D31">
      <w:r w:rsidRPr="00E23D43">
        <w:rPr>
          <w:noProof/>
        </w:rPr>
        <w:drawing>
          <wp:inline distT="0" distB="0" distL="0" distR="0" wp14:anchorId="5FBA5A17" wp14:editId="0B1F08B0">
            <wp:extent cx="2139881" cy="1249788"/>
            <wp:effectExtent l="0" t="0" r="0" b="7620"/>
            <wp:docPr id="548849564" name="그림 16">
              <a:extLst xmlns:a="http://schemas.openxmlformats.org/drawingml/2006/main">
                <a:ext uri="{FF2B5EF4-FFF2-40B4-BE49-F238E27FC236}">
                  <a16:creationId xmlns:a16="http://schemas.microsoft.com/office/drawing/2014/main" id="{B43CFA6F-1A6E-75F4-5E3B-854EE67B0A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그림 16">
                      <a:extLst>
                        <a:ext uri="{FF2B5EF4-FFF2-40B4-BE49-F238E27FC236}">
                          <a16:creationId xmlns:a16="http://schemas.microsoft.com/office/drawing/2014/main" id="{B43CFA6F-1A6E-75F4-5E3B-854EE67B0A94}"/>
                        </a:ext>
                      </a:extLst>
                    </pic:cNvPr>
                    <pic:cNvPicPr>
                      <a:picLocks noChangeAspect="1"/>
                    </pic:cNvPicPr>
                  </pic:nvPicPr>
                  <pic:blipFill>
                    <a:blip r:embed="rId292"/>
                    <a:stretch>
                      <a:fillRect/>
                    </a:stretch>
                  </pic:blipFill>
                  <pic:spPr>
                    <a:xfrm>
                      <a:off x="0" y="0"/>
                      <a:ext cx="2139881" cy="1249788"/>
                    </a:xfrm>
                    <a:prstGeom prst="rect">
                      <a:avLst/>
                    </a:prstGeom>
                  </pic:spPr>
                </pic:pic>
              </a:graphicData>
            </a:graphic>
          </wp:inline>
        </w:drawing>
      </w:r>
    </w:p>
    <w:p w14:paraId="59E40955" w14:textId="77777777" w:rsidR="0016130B" w:rsidRPr="0016130B" w:rsidRDefault="0016130B" w:rsidP="0016130B">
      <w:r w:rsidRPr="00F46D31">
        <w:rPr>
          <w:b/>
          <w:bCs/>
        </w:rPr>
        <w:t>Number of Columns</w:t>
      </w:r>
      <w:r w:rsidRPr="0016130B">
        <w:t>: Select how many columns to freeze from the first column.</w:t>
      </w:r>
    </w:p>
    <w:p w14:paraId="1C46E1A4" w14:textId="77777777" w:rsidR="0016130B" w:rsidRPr="00E23D43" w:rsidRDefault="0016130B" w:rsidP="0016130B">
      <w:pPr>
        <w:rPr>
          <w:rFonts w:ascii="Arial" w:hAnsi="Arial" w:cs="Arial"/>
        </w:rPr>
      </w:pPr>
    </w:p>
    <w:p w14:paraId="664B094C" w14:textId="77777777" w:rsidR="0016130B" w:rsidRPr="0016130B" w:rsidRDefault="0016130B" w:rsidP="00F46D31">
      <w:pPr>
        <w:pStyle w:val="23"/>
      </w:pPr>
      <w:r w:rsidRPr="0016130B">
        <w:t>Results</w:t>
      </w:r>
    </w:p>
    <w:p w14:paraId="67B095B4" w14:textId="77777777" w:rsidR="0016130B" w:rsidRPr="0016130B" w:rsidRDefault="0016130B" w:rsidP="0016130B">
      <w:r w:rsidRPr="0016130B">
        <w:t>If you freeze 1 column, you can see that the first columns ‘A1’ is fixed to the left even when you move the horizontal scroll bar to the right.</w:t>
      </w:r>
    </w:p>
    <w:p w14:paraId="7C6C0636" w14:textId="77777777" w:rsidR="0016130B" w:rsidRPr="00E23D43" w:rsidRDefault="0016130B" w:rsidP="00F46D31">
      <w:r w:rsidRPr="00E23D43">
        <w:rPr>
          <w:noProof/>
        </w:rPr>
        <w:drawing>
          <wp:inline distT="0" distB="0" distL="0" distR="0" wp14:anchorId="409D03BB" wp14:editId="62A4F4D3">
            <wp:extent cx="4678326" cy="3448309"/>
            <wp:effectExtent l="0" t="0" r="8255" b="0"/>
            <wp:docPr id="123509155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091551" name=""/>
                    <pic:cNvPicPr/>
                  </pic:nvPicPr>
                  <pic:blipFill>
                    <a:blip r:embed="rId293"/>
                    <a:stretch>
                      <a:fillRect/>
                    </a:stretch>
                  </pic:blipFill>
                  <pic:spPr>
                    <a:xfrm>
                      <a:off x="0" y="0"/>
                      <a:ext cx="4683741" cy="3452300"/>
                    </a:xfrm>
                    <a:prstGeom prst="rect">
                      <a:avLst/>
                    </a:prstGeom>
                  </pic:spPr>
                </pic:pic>
              </a:graphicData>
            </a:graphic>
          </wp:inline>
        </w:drawing>
      </w:r>
    </w:p>
    <w:p w14:paraId="57372E11" w14:textId="0266D593" w:rsidR="0016130B" w:rsidRPr="00E23D43" w:rsidRDefault="001F4789" w:rsidP="00F94DFF">
      <w:r>
        <w:rPr>
          <w:rFonts w:ascii="Arial" w:hAnsi="Arial" w:cs="Arial"/>
        </w:rPr>
        <w:pict w14:anchorId="4EED5871">
          <v:rect id="_x0000_i1199" style="width:439.3pt;height:1.5pt" o:hrstd="t" o:hr="t" fillcolor="#9d9da1" stroked="f"/>
        </w:pict>
      </w:r>
    </w:p>
    <w:p w14:paraId="7AEF241B" w14:textId="77777777" w:rsidR="0016130B" w:rsidRDefault="0016130B" w:rsidP="00100221">
      <w:pPr>
        <w:pStyle w:val="3"/>
        <w:rPr>
          <w:rFonts w:eastAsiaTheme="minorEastAsia"/>
          <w:lang w:eastAsia="ko-KR"/>
        </w:rPr>
      </w:pPr>
      <w:bookmarkStart w:id="262" w:name="_Toc164670377"/>
      <w:r w:rsidRPr="00E23D43">
        <w:t xml:space="preserve">4.5.6 Box-Cox </w:t>
      </w:r>
      <w:bookmarkEnd w:id="262"/>
      <w:r w:rsidRPr="00E23D43">
        <w:t>Transformation</w:t>
      </w:r>
    </w:p>
    <w:p w14:paraId="56F07DB7" w14:textId="052E2EFB" w:rsidR="00F94DFF" w:rsidRPr="00F94DFF" w:rsidRDefault="001F4789" w:rsidP="00F94DFF">
      <w:pPr>
        <w:rPr>
          <w:lang w:val="x-none"/>
        </w:rPr>
      </w:pPr>
      <w:r>
        <w:rPr>
          <w:rFonts w:ascii="Arial" w:hAnsi="Arial" w:cs="Arial"/>
        </w:rPr>
        <w:pict w14:anchorId="6313AF05">
          <v:rect id="_x0000_i1200" style="width:439.3pt;height:1.5pt" o:hrstd="t" o:hr="t" fillcolor="#9d9da1" stroked="f"/>
        </w:pict>
      </w:r>
    </w:p>
    <w:p w14:paraId="43490928" w14:textId="77777777" w:rsidR="0016130B" w:rsidRPr="00F46D31" w:rsidRDefault="0016130B" w:rsidP="0016130B">
      <w:pPr>
        <w:rPr>
          <w:rFonts w:cs="Calibri"/>
        </w:rPr>
      </w:pPr>
      <w:r w:rsidRPr="00F46D31">
        <w:rPr>
          <w:rFonts w:cs="Calibri"/>
        </w:rPr>
        <w:t>To apply a control chart, the data must follow a normal distribution, which is often not the case. The Box-Cox Transformation provides a method to convert non-normal data into a normal distribution.</w:t>
      </w:r>
    </w:p>
    <w:p w14:paraId="63F12C5B" w14:textId="77777777" w:rsidR="0016130B" w:rsidRPr="00E23D43" w:rsidRDefault="0016130B" w:rsidP="0016130B">
      <w:pPr>
        <w:ind w:firstLine="108"/>
        <w:rPr>
          <w:rFonts w:ascii="Arial" w:hAnsi="Arial" w:cs="Arial"/>
        </w:rPr>
      </w:pPr>
    </w:p>
    <w:p w14:paraId="363F7D52" w14:textId="77777777" w:rsidR="0016130B" w:rsidRPr="00F46D31" w:rsidRDefault="0016130B" w:rsidP="001F06F5">
      <w:pPr>
        <w:pStyle w:val="23"/>
      </w:pPr>
      <w:r w:rsidRPr="00F46D31">
        <w:t>How to run</w:t>
      </w:r>
    </w:p>
    <w:p w14:paraId="65C0AF02" w14:textId="3C9021C9" w:rsidR="0016130B" w:rsidRPr="00F46D31" w:rsidRDefault="0016130B" w:rsidP="0016130B">
      <w:pPr>
        <w:rPr>
          <w:b/>
          <w:bCs/>
        </w:rPr>
      </w:pPr>
      <w:r w:rsidRPr="00F46D31">
        <w:rPr>
          <w:b/>
          <w:bCs/>
        </w:rPr>
        <w:t>[Data] – [Box-Cox Transformation]</w:t>
      </w:r>
    </w:p>
    <w:p w14:paraId="2C06C40F" w14:textId="77777777" w:rsidR="0016130B" w:rsidRPr="00E23D43" w:rsidRDefault="0016130B" w:rsidP="00F46D31">
      <w:r w:rsidRPr="00E23D43">
        <w:rPr>
          <w:noProof/>
        </w:rPr>
        <w:drawing>
          <wp:inline distT="0" distB="0" distL="0" distR="0" wp14:anchorId="6D511EF6" wp14:editId="5C1DBB2D">
            <wp:extent cx="2209800" cy="1571625"/>
            <wp:effectExtent l="0" t="0" r="0" b="9525"/>
            <wp:docPr id="1514506654"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506654" name=""/>
                    <pic:cNvPicPr/>
                  </pic:nvPicPr>
                  <pic:blipFill>
                    <a:blip r:embed="rId294"/>
                    <a:stretch>
                      <a:fillRect/>
                    </a:stretch>
                  </pic:blipFill>
                  <pic:spPr>
                    <a:xfrm>
                      <a:off x="0" y="0"/>
                      <a:ext cx="2209800" cy="1571625"/>
                    </a:xfrm>
                    <a:prstGeom prst="rect">
                      <a:avLst/>
                    </a:prstGeom>
                  </pic:spPr>
                </pic:pic>
              </a:graphicData>
            </a:graphic>
          </wp:inline>
        </w:drawing>
      </w:r>
    </w:p>
    <w:p w14:paraId="1A9C2F3F" w14:textId="77777777" w:rsidR="0016130B" w:rsidRPr="00E23D43" w:rsidRDefault="0016130B" w:rsidP="0016130B">
      <w:pPr>
        <w:rPr>
          <w:rFonts w:ascii="Arial" w:hAnsi="Arial" w:cs="Arial"/>
        </w:rPr>
      </w:pPr>
    </w:p>
    <w:p w14:paraId="74CD3569" w14:textId="77777777" w:rsidR="0016130B" w:rsidRPr="0016130B" w:rsidRDefault="0016130B" w:rsidP="001F06F5">
      <w:pPr>
        <w:pStyle w:val="23"/>
      </w:pPr>
      <w:r w:rsidRPr="0016130B">
        <w:t>Results</w:t>
      </w:r>
    </w:p>
    <w:p w14:paraId="7F86FFD1" w14:textId="77777777" w:rsidR="0016130B" w:rsidRPr="0016130B" w:rsidRDefault="0016130B" w:rsidP="0016130B">
      <w:r w:rsidRPr="0016130B">
        <w:t>It provides the estimated lambda to define the transformation formula and offers normality test statistics before and after transformation, showing the improvement in normality. The conversion formula can be applied for a new variable using the Derived Variable Node.</w:t>
      </w:r>
    </w:p>
    <w:p w14:paraId="7910ECBC" w14:textId="77777777" w:rsidR="0016130B" w:rsidRPr="00E23D43" w:rsidRDefault="0016130B" w:rsidP="00F46D31">
      <w:r w:rsidRPr="00E23D43">
        <w:rPr>
          <w:noProof/>
        </w:rPr>
        <w:drawing>
          <wp:inline distT="0" distB="0" distL="0" distR="0" wp14:anchorId="7BA29844" wp14:editId="27B870A0">
            <wp:extent cx="4079439" cy="3117850"/>
            <wp:effectExtent l="0" t="0" r="0" b="6350"/>
            <wp:docPr id="1074535964"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535964" name=""/>
                    <pic:cNvPicPr/>
                  </pic:nvPicPr>
                  <pic:blipFill>
                    <a:blip r:embed="rId295"/>
                    <a:stretch>
                      <a:fillRect/>
                    </a:stretch>
                  </pic:blipFill>
                  <pic:spPr>
                    <a:xfrm>
                      <a:off x="0" y="0"/>
                      <a:ext cx="4082098" cy="3119882"/>
                    </a:xfrm>
                    <a:prstGeom prst="rect">
                      <a:avLst/>
                    </a:prstGeom>
                  </pic:spPr>
                </pic:pic>
              </a:graphicData>
            </a:graphic>
          </wp:inline>
        </w:drawing>
      </w:r>
    </w:p>
    <w:p w14:paraId="1956D339" w14:textId="77777777" w:rsidR="0016130B" w:rsidRPr="00E23D43" w:rsidRDefault="0016130B" w:rsidP="0016130B">
      <w:pPr>
        <w:rPr>
          <w:rFonts w:ascii="Arial" w:hAnsi="Arial" w:cs="Arial"/>
        </w:rPr>
      </w:pPr>
    </w:p>
    <w:p w14:paraId="2107331D" w14:textId="461AD754" w:rsidR="00F46D31" w:rsidRDefault="0016130B" w:rsidP="00F46D31">
      <w:pPr>
        <w:pStyle w:val="a1"/>
      </w:pPr>
      <w:r w:rsidRPr="00E23D43">
        <w:t>Normal Probability Plot (before transformation)</w:t>
      </w:r>
    </w:p>
    <w:p w14:paraId="32F1ECFA" w14:textId="590B4948" w:rsidR="0016130B" w:rsidRPr="00E23D43" w:rsidRDefault="0016130B" w:rsidP="00F46D31">
      <w:pPr>
        <w:pStyle w:val="28"/>
      </w:pPr>
      <w:r w:rsidRPr="00E23D43">
        <w:t>This graph shows how closely the data follows a normal distribution before transformation. If a lot of data is distributed around the red line, the data can be said to follow normality. The more it deviates from the red line, the more it violates the assumption of normality.</w:t>
      </w:r>
    </w:p>
    <w:p w14:paraId="061D004D" w14:textId="77777777" w:rsidR="0016130B" w:rsidRPr="00E23D43" w:rsidRDefault="0016130B" w:rsidP="00F46D31">
      <w:pPr>
        <w:pStyle w:val="28"/>
        <w:rPr>
          <w:noProof/>
        </w:rPr>
      </w:pPr>
      <w:r w:rsidRPr="00E23D43">
        <w:rPr>
          <w:noProof/>
        </w:rPr>
        <w:drawing>
          <wp:inline distT="0" distB="0" distL="0" distR="0" wp14:anchorId="69C570C8" wp14:editId="56848D82">
            <wp:extent cx="4353617" cy="3327400"/>
            <wp:effectExtent l="0" t="0" r="8890" b="6350"/>
            <wp:docPr id="1318168830"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168830" name=""/>
                    <pic:cNvPicPr/>
                  </pic:nvPicPr>
                  <pic:blipFill>
                    <a:blip r:embed="rId296"/>
                    <a:stretch>
                      <a:fillRect/>
                    </a:stretch>
                  </pic:blipFill>
                  <pic:spPr>
                    <a:xfrm>
                      <a:off x="0" y="0"/>
                      <a:ext cx="4357395" cy="3330288"/>
                    </a:xfrm>
                    <a:prstGeom prst="rect">
                      <a:avLst/>
                    </a:prstGeom>
                  </pic:spPr>
                </pic:pic>
              </a:graphicData>
            </a:graphic>
          </wp:inline>
        </w:drawing>
      </w:r>
    </w:p>
    <w:p w14:paraId="21A13668" w14:textId="77777777" w:rsidR="0016130B" w:rsidRPr="00E23D43" w:rsidRDefault="0016130B" w:rsidP="00F46D31">
      <w:pPr>
        <w:pStyle w:val="28"/>
      </w:pPr>
    </w:p>
    <w:p w14:paraId="7EDCF2B1" w14:textId="30F44BE4" w:rsidR="00F46D31" w:rsidRPr="00F46D31" w:rsidRDefault="0016130B" w:rsidP="00F46D31">
      <w:pPr>
        <w:pStyle w:val="a1"/>
      </w:pPr>
      <w:r w:rsidRPr="00E23D43">
        <w:t>Normal Probability Plot (after Transformation</w:t>
      </w:r>
      <w:r w:rsidR="00F46D31">
        <w:t>)</w:t>
      </w:r>
      <w:r w:rsidRPr="00E23D43">
        <w:t xml:space="preserve"> </w:t>
      </w:r>
    </w:p>
    <w:p w14:paraId="40B1029B" w14:textId="0EC38BF5" w:rsidR="0016130B" w:rsidRPr="00E23D43" w:rsidRDefault="0016130B" w:rsidP="00F46D31">
      <w:pPr>
        <w:pStyle w:val="28"/>
      </w:pPr>
      <w:r w:rsidRPr="00E23D43">
        <w:t>This graph shows how well the data transformed by the estimated transformation formula follows the normal distribution. If a lot of data is distributed around the red line, the data can be said to follow normality. The more it deviates from the red line, the more it violates the assumption of normality.</w:t>
      </w:r>
    </w:p>
    <w:p w14:paraId="61BDD171" w14:textId="77777777" w:rsidR="0016130B" w:rsidRPr="00E23D43" w:rsidRDefault="0016130B" w:rsidP="00F46D31">
      <w:pPr>
        <w:pStyle w:val="28"/>
      </w:pPr>
    </w:p>
    <w:p w14:paraId="4A18D3C9" w14:textId="77777777" w:rsidR="0016130B" w:rsidRPr="00E23D43" w:rsidRDefault="0016130B" w:rsidP="00F46D31">
      <w:pPr>
        <w:pStyle w:val="28"/>
        <w:rPr>
          <w:rFonts w:eastAsia="굴림"/>
        </w:rPr>
      </w:pPr>
      <w:r w:rsidRPr="00E23D43">
        <w:rPr>
          <w:noProof/>
        </w:rPr>
        <w:drawing>
          <wp:inline distT="0" distB="0" distL="0" distR="0" wp14:anchorId="3635A0CC" wp14:editId="42669384">
            <wp:extent cx="4089400" cy="3125463"/>
            <wp:effectExtent l="0" t="0" r="6350" b="0"/>
            <wp:docPr id="1439070976"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070976" name=""/>
                    <pic:cNvPicPr/>
                  </pic:nvPicPr>
                  <pic:blipFill>
                    <a:blip r:embed="rId297"/>
                    <a:stretch>
                      <a:fillRect/>
                    </a:stretch>
                  </pic:blipFill>
                  <pic:spPr>
                    <a:xfrm>
                      <a:off x="0" y="0"/>
                      <a:ext cx="4097375" cy="3131558"/>
                    </a:xfrm>
                    <a:prstGeom prst="rect">
                      <a:avLst/>
                    </a:prstGeom>
                  </pic:spPr>
                </pic:pic>
              </a:graphicData>
            </a:graphic>
          </wp:inline>
        </w:drawing>
      </w:r>
    </w:p>
    <w:p w14:paraId="3581A9E6" w14:textId="77777777" w:rsidR="0016130B" w:rsidRPr="00E23D43" w:rsidRDefault="0016130B" w:rsidP="00F46D31">
      <w:pPr>
        <w:pStyle w:val="28"/>
      </w:pPr>
      <w:bookmarkStart w:id="263" w:name="_Hlk182836339"/>
    </w:p>
    <w:p w14:paraId="32A54F76" w14:textId="3E2B7950" w:rsidR="00F46D31" w:rsidRDefault="0016130B" w:rsidP="00F46D31">
      <w:pPr>
        <w:pStyle w:val="a1"/>
      </w:pPr>
      <w:r w:rsidRPr="00E23D43">
        <w:t>Lambda Estimation</w:t>
      </w:r>
      <w:bookmarkEnd w:id="263"/>
    </w:p>
    <w:p w14:paraId="559FE9F5" w14:textId="1EE47E91" w:rsidR="0016130B" w:rsidRPr="00F46D31" w:rsidRDefault="0016130B" w:rsidP="00F46D31">
      <w:pPr>
        <w:pStyle w:val="28"/>
      </w:pPr>
      <w:r w:rsidRPr="00E23D43">
        <w:t>The transformation formula is determined using the lambda with the maximum likelihood as an estimate, and a graph showing the change in likelihood depending on the lambda is provided.</w:t>
      </w:r>
    </w:p>
    <w:p w14:paraId="72DF3611" w14:textId="77777777" w:rsidR="0016130B" w:rsidRPr="00E23D43" w:rsidRDefault="0016130B" w:rsidP="00F46D31">
      <w:pPr>
        <w:pStyle w:val="28"/>
        <w:rPr>
          <w:noProof/>
        </w:rPr>
      </w:pPr>
      <w:r w:rsidRPr="00E23D43">
        <w:rPr>
          <w:noProof/>
        </w:rPr>
        <w:drawing>
          <wp:inline distT="0" distB="0" distL="0" distR="0" wp14:anchorId="74360DE2" wp14:editId="58BF9C9F">
            <wp:extent cx="4470400" cy="3416656"/>
            <wp:effectExtent l="0" t="0" r="6350" b="0"/>
            <wp:docPr id="87549915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499155" name=""/>
                    <pic:cNvPicPr/>
                  </pic:nvPicPr>
                  <pic:blipFill>
                    <a:blip r:embed="rId298"/>
                    <a:stretch>
                      <a:fillRect/>
                    </a:stretch>
                  </pic:blipFill>
                  <pic:spPr>
                    <a:xfrm>
                      <a:off x="0" y="0"/>
                      <a:ext cx="4477157" cy="3421821"/>
                    </a:xfrm>
                    <a:prstGeom prst="rect">
                      <a:avLst/>
                    </a:prstGeom>
                  </pic:spPr>
                </pic:pic>
              </a:graphicData>
            </a:graphic>
          </wp:inline>
        </w:drawing>
      </w:r>
    </w:p>
    <w:p w14:paraId="782A10C0" w14:textId="71EC7763" w:rsidR="0016130B" w:rsidRPr="00E23D43" w:rsidRDefault="001F4789" w:rsidP="0016130B">
      <w:pPr>
        <w:pStyle w:val="145cm"/>
        <w:ind w:left="0"/>
        <w:jc w:val="left"/>
        <w:rPr>
          <w:rFonts w:ascii="Arial" w:hAnsi="Arial" w:cs="Arial"/>
          <w:noProof/>
        </w:rPr>
      </w:pPr>
      <w:r>
        <w:rPr>
          <w:rFonts w:ascii="Arial" w:hAnsi="Arial" w:cs="Arial"/>
        </w:rPr>
        <w:pict w14:anchorId="57CD16B1">
          <v:rect id="_x0000_i1201" style="width:439.3pt;height:1.5pt" o:hrstd="t" o:hr="t" fillcolor="#9d9da1" stroked="f"/>
        </w:pict>
      </w:r>
    </w:p>
    <w:p w14:paraId="00D18938" w14:textId="77777777" w:rsidR="0016130B" w:rsidRDefault="0016130B" w:rsidP="00100221">
      <w:pPr>
        <w:pStyle w:val="3"/>
        <w:rPr>
          <w:rFonts w:eastAsiaTheme="minorEastAsia"/>
          <w:lang w:eastAsia="ko-KR"/>
        </w:rPr>
      </w:pPr>
      <w:bookmarkStart w:id="264" w:name="_Toc164670378"/>
      <w:r w:rsidRPr="00E23D43">
        <w:t xml:space="preserve">4.5.7 Johnson </w:t>
      </w:r>
      <w:bookmarkEnd w:id="264"/>
      <w:r w:rsidRPr="00E23D43">
        <w:t>Transformation</w:t>
      </w:r>
    </w:p>
    <w:p w14:paraId="6578705E" w14:textId="1AAF9355" w:rsidR="00F94DFF" w:rsidRPr="00F94DFF" w:rsidRDefault="001F4789" w:rsidP="00F94DFF">
      <w:pPr>
        <w:rPr>
          <w:lang w:val="x-none"/>
        </w:rPr>
      </w:pPr>
      <w:r>
        <w:rPr>
          <w:rFonts w:ascii="Arial" w:hAnsi="Arial" w:cs="Arial"/>
        </w:rPr>
        <w:pict w14:anchorId="587BA681">
          <v:rect id="_x0000_i1202" style="width:439.3pt;height:1.5pt" o:hrstd="t" o:hr="t" fillcolor="#9d9da1" stroked="f"/>
        </w:pict>
      </w:r>
    </w:p>
    <w:p w14:paraId="0189D960" w14:textId="77777777" w:rsidR="0016130B" w:rsidRDefault="0016130B" w:rsidP="0016130B">
      <w:r w:rsidRPr="0016130B">
        <w:t>The Johnson Transformation offers a formula to convert non-normal data into a normal distribution, allowing it to be used in control charts.</w:t>
      </w:r>
    </w:p>
    <w:p w14:paraId="020380F9" w14:textId="77777777" w:rsidR="00F46D31" w:rsidRPr="0016130B" w:rsidRDefault="00F46D31" w:rsidP="0016130B"/>
    <w:p w14:paraId="2064FBEA" w14:textId="77777777" w:rsidR="0016130B" w:rsidRPr="00F46D31" w:rsidRDefault="0016130B" w:rsidP="001F06F5">
      <w:pPr>
        <w:pStyle w:val="23"/>
      </w:pPr>
      <w:r w:rsidRPr="00F46D31">
        <w:t>How to run</w:t>
      </w:r>
    </w:p>
    <w:p w14:paraId="5D20FC49" w14:textId="77777777" w:rsidR="0016130B" w:rsidRPr="00F46D31" w:rsidRDefault="0016130B" w:rsidP="0016130B">
      <w:pPr>
        <w:rPr>
          <w:rFonts w:cs="Calibri"/>
          <w:b/>
          <w:bCs/>
        </w:rPr>
      </w:pPr>
      <w:r w:rsidRPr="00F46D31">
        <w:rPr>
          <w:rFonts w:cs="Calibri"/>
          <w:b/>
          <w:bCs/>
        </w:rPr>
        <w:t>[Data] – [Johnson Transformation]</w:t>
      </w:r>
    </w:p>
    <w:p w14:paraId="77D96720" w14:textId="77777777" w:rsidR="0016130B" w:rsidRPr="00E23D43" w:rsidRDefault="0016130B" w:rsidP="00F46D31">
      <w:r w:rsidRPr="00E23D43">
        <w:rPr>
          <w:noProof/>
        </w:rPr>
        <w:drawing>
          <wp:inline distT="0" distB="0" distL="0" distR="0" wp14:anchorId="49E873FA" wp14:editId="75B60D17">
            <wp:extent cx="1917595" cy="1333500"/>
            <wp:effectExtent l="0" t="0" r="6985" b="0"/>
            <wp:docPr id="162279571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795719" name=""/>
                    <pic:cNvPicPr/>
                  </pic:nvPicPr>
                  <pic:blipFill>
                    <a:blip r:embed="rId299"/>
                    <a:stretch>
                      <a:fillRect/>
                    </a:stretch>
                  </pic:blipFill>
                  <pic:spPr>
                    <a:xfrm>
                      <a:off x="0" y="0"/>
                      <a:ext cx="1924475" cy="1338284"/>
                    </a:xfrm>
                    <a:prstGeom prst="rect">
                      <a:avLst/>
                    </a:prstGeom>
                  </pic:spPr>
                </pic:pic>
              </a:graphicData>
            </a:graphic>
          </wp:inline>
        </w:drawing>
      </w:r>
    </w:p>
    <w:p w14:paraId="692C2C3D" w14:textId="77777777" w:rsidR="00F46D31" w:rsidRDefault="00F46D31" w:rsidP="0016130B"/>
    <w:p w14:paraId="6A562059" w14:textId="1A206E17" w:rsidR="0016130B" w:rsidRPr="0016130B" w:rsidRDefault="0016130B" w:rsidP="001F06F5">
      <w:pPr>
        <w:pStyle w:val="23"/>
      </w:pPr>
      <w:r w:rsidRPr="0016130B">
        <w:t>Results</w:t>
      </w:r>
    </w:p>
    <w:p w14:paraId="13205C85" w14:textId="090A57BA" w:rsidR="00F46D31" w:rsidRDefault="0016130B" w:rsidP="00F46D31">
      <w:pPr>
        <w:pStyle w:val="a1"/>
      </w:pPr>
      <w:r w:rsidRPr="00E23D43">
        <w:t>Optimal Transformation Function</w:t>
      </w:r>
    </w:p>
    <w:p w14:paraId="0523DB90" w14:textId="415C75CF" w:rsidR="0016130B" w:rsidRDefault="0016130B" w:rsidP="00F46D31">
      <w:pPr>
        <w:pStyle w:val="28"/>
      </w:pPr>
      <w:r w:rsidRPr="00E23D43">
        <w:t>Provides the estimated transformation function that best fits a normal distribution. This function can be applied as a transformed variable using the Derived Variable Node.</w:t>
      </w:r>
    </w:p>
    <w:p w14:paraId="3FE11ED0" w14:textId="77777777" w:rsidR="00F46D31" w:rsidRPr="00E23D43" w:rsidRDefault="00F46D31" w:rsidP="00F46D31">
      <w:pPr>
        <w:pStyle w:val="28"/>
        <w:rPr>
          <w:i/>
        </w:rPr>
      </w:pPr>
    </w:p>
    <w:p w14:paraId="5BAFE5DD" w14:textId="209BAF31" w:rsidR="00F46D31" w:rsidRDefault="0016130B" w:rsidP="00F46D31">
      <w:pPr>
        <w:pStyle w:val="a1"/>
      </w:pPr>
      <w:r w:rsidRPr="00E23D43">
        <w:t>Normality Test</w:t>
      </w:r>
    </w:p>
    <w:p w14:paraId="4BAAE600" w14:textId="5B8A1762" w:rsidR="0016130B" w:rsidRPr="00E23D43" w:rsidRDefault="0016130B" w:rsidP="00F46D31">
      <w:pPr>
        <w:pStyle w:val="28"/>
        <w:rPr>
          <w:i/>
          <w:noProof/>
        </w:rPr>
      </w:pPr>
      <w:r w:rsidRPr="00E23D43">
        <w:t>Anderson-Darling statistic and p-value to evaluate how the variable follows a normal distribution. A p-value greater than 0.05 indicates normality.</w:t>
      </w:r>
    </w:p>
    <w:p w14:paraId="76465ACC" w14:textId="77777777" w:rsidR="0016130B" w:rsidRPr="00E23D43" w:rsidRDefault="0016130B" w:rsidP="00F46D31">
      <w:pPr>
        <w:pStyle w:val="28"/>
        <w:rPr>
          <w:i/>
          <w:iCs/>
        </w:rPr>
      </w:pPr>
      <w:r w:rsidRPr="00E23D43">
        <w:rPr>
          <w:noProof/>
        </w:rPr>
        <w:drawing>
          <wp:inline distT="0" distB="0" distL="0" distR="0" wp14:anchorId="6421324D" wp14:editId="6893930E">
            <wp:extent cx="5579110" cy="3904615"/>
            <wp:effectExtent l="0" t="0" r="2540" b="635"/>
            <wp:docPr id="66476370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763708" name=""/>
                    <pic:cNvPicPr/>
                  </pic:nvPicPr>
                  <pic:blipFill>
                    <a:blip r:embed="rId300"/>
                    <a:stretch>
                      <a:fillRect/>
                    </a:stretch>
                  </pic:blipFill>
                  <pic:spPr>
                    <a:xfrm>
                      <a:off x="0" y="0"/>
                      <a:ext cx="5579110" cy="3904615"/>
                    </a:xfrm>
                    <a:prstGeom prst="rect">
                      <a:avLst/>
                    </a:prstGeom>
                  </pic:spPr>
                </pic:pic>
              </a:graphicData>
            </a:graphic>
          </wp:inline>
        </w:drawing>
      </w:r>
    </w:p>
    <w:p w14:paraId="04164B49" w14:textId="77777777" w:rsidR="0016130B" w:rsidRPr="00E23D43" w:rsidRDefault="0016130B" w:rsidP="0016130B">
      <w:pPr>
        <w:rPr>
          <w:rFonts w:ascii="Arial" w:hAnsi="Arial" w:cs="Arial"/>
        </w:rPr>
      </w:pPr>
    </w:p>
    <w:p w14:paraId="5C51BE83" w14:textId="51A1DDAE" w:rsidR="00F46D31" w:rsidRDefault="0016130B" w:rsidP="00F46D31">
      <w:pPr>
        <w:pStyle w:val="a1"/>
      </w:pPr>
      <w:r w:rsidRPr="00E23D43">
        <w:t>Normal Probability Plot (before trans</w:t>
      </w:r>
      <w:r w:rsidR="00F46D31">
        <w:t>f</w:t>
      </w:r>
      <w:r w:rsidRPr="00E23D43">
        <w:t>ormation)</w:t>
      </w:r>
    </w:p>
    <w:p w14:paraId="6652D6B4" w14:textId="39466306" w:rsidR="0016130B" w:rsidRDefault="0016130B" w:rsidP="00F46D31">
      <w:pPr>
        <w:pStyle w:val="28"/>
      </w:pPr>
      <w:r w:rsidRPr="00E23D43">
        <w:t>This graph shows how closely the data follows a normal distribution before transformation. If a lot of data is distributed around the red line, the data can be said to follow normality. The more it deviates from the red line, the more it violates the assumption of normality.</w:t>
      </w:r>
    </w:p>
    <w:p w14:paraId="1303B785" w14:textId="77777777" w:rsidR="0016130B" w:rsidRPr="00E23D43" w:rsidRDefault="0016130B" w:rsidP="00F46D31">
      <w:pPr>
        <w:pStyle w:val="28"/>
        <w:rPr>
          <w:noProof/>
        </w:rPr>
      </w:pPr>
      <w:r w:rsidRPr="00E23D43">
        <w:rPr>
          <w:noProof/>
        </w:rPr>
        <w:drawing>
          <wp:inline distT="0" distB="0" distL="0" distR="0" wp14:anchorId="007D6D30" wp14:editId="66D26988">
            <wp:extent cx="4630961" cy="3241040"/>
            <wp:effectExtent l="0" t="0" r="0" b="0"/>
            <wp:docPr id="1915003930"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003930" name=""/>
                    <pic:cNvPicPr/>
                  </pic:nvPicPr>
                  <pic:blipFill>
                    <a:blip r:embed="rId301"/>
                    <a:stretch>
                      <a:fillRect/>
                    </a:stretch>
                  </pic:blipFill>
                  <pic:spPr>
                    <a:xfrm>
                      <a:off x="0" y="0"/>
                      <a:ext cx="4637599" cy="3245686"/>
                    </a:xfrm>
                    <a:prstGeom prst="rect">
                      <a:avLst/>
                    </a:prstGeom>
                  </pic:spPr>
                </pic:pic>
              </a:graphicData>
            </a:graphic>
          </wp:inline>
        </w:drawing>
      </w:r>
    </w:p>
    <w:p w14:paraId="10A43406" w14:textId="77777777" w:rsidR="0016130B" w:rsidRPr="00E23D43" w:rsidRDefault="0016130B" w:rsidP="00F46D31">
      <w:pPr>
        <w:pStyle w:val="28"/>
        <w:rPr>
          <w:rFonts w:ascii="Arial" w:hAnsi="Arial" w:cs="Arial"/>
        </w:rPr>
      </w:pPr>
    </w:p>
    <w:p w14:paraId="5EA0CDC0" w14:textId="1FD1CF5F" w:rsidR="00F46D31" w:rsidRDefault="0016130B" w:rsidP="00F46D31">
      <w:pPr>
        <w:pStyle w:val="a1"/>
      </w:pPr>
      <w:r w:rsidRPr="00E23D43">
        <w:t>Normal Probability Plot (after transformation)</w:t>
      </w:r>
    </w:p>
    <w:p w14:paraId="066C8155" w14:textId="7F0ADBD7" w:rsidR="0016130B" w:rsidRPr="00D839FD" w:rsidRDefault="0016130B" w:rsidP="00F46D31">
      <w:pPr>
        <w:pStyle w:val="28"/>
      </w:pPr>
      <w:r w:rsidRPr="00D839FD">
        <w:t>This graph shows how the transformed data follows the normal distribution. The more it deviates from the red line, the more it violates the assumption of normality.</w:t>
      </w:r>
    </w:p>
    <w:p w14:paraId="1D9A826D" w14:textId="77777777" w:rsidR="0016130B" w:rsidRPr="00E23D43" w:rsidRDefault="0016130B" w:rsidP="00F46D31">
      <w:pPr>
        <w:pStyle w:val="28"/>
        <w:rPr>
          <w:rFonts w:ascii="Arial" w:eastAsia="굴림" w:hAnsi="Arial" w:cs="Arial"/>
        </w:rPr>
      </w:pPr>
      <w:r w:rsidRPr="00E23D43">
        <w:rPr>
          <w:rFonts w:ascii="Arial" w:hAnsi="Arial" w:cs="Arial"/>
          <w:noProof/>
        </w:rPr>
        <w:drawing>
          <wp:inline distT="0" distB="0" distL="0" distR="0" wp14:anchorId="31276EDC" wp14:editId="50D4B4CE">
            <wp:extent cx="4617720" cy="3231773"/>
            <wp:effectExtent l="0" t="0" r="0" b="6985"/>
            <wp:docPr id="32877112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771129" name=""/>
                    <pic:cNvPicPr/>
                  </pic:nvPicPr>
                  <pic:blipFill>
                    <a:blip r:embed="rId302"/>
                    <a:stretch>
                      <a:fillRect/>
                    </a:stretch>
                  </pic:blipFill>
                  <pic:spPr>
                    <a:xfrm>
                      <a:off x="0" y="0"/>
                      <a:ext cx="4625256" cy="3237047"/>
                    </a:xfrm>
                    <a:prstGeom prst="rect">
                      <a:avLst/>
                    </a:prstGeom>
                  </pic:spPr>
                </pic:pic>
              </a:graphicData>
            </a:graphic>
          </wp:inline>
        </w:drawing>
      </w:r>
    </w:p>
    <w:p w14:paraId="4B8A49D1" w14:textId="77777777" w:rsidR="0016130B" w:rsidRPr="00E23D43" w:rsidRDefault="0016130B" w:rsidP="00F46D31">
      <w:pPr>
        <w:pStyle w:val="28"/>
        <w:rPr>
          <w:rFonts w:ascii="Arial" w:eastAsia="굴림" w:hAnsi="Arial" w:cs="Arial"/>
        </w:rPr>
      </w:pPr>
    </w:p>
    <w:p w14:paraId="487C7921" w14:textId="6F0EA4A4" w:rsidR="00F46D31" w:rsidRDefault="0016130B" w:rsidP="00F46D31">
      <w:pPr>
        <w:pStyle w:val="a1"/>
      </w:pPr>
      <w:r w:rsidRPr="00E23D43">
        <w:t>Transformation Estimat</w:t>
      </w:r>
      <w:r w:rsidR="00F46D31">
        <w:t>e</w:t>
      </w:r>
    </w:p>
    <w:p w14:paraId="133EB5F0" w14:textId="4F0D3379" w:rsidR="0016130B" w:rsidRPr="00D839FD" w:rsidRDefault="0016130B" w:rsidP="00F46D31">
      <w:pPr>
        <w:pStyle w:val="28"/>
      </w:pPr>
      <w:r w:rsidRPr="00D839FD">
        <w:t>Provides a graph that allows you to understand the extent to which transformation data that varies depending on the Z value follows a normal distribution (p-value). The larger the p-value, the more it can be said to satisfy normal distribution.</w:t>
      </w:r>
    </w:p>
    <w:p w14:paraId="67D677F3" w14:textId="77777777" w:rsidR="0016130B" w:rsidRPr="00E23D43" w:rsidRDefault="0016130B" w:rsidP="00F46D31">
      <w:pPr>
        <w:pStyle w:val="28"/>
      </w:pPr>
      <w:r w:rsidRPr="00E23D43">
        <w:rPr>
          <w:noProof/>
        </w:rPr>
        <w:drawing>
          <wp:inline distT="0" distB="0" distL="0" distR="0" wp14:anchorId="0B29163C" wp14:editId="4246B5A4">
            <wp:extent cx="4795520" cy="3356209"/>
            <wp:effectExtent l="0" t="0" r="5080" b="0"/>
            <wp:docPr id="192150246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502465" name=""/>
                    <pic:cNvPicPr/>
                  </pic:nvPicPr>
                  <pic:blipFill>
                    <a:blip r:embed="rId303"/>
                    <a:stretch>
                      <a:fillRect/>
                    </a:stretch>
                  </pic:blipFill>
                  <pic:spPr>
                    <a:xfrm>
                      <a:off x="0" y="0"/>
                      <a:ext cx="4805477" cy="3363177"/>
                    </a:xfrm>
                    <a:prstGeom prst="rect">
                      <a:avLst/>
                    </a:prstGeom>
                  </pic:spPr>
                </pic:pic>
              </a:graphicData>
            </a:graphic>
          </wp:inline>
        </w:drawing>
      </w:r>
      <w:bookmarkEnd w:id="8"/>
      <w:bookmarkEnd w:id="9"/>
      <w:bookmarkEnd w:id="10"/>
      <w:bookmarkEnd w:id="11"/>
      <w:bookmarkEnd w:id="12"/>
      <w:bookmarkEnd w:id="13"/>
      <w:bookmarkEnd w:id="14"/>
      <w:bookmarkEnd w:id="15"/>
      <w:bookmarkEnd w:id="16"/>
      <w:bookmarkEnd w:id="17"/>
      <w:bookmarkEnd w:id="18"/>
      <w:bookmarkEnd w:id="19"/>
      <w:bookmarkEnd w:id="220"/>
    </w:p>
    <w:sectPr w:rsidR="0016130B" w:rsidRPr="00E23D43" w:rsidSect="00E37C39">
      <w:pgSz w:w="11906" w:h="16838" w:code="9"/>
      <w:pgMar w:top="1701" w:right="1418" w:bottom="1701" w:left="1418" w:header="851" w:footer="992" w:gutter="284"/>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E80F27" w14:textId="77777777" w:rsidR="0077782E" w:rsidRDefault="0077782E" w:rsidP="00C442E1">
      <w:pPr>
        <w:spacing w:after="0" w:line="240" w:lineRule="auto"/>
      </w:pPr>
      <w:r>
        <w:separator/>
      </w:r>
    </w:p>
  </w:endnote>
  <w:endnote w:type="continuationSeparator" w:id="0">
    <w:p w14:paraId="0D516902" w14:textId="77777777" w:rsidR="0077782E" w:rsidRDefault="0077782E" w:rsidP="00C44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MU Concrete">
    <w:altName w:val="Arial"/>
    <w:panose1 w:val="00000000000000000000"/>
    <w:charset w:val="00"/>
    <w:family w:val="modern"/>
    <w:notTrueType/>
    <w:pitch w:val="variable"/>
    <w:sig w:usb0="00000003" w:usb1="5201E1EB" w:usb2="00000004" w:usb3="00000000" w:csb0="0000011F" w:csb1="00000000"/>
  </w:font>
  <w:font w:name="굴림">
    <w:altName w:val="Gulim"/>
    <w:panose1 w:val="020B0600000101010101"/>
    <w:charset w:val="81"/>
    <w:family w:val="modern"/>
    <w:pitch w:val="variable"/>
    <w:sig w:usb0="B00002AF" w:usb1="69D77CFB" w:usb2="00000030" w:usb3="00000000" w:csb0="0008009F" w:csb1="00000000"/>
  </w:font>
  <w:font w:name="바탕">
    <w:altName w:val="Batang"/>
    <w:panose1 w:val="02030600000101010101"/>
    <w:charset w:val="81"/>
    <w:family w:val="roma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굴림체">
    <w:panose1 w:val="020B0609000101010101"/>
    <w:charset w:val="81"/>
    <w:family w:val="modern"/>
    <w:pitch w:val="fixed"/>
    <w:sig w:usb0="B00002AF" w:usb1="69D77CFB" w:usb2="00000030" w:usb3="00000000" w:csb0="0008009F" w:csb1="00000000"/>
  </w:font>
  <w:font w:name="바탕체">
    <w:panose1 w:val="02030609000101010101"/>
    <w:charset w:val="81"/>
    <w:family w:val="roman"/>
    <w:pitch w:val="fixed"/>
    <w:sig w:usb0="B00002AF" w:usb1="69D77CFB" w:usb2="00000030" w:usb3="00000000" w:csb0="0008009F" w:csb1="00000000"/>
  </w:font>
  <w:font w:name="HY헤드라인M">
    <w:panose1 w:val="02030600000101010101"/>
    <w:charset w:val="81"/>
    <w:family w:val="roman"/>
    <w:pitch w:val="variable"/>
    <w:sig w:usb0="900002A7" w:usb1="09D77CF9" w:usb2="00000010" w:usb3="00000000" w:csb0="00080000" w:csb1="00000000"/>
  </w:font>
  <w:font w:name="¹ÙÅÁ">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01F4A4" w14:textId="77777777" w:rsidR="0077782E" w:rsidRDefault="0077782E" w:rsidP="00C442E1">
      <w:pPr>
        <w:spacing w:after="0" w:line="240" w:lineRule="auto"/>
      </w:pPr>
      <w:r>
        <w:separator/>
      </w:r>
    </w:p>
  </w:footnote>
  <w:footnote w:type="continuationSeparator" w:id="0">
    <w:p w14:paraId="69CF44B2" w14:textId="77777777" w:rsidR="0077782E" w:rsidRDefault="0077782E" w:rsidP="00C442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7923814"/>
    <w:lvl w:ilvl="0">
      <w:start w:val="1"/>
      <w:numFmt w:val="decimal"/>
      <w:pStyle w:val="2"/>
      <w:lvlText w:val="%1."/>
      <w:lvlJc w:val="left"/>
      <w:pPr>
        <w:tabs>
          <w:tab w:val="num" w:pos="786"/>
        </w:tabs>
        <w:ind w:leftChars="400" w:left="786" w:hangingChars="200" w:hanging="360"/>
      </w:pPr>
    </w:lvl>
  </w:abstractNum>
  <w:abstractNum w:abstractNumId="1" w15:restartNumberingAfterBreak="0">
    <w:nsid w:val="FFFFFF88"/>
    <w:multiLevelType w:val="singleLevel"/>
    <w:tmpl w:val="94D4F86E"/>
    <w:lvl w:ilvl="0">
      <w:start w:val="1"/>
      <w:numFmt w:val="decimal"/>
      <w:pStyle w:val="a"/>
      <w:lvlText w:val="%1."/>
      <w:lvlJc w:val="left"/>
      <w:pPr>
        <w:tabs>
          <w:tab w:val="num" w:pos="361"/>
        </w:tabs>
        <w:ind w:leftChars="200" w:left="361" w:hangingChars="200" w:hanging="360"/>
      </w:pPr>
    </w:lvl>
  </w:abstractNum>
  <w:abstractNum w:abstractNumId="2" w15:restartNumberingAfterBreak="0">
    <w:nsid w:val="0CFA7BFC"/>
    <w:multiLevelType w:val="multilevel"/>
    <w:tmpl w:val="D66435AE"/>
    <w:numStyleLink w:val="10pt"/>
  </w:abstractNum>
  <w:abstractNum w:abstractNumId="3" w15:restartNumberingAfterBreak="0">
    <w:nsid w:val="19D40B47"/>
    <w:multiLevelType w:val="hybridMultilevel"/>
    <w:tmpl w:val="9EAC9B14"/>
    <w:lvl w:ilvl="0" w:tplc="453EC1F4">
      <w:start w:val="1"/>
      <w:numFmt w:val="bullet"/>
      <w:pStyle w:val="a0"/>
      <w:lvlText w:val=""/>
      <w:lvlJc w:val="left"/>
      <w:pPr>
        <w:ind w:left="441" w:hanging="440"/>
      </w:pPr>
      <w:rPr>
        <w:rFonts w:ascii="Wingdings" w:hAnsi="Wingdings" w:hint="default"/>
      </w:rPr>
    </w:lvl>
    <w:lvl w:ilvl="1" w:tplc="04090003" w:tentative="1">
      <w:start w:val="1"/>
      <w:numFmt w:val="bullet"/>
      <w:lvlText w:val=""/>
      <w:lvlJc w:val="left"/>
      <w:pPr>
        <w:ind w:left="881" w:hanging="440"/>
      </w:pPr>
      <w:rPr>
        <w:rFonts w:ascii="Wingdings" w:hAnsi="Wingdings" w:hint="default"/>
      </w:rPr>
    </w:lvl>
    <w:lvl w:ilvl="2" w:tplc="04090005" w:tentative="1">
      <w:start w:val="1"/>
      <w:numFmt w:val="bullet"/>
      <w:lvlText w:val=""/>
      <w:lvlJc w:val="left"/>
      <w:pPr>
        <w:ind w:left="1321" w:hanging="440"/>
      </w:pPr>
      <w:rPr>
        <w:rFonts w:ascii="Wingdings" w:hAnsi="Wingdings" w:hint="default"/>
      </w:rPr>
    </w:lvl>
    <w:lvl w:ilvl="3" w:tplc="04090001">
      <w:start w:val="1"/>
      <w:numFmt w:val="bullet"/>
      <w:lvlText w:val=""/>
      <w:lvlJc w:val="left"/>
      <w:pPr>
        <w:ind w:left="1761" w:hanging="440"/>
      </w:pPr>
      <w:rPr>
        <w:rFonts w:ascii="Wingdings" w:hAnsi="Wingdings" w:hint="default"/>
      </w:rPr>
    </w:lvl>
    <w:lvl w:ilvl="4" w:tplc="04090003">
      <w:start w:val="1"/>
      <w:numFmt w:val="bullet"/>
      <w:lvlText w:val=""/>
      <w:lvlJc w:val="left"/>
      <w:pPr>
        <w:ind w:left="2201" w:hanging="440"/>
      </w:pPr>
      <w:rPr>
        <w:rFonts w:ascii="Wingdings" w:hAnsi="Wingdings" w:hint="default"/>
      </w:rPr>
    </w:lvl>
    <w:lvl w:ilvl="5" w:tplc="04090005" w:tentative="1">
      <w:start w:val="1"/>
      <w:numFmt w:val="bullet"/>
      <w:lvlText w:val=""/>
      <w:lvlJc w:val="left"/>
      <w:pPr>
        <w:ind w:left="2641" w:hanging="440"/>
      </w:pPr>
      <w:rPr>
        <w:rFonts w:ascii="Wingdings" w:hAnsi="Wingdings" w:hint="default"/>
      </w:rPr>
    </w:lvl>
    <w:lvl w:ilvl="6" w:tplc="04090001" w:tentative="1">
      <w:start w:val="1"/>
      <w:numFmt w:val="bullet"/>
      <w:lvlText w:val=""/>
      <w:lvlJc w:val="left"/>
      <w:pPr>
        <w:ind w:left="3081" w:hanging="440"/>
      </w:pPr>
      <w:rPr>
        <w:rFonts w:ascii="Wingdings" w:hAnsi="Wingdings" w:hint="default"/>
      </w:rPr>
    </w:lvl>
    <w:lvl w:ilvl="7" w:tplc="04090003" w:tentative="1">
      <w:start w:val="1"/>
      <w:numFmt w:val="bullet"/>
      <w:lvlText w:val=""/>
      <w:lvlJc w:val="left"/>
      <w:pPr>
        <w:ind w:left="3521" w:hanging="440"/>
      </w:pPr>
      <w:rPr>
        <w:rFonts w:ascii="Wingdings" w:hAnsi="Wingdings" w:hint="default"/>
      </w:rPr>
    </w:lvl>
    <w:lvl w:ilvl="8" w:tplc="04090005" w:tentative="1">
      <w:start w:val="1"/>
      <w:numFmt w:val="bullet"/>
      <w:lvlText w:val=""/>
      <w:lvlJc w:val="left"/>
      <w:pPr>
        <w:ind w:left="3961" w:hanging="440"/>
      </w:pPr>
      <w:rPr>
        <w:rFonts w:ascii="Wingdings" w:hAnsi="Wingdings" w:hint="default"/>
      </w:rPr>
    </w:lvl>
  </w:abstractNum>
  <w:abstractNum w:abstractNumId="4" w15:restartNumberingAfterBreak="0">
    <w:nsid w:val="27C316E9"/>
    <w:multiLevelType w:val="hybridMultilevel"/>
    <w:tmpl w:val="1B4C9538"/>
    <w:lvl w:ilvl="0" w:tplc="B2AAD08A">
      <w:start w:val="1"/>
      <w:numFmt w:val="bullet"/>
      <w:lvlText w:val=""/>
      <w:lvlJc w:val="left"/>
      <w:pPr>
        <w:ind w:left="400" w:hanging="400"/>
      </w:pPr>
      <w:rPr>
        <w:rFonts w:ascii="Wingdings" w:hAnsi="Wingdings"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5" w15:restartNumberingAfterBreak="0">
    <w:nsid w:val="36824517"/>
    <w:multiLevelType w:val="multilevel"/>
    <w:tmpl w:val="D66435AE"/>
    <w:numStyleLink w:val="10pt"/>
  </w:abstractNum>
  <w:abstractNum w:abstractNumId="6" w15:restartNumberingAfterBreak="0">
    <w:nsid w:val="4ACC4840"/>
    <w:multiLevelType w:val="multilevel"/>
    <w:tmpl w:val="C90C6F4A"/>
    <w:lvl w:ilvl="0">
      <w:start w:val="1"/>
      <w:numFmt w:val="bullet"/>
      <w:pStyle w:val="1"/>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DB14D7C"/>
    <w:multiLevelType w:val="multilevel"/>
    <w:tmpl w:val="D66435AE"/>
    <w:numStyleLink w:val="10pt"/>
  </w:abstractNum>
  <w:abstractNum w:abstractNumId="8" w15:restartNumberingAfterBreak="0">
    <w:nsid w:val="58730629"/>
    <w:multiLevelType w:val="multilevel"/>
    <w:tmpl w:val="D66435AE"/>
    <w:numStyleLink w:val="10pt"/>
  </w:abstractNum>
  <w:abstractNum w:abstractNumId="9" w15:restartNumberingAfterBreak="0">
    <w:nsid w:val="59171657"/>
    <w:multiLevelType w:val="hybridMultilevel"/>
    <w:tmpl w:val="7E342EE6"/>
    <w:lvl w:ilvl="0" w:tplc="52E0C0D8">
      <w:start w:val="1"/>
      <w:numFmt w:val="bullet"/>
      <w:pStyle w:val="a1"/>
      <w:lvlText w:val=""/>
      <w:lvlJc w:val="left"/>
      <w:pPr>
        <w:ind w:left="880" w:hanging="440"/>
      </w:pPr>
      <w:rPr>
        <w:rFonts w:ascii="Wingdings" w:hAnsi="Wingdings" w:hint="default"/>
        <w:caps w:val="0"/>
        <w:sz w:val="22"/>
      </w:rPr>
    </w:lvl>
    <w:lvl w:ilvl="1" w:tplc="04090003">
      <w:start w:val="1"/>
      <w:numFmt w:val="bullet"/>
      <w:lvlText w:val="o"/>
      <w:lvlJc w:val="left"/>
      <w:pPr>
        <w:ind w:left="1320" w:hanging="440"/>
      </w:pPr>
      <w:rPr>
        <w:rFonts w:ascii="Courier New" w:hAnsi="Courier New" w:cs="Courier New" w:hint="default"/>
      </w:rPr>
    </w:lvl>
    <w:lvl w:ilvl="2" w:tplc="04090005">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10" w15:restartNumberingAfterBreak="0">
    <w:nsid w:val="60B5438A"/>
    <w:multiLevelType w:val="multilevel"/>
    <w:tmpl w:val="D66435AE"/>
    <w:styleLink w:val="10pt"/>
    <w:lvl w:ilvl="0">
      <w:start w:val="1"/>
      <w:numFmt w:val="bullet"/>
      <w:suff w:val="space"/>
      <w:lvlText w:val=""/>
      <w:lvlJc w:val="left"/>
      <w:pPr>
        <w:ind w:left="567" w:hanging="142"/>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50643FE"/>
    <w:multiLevelType w:val="multilevel"/>
    <w:tmpl w:val="8202F492"/>
    <w:styleLink w:val="10pt0"/>
    <w:lvl w:ilvl="0">
      <w:start w:val="1"/>
      <w:numFmt w:val="bullet"/>
      <w:suff w:val="space"/>
      <w:lvlText w:val=""/>
      <w:lvlJc w:val="left"/>
      <w:pPr>
        <w:ind w:left="204" w:hanging="119"/>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B53736B"/>
    <w:multiLevelType w:val="multilevel"/>
    <w:tmpl w:val="D66435AE"/>
    <w:numStyleLink w:val="10pt"/>
  </w:abstractNum>
  <w:num w:numId="1" w16cid:durableId="462357420">
    <w:abstractNumId w:val="6"/>
    <w:lvlOverride w:ilvl="0">
      <w:lvl w:ilvl="0">
        <w:start w:val="1"/>
        <w:numFmt w:val="bullet"/>
        <w:pStyle w:val="1"/>
        <w:lvlText w:val=""/>
        <w:lvlJc w:val="left"/>
        <w:pPr>
          <w:tabs>
            <w:tab w:val="num" w:pos="822"/>
          </w:tabs>
          <w:ind w:left="822" w:hanging="362"/>
        </w:pPr>
        <w:rPr>
          <w:rFonts w:ascii="Wingdings" w:hAnsi="Wingdings" w:hint="default"/>
        </w:rPr>
      </w:lvl>
    </w:lvlOverride>
    <w:lvlOverride w:ilvl="1">
      <w:lvl w:ilvl="1">
        <w:start w:val="1"/>
        <w:numFmt w:val="bullet"/>
        <w:lvlText w:val=""/>
        <w:lvlJc w:val="left"/>
        <w:pPr>
          <w:tabs>
            <w:tab w:val="num" w:pos="1200"/>
          </w:tabs>
          <w:ind w:left="1200" w:hanging="400"/>
        </w:pPr>
        <w:rPr>
          <w:rFonts w:ascii="Wingdings" w:hAnsi="Wingdings" w:hint="default"/>
        </w:rPr>
      </w:lvl>
    </w:lvlOverride>
    <w:lvlOverride w:ilvl="2">
      <w:lvl w:ilvl="2">
        <w:start w:val="1"/>
        <w:numFmt w:val="bullet"/>
        <w:lvlText w:val=""/>
        <w:lvlJc w:val="left"/>
        <w:pPr>
          <w:tabs>
            <w:tab w:val="num" w:pos="1600"/>
          </w:tabs>
          <w:ind w:left="1600" w:hanging="400"/>
        </w:pPr>
        <w:rPr>
          <w:rFonts w:ascii="Wingdings" w:hAnsi="Wingdings" w:hint="default"/>
        </w:rPr>
      </w:lvl>
    </w:lvlOverride>
    <w:lvlOverride w:ilvl="3">
      <w:lvl w:ilvl="3">
        <w:start w:val="1"/>
        <w:numFmt w:val="bullet"/>
        <w:lvlText w:val=""/>
        <w:lvlJc w:val="left"/>
        <w:pPr>
          <w:tabs>
            <w:tab w:val="num" w:pos="2000"/>
          </w:tabs>
          <w:ind w:left="2000" w:hanging="400"/>
        </w:pPr>
        <w:rPr>
          <w:rFonts w:ascii="Wingdings" w:hAnsi="Wingdings" w:hint="default"/>
        </w:rPr>
      </w:lvl>
    </w:lvlOverride>
    <w:lvlOverride w:ilvl="4">
      <w:lvl w:ilvl="4">
        <w:start w:val="1"/>
        <w:numFmt w:val="bullet"/>
        <w:lvlText w:val=""/>
        <w:lvlJc w:val="left"/>
        <w:pPr>
          <w:tabs>
            <w:tab w:val="num" w:pos="2400"/>
          </w:tabs>
          <w:ind w:left="2400" w:hanging="400"/>
        </w:pPr>
        <w:rPr>
          <w:rFonts w:ascii="Wingdings" w:hAnsi="Wingdings" w:hint="default"/>
        </w:rPr>
      </w:lvl>
    </w:lvlOverride>
    <w:lvlOverride w:ilvl="5">
      <w:lvl w:ilvl="5">
        <w:start w:val="1"/>
        <w:numFmt w:val="bullet"/>
        <w:lvlText w:val=""/>
        <w:lvlJc w:val="left"/>
        <w:pPr>
          <w:tabs>
            <w:tab w:val="num" w:pos="2800"/>
          </w:tabs>
          <w:ind w:left="2800" w:hanging="400"/>
        </w:pPr>
        <w:rPr>
          <w:rFonts w:ascii="Wingdings" w:hAnsi="Wingdings" w:hint="default"/>
        </w:rPr>
      </w:lvl>
    </w:lvlOverride>
    <w:lvlOverride w:ilvl="6">
      <w:lvl w:ilvl="6">
        <w:start w:val="1"/>
        <w:numFmt w:val="bullet"/>
        <w:lvlText w:val=""/>
        <w:lvlJc w:val="left"/>
        <w:pPr>
          <w:tabs>
            <w:tab w:val="num" w:pos="3200"/>
          </w:tabs>
          <w:ind w:left="3200" w:hanging="400"/>
        </w:pPr>
        <w:rPr>
          <w:rFonts w:ascii="Wingdings" w:hAnsi="Wingdings" w:hint="default"/>
        </w:rPr>
      </w:lvl>
    </w:lvlOverride>
    <w:lvlOverride w:ilvl="7">
      <w:lvl w:ilvl="7">
        <w:start w:val="1"/>
        <w:numFmt w:val="bullet"/>
        <w:lvlText w:val=""/>
        <w:lvlJc w:val="left"/>
        <w:pPr>
          <w:tabs>
            <w:tab w:val="num" w:pos="3600"/>
          </w:tabs>
          <w:ind w:left="3600" w:hanging="400"/>
        </w:pPr>
        <w:rPr>
          <w:rFonts w:ascii="Wingdings" w:hAnsi="Wingdings" w:hint="default"/>
        </w:rPr>
      </w:lvl>
    </w:lvlOverride>
    <w:lvlOverride w:ilvl="8">
      <w:lvl w:ilvl="8">
        <w:start w:val="1"/>
        <w:numFmt w:val="bullet"/>
        <w:lvlText w:val=""/>
        <w:lvlJc w:val="left"/>
        <w:pPr>
          <w:tabs>
            <w:tab w:val="num" w:pos="4000"/>
          </w:tabs>
          <w:ind w:left="4000" w:hanging="400"/>
        </w:pPr>
        <w:rPr>
          <w:rFonts w:ascii="Wingdings" w:hAnsi="Wingdings" w:hint="default"/>
        </w:rPr>
      </w:lvl>
    </w:lvlOverride>
  </w:num>
  <w:num w:numId="2" w16cid:durableId="1392189319">
    <w:abstractNumId w:val="11"/>
  </w:num>
  <w:num w:numId="3" w16cid:durableId="1605066290">
    <w:abstractNumId w:val="10"/>
  </w:num>
  <w:num w:numId="4" w16cid:durableId="380322332">
    <w:abstractNumId w:val="5"/>
  </w:num>
  <w:num w:numId="5" w16cid:durableId="546722139">
    <w:abstractNumId w:val="8"/>
  </w:num>
  <w:num w:numId="6" w16cid:durableId="980497101">
    <w:abstractNumId w:val="2"/>
  </w:num>
  <w:num w:numId="7" w16cid:durableId="286201700">
    <w:abstractNumId w:val="7"/>
  </w:num>
  <w:num w:numId="8" w16cid:durableId="1597057978">
    <w:abstractNumId w:val="12"/>
  </w:num>
  <w:num w:numId="9" w16cid:durableId="1694842061">
    <w:abstractNumId w:val="4"/>
  </w:num>
  <w:num w:numId="10" w16cid:durableId="1030913307">
    <w:abstractNumId w:val="1"/>
  </w:num>
  <w:num w:numId="11" w16cid:durableId="100876251">
    <w:abstractNumId w:val="0"/>
  </w:num>
  <w:num w:numId="12" w16cid:durableId="1066219472">
    <w:abstractNumId w:val="9"/>
  </w:num>
  <w:num w:numId="13" w16cid:durableId="1083572647">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web"/>
  <w:zoom w:percent="10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800"/>
  <w:displayHorizontalDrawingGridEvery w:val="0"/>
  <w:displayVerticalDrawingGridEvery w:val="2"/>
  <w:noPunctuationKerning/>
  <w:characterSpacingControl w:val="doNotCompress"/>
  <w:hdrShapeDefaults>
    <o:shapedefaults v:ext="edit" spidmax="222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7C39"/>
    <w:rsid w:val="00041DDC"/>
    <w:rsid w:val="000553AD"/>
    <w:rsid w:val="000E4FCC"/>
    <w:rsid w:val="000F3943"/>
    <w:rsid w:val="00100221"/>
    <w:rsid w:val="00110732"/>
    <w:rsid w:val="00117C74"/>
    <w:rsid w:val="00124344"/>
    <w:rsid w:val="0016130B"/>
    <w:rsid w:val="00170756"/>
    <w:rsid w:val="00176BA7"/>
    <w:rsid w:val="00197A87"/>
    <w:rsid w:val="001A2DEC"/>
    <w:rsid w:val="001C7A75"/>
    <w:rsid w:val="001D70E3"/>
    <w:rsid w:val="001F06F5"/>
    <w:rsid w:val="001F2745"/>
    <w:rsid w:val="001F4789"/>
    <w:rsid w:val="002021E1"/>
    <w:rsid w:val="0024475A"/>
    <w:rsid w:val="00253157"/>
    <w:rsid w:val="002917F9"/>
    <w:rsid w:val="002C4D60"/>
    <w:rsid w:val="002C6E85"/>
    <w:rsid w:val="003023D0"/>
    <w:rsid w:val="003447A1"/>
    <w:rsid w:val="0034629F"/>
    <w:rsid w:val="003A58A3"/>
    <w:rsid w:val="003F63D0"/>
    <w:rsid w:val="004005B9"/>
    <w:rsid w:val="00430724"/>
    <w:rsid w:val="00462C72"/>
    <w:rsid w:val="004713B3"/>
    <w:rsid w:val="00491B49"/>
    <w:rsid w:val="004A0992"/>
    <w:rsid w:val="004B6223"/>
    <w:rsid w:val="004C06AE"/>
    <w:rsid w:val="00503F5B"/>
    <w:rsid w:val="00556486"/>
    <w:rsid w:val="00570D6E"/>
    <w:rsid w:val="005E7AEF"/>
    <w:rsid w:val="00626385"/>
    <w:rsid w:val="00651FBE"/>
    <w:rsid w:val="006923E2"/>
    <w:rsid w:val="006957C4"/>
    <w:rsid w:val="00696E2B"/>
    <w:rsid w:val="00697D54"/>
    <w:rsid w:val="006B1112"/>
    <w:rsid w:val="006B4332"/>
    <w:rsid w:val="006C07A2"/>
    <w:rsid w:val="007215AF"/>
    <w:rsid w:val="0077782E"/>
    <w:rsid w:val="007D7462"/>
    <w:rsid w:val="007D7B0E"/>
    <w:rsid w:val="007F6A73"/>
    <w:rsid w:val="00810F62"/>
    <w:rsid w:val="008469B8"/>
    <w:rsid w:val="00852F52"/>
    <w:rsid w:val="0087548C"/>
    <w:rsid w:val="008849F3"/>
    <w:rsid w:val="00890AF1"/>
    <w:rsid w:val="008A4EBF"/>
    <w:rsid w:val="008F216D"/>
    <w:rsid w:val="00937CB3"/>
    <w:rsid w:val="0095699B"/>
    <w:rsid w:val="00961352"/>
    <w:rsid w:val="009C750A"/>
    <w:rsid w:val="00A01084"/>
    <w:rsid w:val="00A402CC"/>
    <w:rsid w:val="00A54E81"/>
    <w:rsid w:val="00A70C61"/>
    <w:rsid w:val="00AA18C5"/>
    <w:rsid w:val="00AB12DB"/>
    <w:rsid w:val="00AC26F0"/>
    <w:rsid w:val="00AF78EF"/>
    <w:rsid w:val="00B8540D"/>
    <w:rsid w:val="00BA4267"/>
    <w:rsid w:val="00C253FC"/>
    <w:rsid w:val="00C442E1"/>
    <w:rsid w:val="00C6427E"/>
    <w:rsid w:val="00C820AE"/>
    <w:rsid w:val="00CA7778"/>
    <w:rsid w:val="00CC4375"/>
    <w:rsid w:val="00CF328C"/>
    <w:rsid w:val="00D05EED"/>
    <w:rsid w:val="00D25A56"/>
    <w:rsid w:val="00D53CCA"/>
    <w:rsid w:val="00D665A0"/>
    <w:rsid w:val="00D839FD"/>
    <w:rsid w:val="00D8553F"/>
    <w:rsid w:val="00D921CA"/>
    <w:rsid w:val="00DA5CBD"/>
    <w:rsid w:val="00DB2958"/>
    <w:rsid w:val="00E1646E"/>
    <w:rsid w:val="00E37C39"/>
    <w:rsid w:val="00EC2C9F"/>
    <w:rsid w:val="00F20F6B"/>
    <w:rsid w:val="00F46D31"/>
    <w:rsid w:val="00F54DF4"/>
    <w:rsid w:val="00F67D24"/>
    <w:rsid w:val="00F76CAD"/>
    <w:rsid w:val="00F94DFF"/>
    <w:rsid w:val="00FC51B7"/>
    <w:rsid w:val="00FF768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228"/>
    <o:shapelayout v:ext="edit">
      <o:idmap v:ext="edit" data="2"/>
    </o:shapelayout>
  </w:shapeDefaults>
  <w:decimalSymbol w:val="."/>
  <w:listSeparator w:val=","/>
  <w14:docId w14:val="6DA961DF"/>
  <w15:chartTrackingRefBased/>
  <w15:docId w15:val="{42CC189D-60BD-4F77-A969-F6DBF28F74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맑은 고딕" w:hAnsi="Calibri" w:cstheme="minorBidi"/>
        <w:kern w:val="2"/>
        <w:sz w:val="2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430724"/>
    <w:pPr>
      <w:widowControl w:val="0"/>
      <w:wordWrap w:val="0"/>
      <w:autoSpaceDE w:val="0"/>
      <w:autoSpaceDN w:val="0"/>
      <w:jc w:val="left"/>
    </w:pPr>
  </w:style>
  <w:style w:type="paragraph" w:styleId="10">
    <w:name w:val="heading 1"/>
    <w:basedOn w:val="a2"/>
    <w:next w:val="20"/>
    <w:link w:val="1Char"/>
    <w:autoRedefine/>
    <w:qFormat/>
    <w:rsid w:val="00FF768C"/>
    <w:pPr>
      <w:keepNext/>
      <w:widowControl/>
      <w:wordWrap/>
      <w:autoSpaceDE/>
      <w:autoSpaceDN/>
      <w:spacing w:after="0" w:line="240" w:lineRule="auto"/>
      <w:outlineLvl w:val="0"/>
    </w:pPr>
    <w:rPr>
      <w:rFonts w:ascii="Arial" w:hAnsi="Arial" w:cs="Arial"/>
      <w:b/>
      <w:bCs/>
      <w:sz w:val="60"/>
      <w:szCs w:val="60"/>
    </w:rPr>
  </w:style>
  <w:style w:type="paragraph" w:styleId="20">
    <w:name w:val="heading 2"/>
    <w:basedOn w:val="a2"/>
    <w:next w:val="a2"/>
    <w:link w:val="2Char"/>
    <w:autoRedefine/>
    <w:qFormat/>
    <w:rsid w:val="00CA7778"/>
    <w:pPr>
      <w:keepNext/>
      <w:widowControl/>
      <w:wordWrap/>
      <w:autoSpaceDE/>
      <w:autoSpaceDN/>
      <w:spacing w:before="240" w:after="240" w:line="240" w:lineRule="auto"/>
      <w:outlineLvl w:val="1"/>
    </w:pPr>
    <w:rPr>
      <w:rFonts w:eastAsia="Calibri" w:cs="Calibri"/>
      <w:b/>
      <w:bCs/>
      <w:sz w:val="32"/>
      <w:szCs w:val="32"/>
    </w:rPr>
  </w:style>
  <w:style w:type="paragraph" w:styleId="3">
    <w:name w:val="heading 3"/>
    <w:aliases w:val="단락제목"/>
    <w:basedOn w:val="a2"/>
    <w:next w:val="a2"/>
    <w:link w:val="3Char"/>
    <w:autoRedefine/>
    <w:qFormat/>
    <w:rsid w:val="00100221"/>
    <w:pPr>
      <w:keepNext/>
      <w:widowControl/>
      <w:wordWrap/>
      <w:autoSpaceDE/>
      <w:autoSpaceDN/>
      <w:adjustRightInd w:val="0"/>
      <w:spacing w:before="272" w:after="68" w:line="240" w:lineRule="auto"/>
      <w:outlineLvl w:val="2"/>
    </w:pPr>
    <w:rPr>
      <w:rFonts w:eastAsia="Calibri" w:cs="Calibri"/>
      <w:b/>
      <w:bCs/>
      <w:sz w:val="26"/>
      <w:szCs w:val="26"/>
      <w:lang w:val="x-none" w:eastAsia="x-none"/>
    </w:rPr>
  </w:style>
  <w:style w:type="paragraph" w:styleId="4">
    <w:name w:val="heading 4"/>
    <w:basedOn w:val="a2"/>
    <w:next w:val="a2"/>
    <w:link w:val="4Char"/>
    <w:unhideWhenUsed/>
    <w:qFormat/>
    <w:rsid w:val="0016130B"/>
    <w:pPr>
      <w:keepNext/>
      <w:keepLines/>
      <w:spacing w:before="80" w:after="40"/>
      <w:outlineLvl w:val="3"/>
    </w:pPr>
    <w:rPr>
      <w:rFonts w:eastAsia="Calibri" w:cs="Calibri"/>
      <w:color w:val="000000" w:themeColor="text1"/>
    </w:rPr>
  </w:style>
  <w:style w:type="paragraph" w:styleId="5">
    <w:name w:val="heading 5"/>
    <w:basedOn w:val="a2"/>
    <w:next w:val="a2"/>
    <w:link w:val="5Char"/>
    <w:unhideWhenUsed/>
    <w:qFormat/>
    <w:rsid w:val="00E37C3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2"/>
    <w:next w:val="a2"/>
    <w:link w:val="6Char"/>
    <w:uiPriority w:val="9"/>
    <w:unhideWhenUsed/>
    <w:qFormat/>
    <w:rsid w:val="00E37C3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2"/>
    <w:next w:val="a2"/>
    <w:link w:val="7Char"/>
    <w:uiPriority w:val="9"/>
    <w:semiHidden/>
    <w:unhideWhenUsed/>
    <w:qFormat/>
    <w:rsid w:val="00E37C3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2"/>
    <w:next w:val="a2"/>
    <w:link w:val="8Char"/>
    <w:uiPriority w:val="9"/>
    <w:semiHidden/>
    <w:unhideWhenUsed/>
    <w:qFormat/>
    <w:rsid w:val="00E37C3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2"/>
    <w:next w:val="a2"/>
    <w:link w:val="9Char"/>
    <w:uiPriority w:val="9"/>
    <w:unhideWhenUsed/>
    <w:qFormat/>
    <w:rsid w:val="00E37C3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6"/>
    <w:next w:val="a2"/>
    <w:link w:val="1Char0"/>
    <w:autoRedefine/>
    <w:uiPriority w:val="39"/>
    <w:qFormat/>
    <w:rsid w:val="006C07A2"/>
    <w:pPr>
      <w:widowControl/>
      <w:tabs>
        <w:tab w:val="right" w:leader="dot" w:pos="8776"/>
      </w:tabs>
      <w:wordWrap/>
      <w:autoSpaceDE/>
      <w:autoSpaceDN/>
      <w:spacing w:after="0" w:line="240" w:lineRule="auto"/>
    </w:pPr>
    <w:rPr>
      <w:rFonts w:eastAsia="Calibri" w:cs="Calibri"/>
      <w:b/>
      <w:bCs/>
      <w:sz w:val="32"/>
      <w:szCs w:val="32"/>
    </w:rPr>
  </w:style>
  <w:style w:type="character" w:customStyle="1" w:styleId="1Char0">
    <w:name w:val="목차 1 Char"/>
    <w:link w:val="11"/>
    <w:uiPriority w:val="39"/>
    <w:rsid w:val="006C07A2"/>
    <w:rPr>
      <w:rFonts w:eastAsia="Calibri" w:cs="Calibri"/>
      <w:b/>
      <w:bCs/>
      <w:sz w:val="32"/>
      <w:szCs w:val="32"/>
    </w:rPr>
  </w:style>
  <w:style w:type="paragraph" w:styleId="a6">
    <w:name w:val="List"/>
    <w:basedOn w:val="a2"/>
    <w:uiPriority w:val="99"/>
    <w:semiHidden/>
    <w:unhideWhenUsed/>
    <w:rsid w:val="00697D54"/>
    <w:pPr>
      <w:ind w:leftChars="200" w:left="100" w:hangingChars="200" w:hanging="200"/>
      <w:contextualSpacing/>
    </w:pPr>
  </w:style>
  <w:style w:type="numbering" w:customStyle="1" w:styleId="12">
    <w:name w:val="목록 없음1"/>
    <w:next w:val="a5"/>
    <w:uiPriority w:val="99"/>
    <w:semiHidden/>
    <w:unhideWhenUsed/>
    <w:rsid w:val="00E37C39"/>
  </w:style>
  <w:style w:type="character" w:customStyle="1" w:styleId="1CharChar">
    <w:name w:val="타이틀1 Char Char"/>
    <w:link w:val="13"/>
    <w:uiPriority w:val="99"/>
    <w:rsid w:val="00E37C39"/>
    <w:rPr>
      <w:rFonts w:ascii="CMU Concrete" w:eastAsia="굴림" w:hAnsi="CMU Concrete" w:cs="굴림"/>
      <w:b/>
      <w:bCs/>
      <w:sz w:val="22"/>
    </w:rPr>
  </w:style>
  <w:style w:type="paragraph" w:customStyle="1" w:styleId="13">
    <w:name w:val="타이틀1"/>
    <w:link w:val="1CharChar"/>
    <w:uiPriority w:val="99"/>
    <w:rsid w:val="00E37C39"/>
    <w:pPr>
      <w:tabs>
        <w:tab w:val="left" w:pos="1410"/>
      </w:tabs>
      <w:adjustRightInd w:val="0"/>
      <w:spacing w:before="272" w:after="68" w:line="240" w:lineRule="auto"/>
      <w:jc w:val="left"/>
    </w:pPr>
    <w:rPr>
      <w:rFonts w:ascii="CMU Concrete" w:eastAsia="굴림" w:hAnsi="CMU Concrete" w:cs="굴림"/>
      <w:b/>
      <w:bCs/>
    </w:rPr>
  </w:style>
  <w:style w:type="character" w:customStyle="1" w:styleId="a7">
    <w:name w:val="목차"/>
    <w:basedOn w:val="1Char0"/>
    <w:rsid w:val="00E37C39"/>
    <w:rPr>
      <w:rFonts w:ascii="Arial" w:eastAsia="Arial" w:hAnsi="Arial" w:cs="Arial"/>
      <w:b w:val="0"/>
      <w:bCs w:val="0"/>
      <w:sz w:val="32"/>
      <w:szCs w:val="32"/>
    </w:rPr>
  </w:style>
  <w:style w:type="character" w:customStyle="1" w:styleId="3Char">
    <w:name w:val="제목 3 Char"/>
    <w:aliases w:val="단락제목 Char"/>
    <w:link w:val="3"/>
    <w:rsid w:val="00100221"/>
    <w:rPr>
      <w:rFonts w:eastAsia="Calibri" w:cs="Calibri"/>
      <w:b/>
      <w:bCs/>
      <w:sz w:val="26"/>
      <w:szCs w:val="26"/>
      <w:lang w:val="x-none" w:eastAsia="x-none"/>
    </w:rPr>
  </w:style>
  <w:style w:type="paragraph" w:styleId="21">
    <w:name w:val="toc 2"/>
    <w:basedOn w:val="a2"/>
    <w:next w:val="a2"/>
    <w:autoRedefine/>
    <w:uiPriority w:val="39"/>
    <w:qFormat/>
    <w:rsid w:val="00E37C39"/>
    <w:pPr>
      <w:widowControl/>
      <w:tabs>
        <w:tab w:val="right" w:leader="dot" w:pos="8776"/>
      </w:tabs>
      <w:wordWrap/>
      <w:autoSpaceDE/>
      <w:autoSpaceDN/>
      <w:spacing w:after="0" w:line="240" w:lineRule="auto"/>
      <w:ind w:leftChars="100" w:left="200" w:rightChars="100" w:right="100" w:firstLineChars="200" w:firstLine="400"/>
      <w:jc w:val="both"/>
    </w:pPr>
    <w:rPr>
      <w:rFonts w:ascii="굴림" w:eastAsia="굴림" w:hAnsi="굴림" w:cs="굴림"/>
      <w:kern w:val="0"/>
    </w:rPr>
  </w:style>
  <w:style w:type="character" w:customStyle="1" w:styleId="2Char">
    <w:name w:val="제목 2 Char"/>
    <w:link w:val="20"/>
    <w:rsid w:val="00CA7778"/>
    <w:rPr>
      <w:rFonts w:eastAsia="Calibri" w:cs="Calibri"/>
      <w:b/>
      <w:bCs/>
      <w:sz w:val="32"/>
      <w:szCs w:val="32"/>
    </w:rPr>
  </w:style>
  <w:style w:type="character" w:customStyle="1" w:styleId="1Char">
    <w:name w:val="제목 1 Char"/>
    <w:link w:val="10"/>
    <w:rsid w:val="00FF768C"/>
    <w:rPr>
      <w:rFonts w:ascii="Arial" w:hAnsi="Arial" w:cs="Arial"/>
      <w:b/>
      <w:bCs/>
      <w:sz w:val="60"/>
      <w:szCs w:val="60"/>
    </w:rPr>
  </w:style>
  <w:style w:type="character" w:customStyle="1" w:styleId="4Char">
    <w:name w:val="제목 4 Char"/>
    <w:basedOn w:val="a3"/>
    <w:link w:val="4"/>
    <w:rsid w:val="0016130B"/>
    <w:rPr>
      <w:rFonts w:eastAsia="Calibri" w:cs="Calibri"/>
      <w:color w:val="000000" w:themeColor="text1"/>
    </w:rPr>
  </w:style>
  <w:style w:type="character" w:customStyle="1" w:styleId="5Char">
    <w:name w:val="제목 5 Char"/>
    <w:basedOn w:val="a3"/>
    <w:link w:val="5"/>
    <w:rsid w:val="00E37C39"/>
    <w:rPr>
      <w:rFonts w:asciiTheme="majorHAnsi" w:eastAsiaTheme="majorEastAsia" w:hAnsiTheme="majorHAnsi" w:cstheme="majorBidi"/>
      <w:color w:val="000000" w:themeColor="text1"/>
    </w:rPr>
  </w:style>
  <w:style w:type="character" w:customStyle="1" w:styleId="6Char">
    <w:name w:val="제목 6 Char"/>
    <w:basedOn w:val="a3"/>
    <w:link w:val="6"/>
    <w:uiPriority w:val="9"/>
    <w:rsid w:val="00E37C39"/>
    <w:rPr>
      <w:rFonts w:asciiTheme="majorHAnsi" w:eastAsiaTheme="majorEastAsia" w:hAnsiTheme="majorHAnsi" w:cstheme="majorBidi"/>
      <w:color w:val="000000" w:themeColor="text1"/>
    </w:rPr>
  </w:style>
  <w:style w:type="character" w:customStyle="1" w:styleId="7Char">
    <w:name w:val="제목 7 Char"/>
    <w:basedOn w:val="a3"/>
    <w:link w:val="7"/>
    <w:uiPriority w:val="9"/>
    <w:semiHidden/>
    <w:rsid w:val="00E37C39"/>
    <w:rPr>
      <w:rFonts w:asciiTheme="majorHAnsi" w:eastAsiaTheme="majorEastAsia" w:hAnsiTheme="majorHAnsi" w:cstheme="majorBidi"/>
      <w:color w:val="000000" w:themeColor="text1"/>
    </w:rPr>
  </w:style>
  <w:style w:type="character" w:customStyle="1" w:styleId="8Char">
    <w:name w:val="제목 8 Char"/>
    <w:basedOn w:val="a3"/>
    <w:link w:val="8"/>
    <w:uiPriority w:val="9"/>
    <w:semiHidden/>
    <w:rsid w:val="00E37C39"/>
    <w:rPr>
      <w:rFonts w:asciiTheme="majorHAnsi" w:eastAsiaTheme="majorEastAsia" w:hAnsiTheme="majorHAnsi" w:cstheme="majorBidi"/>
      <w:color w:val="000000" w:themeColor="text1"/>
    </w:rPr>
  </w:style>
  <w:style w:type="character" w:customStyle="1" w:styleId="9Char">
    <w:name w:val="제목 9 Char"/>
    <w:basedOn w:val="a3"/>
    <w:link w:val="9"/>
    <w:uiPriority w:val="9"/>
    <w:rsid w:val="00E37C39"/>
    <w:rPr>
      <w:rFonts w:asciiTheme="majorHAnsi" w:eastAsiaTheme="majorEastAsia" w:hAnsiTheme="majorHAnsi" w:cstheme="majorBidi"/>
      <w:color w:val="000000" w:themeColor="text1"/>
    </w:rPr>
  </w:style>
  <w:style w:type="paragraph" w:styleId="a8">
    <w:name w:val="Title"/>
    <w:basedOn w:val="a2"/>
    <w:next w:val="a2"/>
    <w:link w:val="Char"/>
    <w:uiPriority w:val="99"/>
    <w:qFormat/>
    <w:rsid w:val="00E37C39"/>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3"/>
    <w:link w:val="a8"/>
    <w:uiPriority w:val="99"/>
    <w:rsid w:val="00E37C39"/>
    <w:rPr>
      <w:rFonts w:asciiTheme="majorHAnsi" w:eastAsiaTheme="majorEastAsia" w:hAnsiTheme="majorHAnsi" w:cstheme="majorBidi"/>
      <w:spacing w:val="-10"/>
      <w:kern w:val="28"/>
      <w:sz w:val="56"/>
      <w:szCs w:val="56"/>
    </w:rPr>
  </w:style>
  <w:style w:type="paragraph" w:styleId="a9">
    <w:name w:val="Quote"/>
    <w:basedOn w:val="a2"/>
    <w:next w:val="a2"/>
    <w:link w:val="Char0"/>
    <w:uiPriority w:val="29"/>
    <w:qFormat/>
    <w:rsid w:val="00E37C39"/>
    <w:pPr>
      <w:spacing w:before="160"/>
      <w:jc w:val="center"/>
    </w:pPr>
    <w:rPr>
      <w:i/>
      <w:iCs/>
      <w:color w:val="404040" w:themeColor="text1" w:themeTint="BF"/>
    </w:rPr>
  </w:style>
  <w:style w:type="character" w:customStyle="1" w:styleId="Char0">
    <w:name w:val="인용 Char"/>
    <w:basedOn w:val="a3"/>
    <w:link w:val="a9"/>
    <w:uiPriority w:val="29"/>
    <w:rsid w:val="00E37C39"/>
    <w:rPr>
      <w:i/>
      <w:iCs/>
      <w:color w:val="404040" w:themeColor="text1" w:themeTint="BF"/>
    </w:rPr>
  </w:style>
  <w:style w:type="paragraph" w:styleId="a1">
    <w:name w:val="List Paragraph"/>
    <w:basedOn w:val="a2"/>
    <w:next w:val="aa"/>
    <w:uiPriority w:val="99"/>
    <w:qFormat/>
    <w:rsid w:val="005E7AEF"/>
    <w:pPr>
      <w:numPr>
        <w:numId w:val="12"/>
      </w:numPr>
      <w:spacing w:after="40"/>
      <w:contextualSpacing/>
    </w:pPr>
    <w:rPr>
      <w:b/>
      <w:bCs/>
    </w:rPr>
  </w:style>
  <w:style w:type="character" w:styleId="ab">
    <w:name w:val="Intense Emphasis"/>
    <w:basedOn w:val="a3"/>
    <w:uiPriority w:val="21"/>
    <w:qFormat/>
    <w:rsid w:val="00E37C39"/>
    <w:rPr>
      <w:i/>
      <w:iCs/>
      <w:color w:val="2E74B5" w:themeColor="accent1" w:themeShade="BF"/>
    </w:rPr>
  </w:style>
  <w:style w:type="paragraph" w:styleId="ac">
    <w:name w:val="Intense Quote"/>
    <w:basedOn w:val="a2"/>
    <w:next w:val="a2"/>
    <w:link w:val="Char1"/>
    <w:uiPriority w:val="30"/>
    <w:qFormat/>
    <w:rsid w:val="00E37C39"/>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Char1">
    <w:name w:val="강한 인용 Char"/>
    <w:basedOn w:val="a3"/>
    <w:link w:val="ac"/>
    <w:uiPriority w:val="30"/>
    <w:rsid w:val="00E37C39"/>
    <w:rPr>
      <w:i/>
      <w:iCs/>
      <w:color w:val="2E74B5" w:themeColor="accent1" w:themeShade="BF"/>
    </w:rPr>
  </w:style>
  <w:style w:type="character" w:styleId="ad">
    <w:name w:val="Intense Reference"/>
    <w:basedOn w:val="a3"/>
    <w:uiPriority w:val="32"/>
    <w:qFormat/>
    <w:rsid w:val="00E37C39"/>
    <w:rPr>
      <w:b/>
      <w:bCs/>
      <w:smallCaps/>
      <w:color w:val="2E74B5" w:themeColor="accent1" w:themeShade="BF"/>
      <w:spacing w:val="5"/>
    </w:rPr>
  </w:style>
  <w:style w:type="paragraph" w:styleId="30">
    <w:name w:val="toc 3"/>
    <w:basedOn w:val="a2"/>
    <w:next w:val="a2"/>
    <w:autoRedefine/>
    <w:uiPriority w:val="39"/>
    <w:qFormat/>
    <w:rsid w:val="00E37C39"/>
    <w:pPr>
      <w:widowControl/>
      <w:tabs>
        <w:tab w:val="left" w:pos="1495"/>
        <w:tab w:val="right" w:leader="dot" w:pos="8776"/>
      </w:tabs>
      <w:wordWrap/>
      <w:autoSpaceDE/>
      <w:autoSpaceDN/>
      <w:spacing w:after="0" w:line="240" w:lineRule="auto"/>
      <w:ind w:leftChars="400" w:left="800"/>
      <w:jc w:val="both"/>
    </w:pPr>
    <w:rPr>
      <w:rFonts w:ascii="굴림" w:eastAsia="굴림" w:hAnsi="굴림" w:cs="굴림"/>
      <w:noProof/>
      <w:kern w:val="0"/>
    </w:rPr>
  </w:style>
  <w:style w:type="paragraph" w:styleId="40">
    <w:name w:val="toc 4"/>
    <w:basedOn w:val="a2"/>
    <w:next w:val="a2"/>
    <w:autoRedefine/>
    <w:uiPriority w:val="39"/>
    <w:rsid w:val="00E37C39"/>
    <w:pPr>
      <w:spacing w:after="0" w:line="240" w:lineRule="auto"/>
      <w:ind w:leftChars="600" w:left="1275"/>
      <w:jc w:val="both"/>
    </w:pPr>
    <w:rPr>
      <w:rFonts w:ascii="바탕" w:eastAsia="바탕" w:hAnsi="Times New Roman" w:cs="Times New Roman"/>
      <w:szCs w:val="24"/>
    </w:rPr>
  </w:style>
  <w:style w:type="paragraph" w:styleId="50">
    <w:name w:val="toc 5"/>
    <w:basedOn w:val="a2"/>
    <w:next w:val="a2"/>
    <w:autoRedefine/>
    <w:uiPriority w:val="39"/>
    <w:rsid w:val="00E37C39"/>
    <w:pPr>
      <w:spacing w:after="0" w:line="240" w:lineRule="auto"/>
      <w:ind w:leftChars="800" w:left="1700"/>
      <w:jc w:val="both"/>
    </w:pPr>
    <w:rPr>
      <w:rFonts w:ascii="바탕" w:eastAsia="바탕" w:hAnsi="Times New Roman" w:cs="Times New Roman"/>
      <w:szCs w:val="24"/>
    </w:rPr>
  </w:style>
  <w:style w:type="paragraph" w:styleId="60">
    <w:name w:val="toc 6"/>
    <w:basedOn w:val="a2"/>
    <w:next w:val="a2"/>
    <w:autoRedefine/>
    <w:uiPriority w:val="39"/>
    <w:rsid w:val="00E37C39"/>
    <w:pPr>
      <w:spacing w:after="0" w:line="240" w:lineRule="auto"/>
      <w:ind w:leftChars="1000" w:left="2125"/>
      <w:jc w:val="both"/>
    </w:pPr>
    <w:rPr>
      <w:rFonts w:ascii="바탕" w:eastAsia="바탕" w:hAnsi="Times New Roman" w:cs="Times New Roman"/>
      <w:szCs w:val="24"/>
    </w:rPr>
  </w:style>
  <w:style w:type="paragraph" w:styleId="70">
    <w:name w:val="toc 7"/>
    <w:basedOn w:val="a2"/>
    <w:next w:val="a2"/>
    <w:autoRedefine/>
    <w:uiPriority w:val="39"/>
    <w:rsid w:val="00E37C39"/>
    <w:pPr>
      <w:spacing w:after="0" w:line="240" w:lineRule="auto"/>
      <w:ind w:leftChars="1200" w:left="2550"/>
      <w:jc w:val="both"/>
    </w:pPr>
    <w:rPr>
      <w:rFonts w:ascii="바탕" w:eastAsia="바탕" w:hAnsi="Times New Roman" w:cs="Times New Roman"/>
      <w:szCs w:val="24"/>
    </w:rPr>
  </w:style>
  <w:style w:type="paragraph" w:customStyle="1" w:styleId="Agenda">
    <w:name w:val="Agenda(소제목)"/>
    <w:basedOn w:val="a2"/>
    <w:autoRedefine/>
    <w:uiPriority w:val="99"/>
    <w:rsid w:val="00E37C39"/>
    <w:pPr>
      <w:widowControl/>
      <w:wordWrap/>
      <w:autoSpaceDE/>
      <w:autoSpaceDN/>
      <w:spacing w:after="0" w:line="240" w:lineRule="auto"/>
      <w:ind w:leftChars="810" w:left="1620"/>
      <w:jc w:val="both"/>
    </w:pPr>
    <w:rPr>
      <w:rFonts w:ascii="굴림" w:eastAsia="굴림" w:hAnsi="굴림" w:cs="바탕"/>
      <w:b/>
      <w:bCs/>
      <w:kern w:val="0"/>
      <w:sz w:val="32"/>
    </w:rPr>
  </w:style>
  <w:style w:type="paragraph" w:customStyle="1" w:styleId="Agenda0">
    <w:name w:val="Agenda(대제목)"/>
    <w:basedOn w:val="a2"/>
    <w:next w:val="a2"/>
    <w:autoRedefine/>
    <w:uiPriority w:val="99"/>
    <w:rsid w:val="00E37C39"/>
    <w:pPr>
      <w:widowControl/>
      <w:wordWrap/>
      <w:autoSpaceDE/>
      <w:autoSpaceDN/>
      <w:spacing w:after="0" w:line="240" w:lineRule="auto"/>
      <w:ind w:firstLine="471"/>
      <w:jc w:val="right"/>
      <w:outlineLvl w:val="0"/>
    </w:pPr>
    <w:rPr>
      <w:rFonts w:ascii="굴림" w:eastAsia="굴림" w:hAnsi="굴림" w:cs="바탕"/>
      <w:b/>
      <w:bCs/>
      <w:kern w:val="0"/>
      <w:sz w:val="48"/>
    </w:rPr>
  </w:style>
  <w:style w:type="paragraph" w:customStyle="1" w:styleId="00">
    <w:name w:val="0.0 대제목"/>
    <w:basedOn w:val="3"/>
    <w:next w:val="a2"/>
    <w:link w:val="00Char"/>
    <w:autoRedefine/>
    <w:rsid w:val="00E37C39"/>
    <w:pPr>
      <w:spacing w:before="200" w:after="200"/>
      <w:outlineLvl w:val="1"/>
    </w:pPr>
    <w:rPr>
      <w:bCs w:val="0"/>
      <w:kern w:val="0"/>
      <w:sz w:val="32"/>
    </w:rPr>
  </w:style>
  <w:style w:type="character" w:customStyle="1" w:styleId="00Char">
    <w:name w:val="0.0 대제목 Char"/>
    <w:link w:val="00"/>
    <w:rsid w:val="00E37C39"/>
    <w:rPr>
      <w:rFonts w:ascii="Calibri" w:eastAsia="Calibri" w:hAnsi="Calibri" w:cs="Calibri"/>
      <w:b/>
      <w:kern w:val="0"/>
      <w:sz w:val="32"/>
      <w:szCs w:val="24"/>
      <w:lang w:val="x-none" w:eastAsia="x-none"/>
    </w:rPr>
  </w:style>
  <w:style w:type="paragraph" w:customStyle="1" w:styleId="000">
    <w:name w:val="0.0.0 소제목"/>
    <w:basedOn w:val="00"/>
    <w:next w:val="a2"/>
    <w:link w:val="000Char"/>
    <w:autoRedefine/>
    <w:rsid w:val="00E37C39"/>
    <w:pPr>
      <w:spacing w:before="160" w:after="160"/>
      <w:ind w:firstLineChars="50" w:firstLine="110"/>
      <w:outlineLvl w:val="2"/>
    </w:pPr>
    <w:rPr>
      <w:iCs/>
      <w:color w:val="000000"/>
      <w:sz w:val="22"/>
    </w:rPr>
  </w:style>
  <w:style w:type="character" w:customStyle="1" w:styleId="000Char">
    <w:name w:val="0.0.0 소제목 Char"/>
    <w:link w:val="000"/>
    <w:rsid w:val="00E37C39"/>
    <w:rPr>
      <w:rFonts w:ascii="Calibri" w:eastAsia="Calibri" w:hAnsi="Calibri" w:cs="Calibri"/>
      <w:b/>
      <w:iCs/>
      <w:color w:val="000000"/>
      <w:kern w:val="0"/>
      <w:sz w:val="22"/>
      <w:szCs w:val="24"/>
      <w:lang w:val="x-none" w:eastAsia="x-none"/>
    </w:rPr>
  </w:style>
  <w:style w:type="paragraph" w:customStyle="1" w:styleId="ae">
    <w:name w:val="이미지(우로정렬)"/>
    <w:uiPriority w:val="99"/>
    <w:rsid w:val="00E37C39"/>
    <w:pPr>
      <w:spacing w:after="0" w:line="240" w:lineRule="auto"/>
      <w:jc w:val="right"/>
    </w:pPr>
    <w:rPr>
      <w:rFonts w:ascii="굴림" w:eastAsia="굴림" w:hAnsi="굴림" w:cs="굴림"/>
      <w:kern w:val="0"/>
    </w:rPr>
  </w:style>
  <w:style w:type="character" w:styleId="af">
    <w:name w:val="Hyperlink"/>
    <w:uiPriority w:val="99"/>
    <w:rsid w:val="00E37C39"/>
    <w:rPr>
      <w:color w:val="0000FF"/>
      <w:u w:val="single"/>
    </w:rPr>
  </w:style>
  <w:style w:type="paragraph" w:styleId="80">
    <w:name w:val="toc 8"/>
    <w:basedOn w:val="a2"/>
    <w:next w:val="a2"/>
    <w:autoRedefine/>
    <w:uiPriority w:val="39"/>
    <w:rsid w:val="00E37C39"/>
    <w:pPr>
      <w:spacing w:after="0" w:line="240" w:lineRule="auto"/>
      <w:ind w:leftChars="1400" w:left="2975"/>
      <w:jc w:val="both"/>
    </w:pPr>
    <w:rPr>
      <w:rFonts w:ascii="바탕" w:eastAsia="바탕" w:hAnsi="Times New Roman" w:cs="Times New Roman"/>
      <w:szCs w:val="24"/>
    </w:rPr>
  </w:style>
  <w:style w:type="table" w:styleId="af0">
    <w:name w:val="Table Grid"/>
    <w:basedOn w:val="a4"/>
    <w:rsid w:val="00E37C39"/>
    <w:pPr>
      <w:spacing w:after="0" w:line="240" w:lineRule="auto"/>
      <w:jc w:val="left"/>
    </w:pPr>
    <w:rPr>
      <w:rFonts w:ascii="Times New Roman" w:eastAsia="바탕" w:hAnsi="Times New Roman" w:cs="Times New Roman"/>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2">
    <w:name w:val="p2"/>
    <w:basedOn w:val="a2"/>
    <w:link w:val="p2Char"/>
    <w:uiPriority w:val="99"/>
    <w:rsid w:val="00E37C39"/>
    <w:pPr>
      <w:widowControl/>
      <w:wordWrap/>
      <w:autoSpaceDE/>
      <w:autoSpaceDN/>
      <w:spacing w:before="136" w:after="0" w:line="240" w:lineRule="auto"/>
      <w:ind w:left="244"/>
      <w:jc w:val="both"/>
    </w:pPr>
    <w:rPr>
      <w:rFonts w:ascii="굴림" w:eastAsia="굴림" w:hAnsi="굴림" w:cs="굴림"/>
      <w:kern w:val="0"/>
    </w:rPr>
  </w:style>
  <w:style w:type="character" w:customStyle="1" w:styleId="p2Char">
    <w:name w:val="p2 Char"/>
    <w:link w:val="p2"/>
    <w:uiPriority w:val="99"/>
    <w:rsid w:val="00E37C39"/>
    <w:rPr>
      <w:rFonts w:ascii="굴림" w:eastAsia="굴림" w:hAnsi="굴림" w:cs="굴림"/>
      <w:kern w:val="0"/>
    </w:rPr>
  </w:style>
  <w:style w:type="paragraph" w:customStyle="1" w:styleId="1">
    <w:name w:val="스타일 다단계 번호 매기기1"/>
    <w:basedOn w:val="a2"/>
    <w:link w:val="1CharChar0"/>
    <w:uiPriority w:val="99"/>
    <w:rsid w:val="00E37C39"/>
    <w:pPr>
      <w:widowControl/>
      <w:numPr>
        <w:numId w:val="1"/>
      </w:numPr>
      <w:tabs>
        <w:tab w:val="num" w:pos="720"/>
      </w:tabs>
      <w:wordWrap/>
      <w:autoSpaceDE/>
      <w:autoSpaceDN/>
      <w:spacing w:before="136" w:after="0" w:line="240" w:lineRule="auto"/>
      <w:ind w:left="820" w:hanging="360"/>
    </w:pPr>
    <w:rPr>
      <w:rFonts w:ascii="굴림" w:eastAsia="굴림" w:hAnsi="굴림" w:cs="Times New Roman"/>
      <w:b/>
      <w:kern w:val="0"/>
      <w:lang w:val="x-none" w:eastAsia="x-none"/>
    </w:rPr>
  </w:style>
  <w:style w:type="paragraph" w:customStyle="1" w:styleId="bodytable">
    <w:name w:val="bodytable"/>
    <w:basedOn w:val="a2"/>
    <w:uiPriority w:val="99"/>
    <w:rsid w:val="00E37C39"/>
    <w:pPr>
      <w:widowControl/>
      <w:pBdr>
        <w:top w:val="single" w:sz="6" w:space="0" w:color="999999"/>
        <w:left w:val="single" w:sz="6" w:space="0" w:color="999999"/>
        <w:bottom w:val="single" w:sz="2" w:space="0" w:color="999999"/>
        <w:right w:val="single" w:sz="2" w:space="0" w:color="999999"/>
      </w:pBdr>
      <w:wordWrap/>
      <w:autoSpaceDE/>
      <w:autoSpaceDN/>
      <w:spacing w:before="100" w:beforeAutospacing="1" w:after="100" w:afterAutospacing="1" w:line="240" w:lineRule="auto"/>
      <w:ind w:left="400" w:right="100"/>
    </w:pPr>
    <w:rPr>
      <w:rFonts w:ascii="굴림" w:eastAsia="굴림" w:hAnsi="굴림" w:cs="굴림"/>
      <w:kern w:val="0"/>
    </w:rPr>
  </w:style>
  <w:style w:type="paragraph" w:styleId="90">
    <w:name w:val="toc 9"/>
    <w:basedOn w:val="a2"/>
    <w:next w:val="a2"/>
    <w:autoRedefine/>
    <w:uiPriority w:val="39"/>
    <w:rsid w:val="00E37C39"/>
    <w:pPr>
      <w:spacing w:after="0" w:line="240" w:lineRule="auto"/>
      <w:ind w:leftChars="1600" w:left="3400"/>
      <w:jc w:val="both"/>
    </w:pPr>
    <w:rPr>
      <w:rFonts w:ascii="바탕" w:eastAsia="바탕" w:hAnsi="Times New Roman" w:cs="Times New Roman"/>
      <w:szCs w:val="24"/>
    </w:rPr>
  </w:style>
  <w:style w:type="paragraph" w:customStyle="1" w:styleId="af1">
    <w:name w:val="문서제목"/>
    <w:basedOn w:val="a2"/>
    <w:autoRedefine/>
    <w:uiPriority w:val="99"/>
    <w:rsid w:val="00E37C39"/>
    <w:pPr>
      <w:widowControl/>
      <w:wordWrap/>
      <w:autoSpaceDE/>
      <w:autoSpaceDN/>
      <w:spacing w:after="0" w:line="240" w:lineRule="auto"/>
      <w:jc w:val="center"/>
    </w:pPr>
    <w:rPr>
      <w:rFonts w:ascii="돋움" w:eastAsia="돋움" w:hAnsi="돋움" w:cs="바탕"/>
      <w:b/>
      <w:bCs/>
      <w:kern w:val="0"/>
      <w:sz w:val="96"/>
    </w:rPr>
  </w:style>
  <w:style w:type="character" w:styleId="af2">
    <w:name w:val="Placeholder Text"/>
    <w:rsid w:val="00E37C39"/>
    <w:rPr>
      <w:color w:val="808080"/>
    </w:rPr>
  </w:style>
  <w:style w:type="paragraph" w:styleId="af3">
    <w:name w:val="footer"/>
    <w:basedOn w:val="a2"/>
    <w:link w:val="Char2"/>
    <w:uiPriority w:val="99"/>
    <w:rsid w:val="00E37C39"/>
    <w:pPr>
      <w:widowControl/>
      <w:tabs>
        <w:tab w:val="center" w:pos="4252"/>
        <w:tab w:val="right" w:pos="8504"/>
      </w:tabs>
      <w:wordWrap/>
      <w:autoSpaceDE/>
      <w:autoSpaceDN/>
      <w:snapToGrid w:val="0"/>
      <w:spacing w:after="0" w:line="240" w:lineRule="auto"/>
      <w:jc w:val="center"/>
    </w:pPr>
    <w:rPr>
      <w:rFonts w:ascii="굴림" w:eastAsia="굴림" w:hAnsi="굴림" w:cs="굴림"/>
      <w:kern w:val="0"/>
    </w:rPr>
  </w:style>
  <w:style w:type="character" w:customStyle="1" w:styleId="Char2">
    <w:name w:val="바닥글 Char"/>
    <w:basedOn w:val="a3"/>
    <w:link w:val="af3"/>
    <w:uiPriority w:val="99"/>
    <w:rsid w:val="00E37C39"/>
    <w:rPr>
      <w:rFonts w:ascii="굴림" w:eastAsia="굴림" w:hAnsi="굴림" w:cs="굴림"/>
      <w:kern w:val="0"/>
    </w:rPr>
  </w:style>
  <w:style w:type="character" w:customStyle="1" w:styleId="Char3">
    <w:name w:val="머리글 Char"/>
    <w:link w:val="af4"/>
    <w:uiPriority w:val="99"/>
    <w:rsid w:val="00E37C39"/>
    <w:rPr>
      <w:rFonts w:ascii="굴림" w:eastAsia="굴림" w:hAnsi="굴림" w:cs="굴림"/>
    </w:rPr>
  </w:style>
  <w:style w:type="paragraph" w:customStyle="1" w:styleId="af5">
    <w:name w:val="주석"/>
    <w:basedOn w:val="af6"/>
    <w:next w:val="a2"/>
    <w:link w:val="Char4"/>
    <w:rsid w:val="007F6A73"/>
    <w:rPr>
      <w:rFonts w:ascii="Calibri" w:eastAsia="Calibri" w:hAnsi="Calibri" w:cs="Calibri"/>
      <w:i/>
      <w:kern w:val="0"/>
      <w:sz w:val="20"/>
      <w:szCs w:val="20"/>
    </w:rPr>
  </w:style>
  <w:style w:type="character" w:customStyle="1" w:styleId="Char5">
    <w:name w:val="각주 텍스트 Char"/>
    <w:link w:val="af6"/>
    <w:uiPriority w:val="99"/>
    <w:rsid w:val="00E37C39"/>
    <w:rPr>
      <w:rFonts w:ascii="굴림" w:eastAsia="굴림" w:hAnsi="굴림" w:cs="굴림"/>
    </w:rPr>
  </w:style>
  <w:style w:type="paragraph" w:styleId="af6">
    <w:name w:val="footnote text"/>
    <w:basedOn w:val="a2"/>
    <w:link w:val="Char5"/>
    <w:uiPriority w:val="99"/>
    <w:semiHidden/>
    <w:rsid w:val="00E37C39"/>
    <w:pPr>
      <w:widowControl/>
      <w:wordWrap/>
      <w:autoSpaceDE/>
      <w:autoSpaceDN/>
      <w:snapToGrid w:val="0"/>
      <w:spacing w:after="0" w:line="240" w:lineRule="auto"/>
    </w:pPr>
    <w:rPr>
      <w:rFonts w:ascii="굴림" w:eastAsia="굴림" w:hAnsi="굴림" w:cs="굴림"/>
    </w:rPr>
  </w:style>
  <w:style w:type="character" w:customStyle="1" w:styleId="Char10">
    <w:name w:val="각주 텍스트 Char1"/>
    <w:basedOn w:val="a3"/>
    <w:uiPriority w:val="99"/>
    <w:semiHidden/>
    <w:rsid w:val="00E37C39"/>
    <w:rPr>
      <w:rFonts w:ascii="Arial" w:eastAsia="Arial" w:hAnsi="Arial" w:cs="Arial"/>
    </w:rPr>
  </w:style>
  <w:style w:type="character" w:customStyle="1" w:styleId="Char4">
    <w:name w:val="주석 Char"/>
    <w:link w:val="af5"/>
    <w:rsid w:val="007F6A73"/>
    <w:rPr>
      <w:rFonts w:ascii="Calibri" w:eastAsia="Calibri" w:hAnsi="Calibri" w:cs="Calibri"/>
      <w:i/>
      <w:kern w:val="0"/>
    </w:rPr>
  </w:style>
  <w:style w:type="paragraph" w:styleId="af4">
    <w:name w:val="header"/>
    <w:basedOn w:val="a2"/>
    <w:link w:val="Char3"/>
    <w:uiPriority w:val="99"/>
    <w:rsid w:val="00E37C39"/>
    <w:pPr>
      <w:widowControl/>
      <w:tabs>
        <w:tab w:val="center" w:pos="4252"/>
        <w:tab w:val="right" w:pos="8504"/>
      </w:tabs>
      <w:wordWrap/>
      <w:autoSpaceDE/>
      <w:autoSpaceDN/>
      <w:snapToGrid w:val="0"/>
      <w:spacing w:after="0" w:line="240" w:lineRule="auto"/>
      <w:jc w:val="both"/>
    </w:pPr>
    <w:rPr>
      <w:rFonts w:ascii="굴림" w:eastAsia="굴림" w:hAnsi="굴림" w:cs="굴림"/>
    </w:rPr>
  </w:style>
  <w:style w:type="character" w:customStyle="1" w:styleId="Char11">
    <w:name w:val="머리글 Char1"/>
    <w:basedOn w:val="a3"/>
    <w:uiPriority w:val="99"/>
    <w:semiHidden/>
    <w:rsid w:val="00E37C39"/>
    <w:rPr>
      <w:rFonts w:ascii="Arial" w:eastAsia="Arial" w:hAnsi="Arial" w:cs="Arial"/>
    </w:rPr>
  </w:style>
  <w:style w:type="character" w:customStyle="1" w:styleId="CharChar4">
    <w:name w:val="Char Char4"/>
    <w:rsid w:val="00E37C39"/>
    <w:rPr>
      <w:rFonts w:ascii="굴림체" w:eastAsia="바탕체" w:hAnsi="굴림체" w:cs="굴림"/>
    </w:rPr>
  </w:style>
  <w:style w:type="character" w:styleId="af7">
    <w:name w:val="page number"/>
    <w:basedOn w:val="a3"/>
    <w:rsid w:val="00E37C39"/>
  </w:style>
  <w:style w:type="paragraph" w:customStyle="1" w:styleId="af8">
    <w:name w:val="표항목"/>
    <w:uiPriority w:val="99"/>
    <w:rsid w:val="00E37C39"/>
    <w:pPr>
      <w:spacing w:after="0" w:line="240" w:lineRule="auto"/>
      <w:jc w:val="center"/>
    </w:pPr>
    <w:rPr>
      <w:rFonts w:ascii="굴림" w:eastAsia="굴림" w:hAnsi="굴림" w:cs="굴림"/>
      <w:b/>
      <w:kern w:val="0"/>
    </w:rPr>
  </w:style>
  <w:style w:type="paragraph" w:customStyle="1" w:styleId="14">
    <w:name w:val="새로운 서식1"/>
    <w:next w:val="a2"/>
    <w:link w:val="1CharChar1"/>
    <w:uiPriority w:val="99"/>
    <w:rsid w:val="00E37C39"/>
    <w:pPr>
      <w:spacing w:after="0" w:line="240" w:lineRule="auto"/>
    </w:pPr>
    <w:rPr>
      <w:rFonts w:ascii="굴림" w:eastAsia="굴림" w:hAnsi="굴림" w:cs="굴림"/>
      <w:kern w:val="0"/>
    </w:rPr>
  </w:style>
  <w:style w:type="paragraph" w:customStyle="1" w:styleId="af9">
    <w:name w:val="이미지(중간정렬)"/>
    <w:link w:val="Char6"/>
    <w:autoRedefine/>
    <w:rsid w:val="00E37C39"/>
    <w:pPr>
      <w:spacing w:after="0" w:line="240" w:lineRule="auto"/>
      <w:jc w:val="center"/>
    </w:pPr>
    <w:rPr>
      <w:rFonts w:ascii="CMU Concrete" w:eastAsia="굴림" w:hAnsi="CMU Concrete" w:cs="굴림"/>
      <w:b/>
      <w:kern w:val="0"/>
    </w:rPr>
  </w:style>
  <w:style w:type="paragraph" w:customStyle="1" w:styleId="0000">
    <w:name w:val="0.0.0.0 하위제목"/>
    <w:autoRedefine/>
    <w:uiPriority w:val="99"/>
    <w:rsid w:val="00E37C39"/>
    <w:pPr>
      <w:spacing w:after="0" w:line="240" w:lineRule="auto"/>
      <w:ind w:leftChars="100" w:left="400" w:rightChars="100" w:right="100"/>
      <w:jc w:val="left"/>
    </w:pPr>
    <w:rPr>
      <w:rFonts w:ascii="굴림" w:eastAsia="굴림" w:hAnsi="굴림" w:cs="Times New Roman"/>
      <w:b/>
      <w:color w:val="000000"/>
      <w:kern w:val="0"/>
      <w:sz w:val="28"/>
      <w:szCs w:val="28"/>
    </w:rPr>
  </w:style>
  <w:style w:type="paragraph" w:customStyle="1" w:styleId="afa">
    <w:name w:val="(번호)"/>
    <w:basedOn w:val="a2"/>
    <w:next w:val="a2"/>
    <w:link w:val="Char7"/>
    <w:autoRedefine/>
    <w:rsid w:val="00E37C39"/>
    <w:pPr>
      <w:widowControl/>
      <w:wordWrap/>
      <w:autoSpaceDE/>
      <w:autoSpaceDN/>
      <w:spacing w:before="136" w:after="0" w:line="240" w:lineRule="auto"/>
      <w:ind w:leftChars="500" w:left="700" w:hangingChars="200" w:hanging="200"/>
      <w:jc w:val="both"/>
    </w:pPr>
    <w:rPr>
      <w:rFonts w:ascii="굴림체" w:eastAsia="바탕체" w:hAnsi="굴림체" w:cs="바탕"/>
      <w:kern w:val="0"/>
    </w:rPr>
  </w:style>
  <w:style w:type="paragraph" w:customStyle="1" w:styleId="afb">
    <w:name w:val="말머리다단계"/>
    <w:basedOn w:val="a2"/>
    <w:next w:val="a2"/>
    <w:autoRedefine/>
    <w:uiPriority w:val="99"/>
    <w:rsid w:val="00E37C39"/>
    <w:pPr>
      <w:widowControl/>
      <w:tabs>
        <w:tab w:val="num" w:pos="851"/>
      </w:tabs>
      <w:wordWrap/>
      <w:autoSpaceDE/>
      <w:autoSpaceDN/>
      <w:spacing w:before="136" w:after="0" w:line="240" w:lineRule="auto"/>
      <w:ind w:left="1134" w:hanging="283"/>
      <w:jc w:val="both"/>
    </w:pPr>
    <w:rPr>
      <w:rFonts w:ascii="굴림체" w:eastAsia="바탕체" w:hAnsi="굴림체" w:cs="굴림"/>
      <w:kern w:val="0"/>
    </w:rPr>
  </w:style>
  <w:style w:type="paragraph" w:customStyle="1" w:styleId="15">
    <w:name w:val="제목1"/>
    <w:basedOn w:val="10"/>
    <w:next w:val="10"/>
    <w:autoRedefine/>
    <w:uiPriority w:val="99"/>
    <w:rsid w:val="00E37C39"/>
    <w:rPr>
      <w:rFonts w:ascii="Calibri" w:eastAsia="HY헤드라인M" w:hAnsi="Calibri" w:cs="Calibri"/>
      <w:b w:val="0"/>
      <w:bCs w:val="0"/>
      <w:color w:val="FFFFFF"/>
      <w:kern w:val="0"/>
      <w:sz w:val="24"/>
      <w:szCs w:val="24"/>
      <w:lang w:val="x-none" w:eastAsia="x-none"/>
    </w:rPr>
  </w:style>
  <w:style w:type="paragraph" w:styleId="31">
    <w:name w:val="List Continue 3"/>
    <w:basedOn w:val="a2"/>
    <w:autoRedefine/>
    <w:uiPriority w:val="99"/>
    <w:unhideWhenUsed/>
    <w:qFormat/>
    <w:rsid w:val="00F46D31"/>
    <w:pPr>
      <w:spacing w:after="180"/>
      <w:ind w:leftChars="600" w:left="1320"/>
      <w:contextualSpacing/>
    </w:pPr>
    <w:rPr>
      <w:rFonts w:eastAsia="Calibri" w:cs="Calibri"/>
      <w:bCs/>
    </w:rPr>
  </w:style>
  <w:style w:type="paragraph" w:customStyle="1" w:styleId="p5">
    <w:name w:val="p5"/>
    <w:basedOn w:val="a2"/>
    <w:link w:val="p5CharChar"/>
    <w:autoRedefine/>
    <w:rsid w:val="00E37C39"/>
    <w:pPr>
      <w:widowControl/>
      <w:wordWrap/>
      <w:autoSpaceDE/>
      <w:autoSpaceDN/>
      <w:spacing w:before="136" w:after="0" w:line="240" w:lineRule="auto"/>
      <w:jc w:val="both"/>
    </w:pPr>
    <w:rPr>
      <w:rFonts w:ascii="굴림체" w:eastAsia="바탕체" w:hAnsi="굴림체" w:cs="굴림"/>
      <w:kern w:val="0"/>
    </w:rPr>
  </w:style>
  <w:style w:type="paragraph" w:customStyle="1" w:styleId="32">
    <w:name w:val="스타일3"/>
    <w:basedOn w:val="a2"/>
    <w:next w:val="a2"/>
    <w:autoRedefine/>
    <w:uiPriority w:val="99"/>
    <w:rsid w:val="00E37C39"/>
    <w:pPr>
      <w:widowControl/>
      <w:wordWrap/>
      <w:autoSpaceDE/>
      <w:autoSpaceDN/>
      <w:spacing w:before="200" w:line="240" w:lineRule="auto"/>
      <w:ind w:leftChars="100" w:left="100"/>
      <w:jc w:val="both"/>
    </w:pPr>
    <w:rPr>
      <w:rFonts w:ascii="굴림체" w:eastAsia="바탕체" w:hAnsi="굴림체" w:cs="굴림"/>
      <w:b/>
      <w:kern w:val="0"/>
      <w:sz w:val="24"/>
    </w:rPr>
  </w:style>
  <w:style w:type="numbering" w:customStyle="1" w:styleId="10pt0">
    <w:name w:val="번호 매기기 10 pt"/>
    <w:basedOn w:val="a5"/>
    <w:rsid w:val="00E37C39"/>
    <w:pPr>
      <w:numPr>
        <w:numId w:val="2"/>
      </w:numPr>
    </w:pPr>
  </w:style>
  <w:style w:type="paragraph" w:customStyle="1" w:styleId="afc">
    <w:name w:val="제목(몇장)"/>
    <w:basedOn w:val="a2"/>
    <w:next w:val="a2"/>
    <w:autoRedefine/>
    <w:uiPriority w:val="99"/>
    <w:rsid w:val="00E37C39"/>
    <w:pPr>
      <w:widowControl/>
      <w:wordWrap/>
      <w:autoSpaceDE/>
      <w:autoSpaceDN/>
      <w:spacing w:after="0" w:line="240" w:lineRule="auto"/>
      <w:jc w:val="right"/>
    </w:pPr>
    <w:rPr>
      <w:rFonts w:ascii="굴림체" w:eastAsia="바탕체" w:hAnsi="굴림체" w:cs="바탕"/>
      <w:b/>
      <w:bCs/>
      <w:kern w:val="0"/>
      <w:sz w:val="48"/>
    </w:rPr>
  </w:style>
  <w:style w:type="paragraph" w:customStyle="1" w:styleId="16">
    <w:name w:val="그림1"/>
    <w:basedOn w:val="a2"/>
    <w:next w:val="a2"/>
    <w:link w:val="1Char1"/>
    <w:autoRedefine/>
    <w:rsid w:val="00E37C39"/>
    <w:pPr>
      <w:widowControl/>
      <w:wordWrap/>
      <w:autoSpaceDE/>
      <w:autoSpaceDN/>
      <w:spacing w:before="136" w:after="136" w:line="240" w:lineRule="auto"/>
      <w:jc w:val="center"/>
    </w:pPr>
    <w:rPr>
      <w:rFonts w:ascii="굴림체" w:eastAsia="바탕체" w:hAnsi="굴림체" w:cs="굴림"/>
      <w:kern w:val="0"/>
    </w:rPr>
  </w:style>
  <w:style w:type="paragraph" w:customStyle="1" w:styleId="afd">
    <w:name w:val="다단계 주석"/>
    <w:basedOn w:val="a2"/>
    <w:next w:val="a2"/>
    <w:link w:val="Char8"/>
    <w:autoRedefine/>
    <w:rsid w:val="00E37C39"/>
    <w:pPr>
      <w:widowControl/>
      <w:wordWrap/>
      <w:autoSpaceDE/>
      <w:autoSpaceDN/>
      <w:spacing w:before="136" w:after="0" w:line="240" w:lineRule="auto"/>
      <w:ind w:left="800"/>
      <w:jc w:val="both"/>
    </w:pPr>
    <w:rPr>
      <w:rFonts w:ascii="굴림체" w:eastAsia="바탕체" w:hAnsi="굴림체" w:cs="굴림"/>
      <w:kern w:val="0"/>
    </w:rPr>
  </w:style>
  <w:style w:type="numbering" w:customStyle="1" w:styleId="10pt">
    <w:name w:val="스타일 번호 매기기 10 pt + 다단계 번호 매기기"/>
    <w:basedOn w:val="a5"/>
    <w:rsid w:val="00E37C39"/>
    <w:pPr>
      <w:numPr>
        <w:numId w:val="3"/>
      </w:numPr>
    </w:pPr>
  </w:style>
  <w:style w:type="paragraph" w:customStyle="1" w:styleId="17">
    <w:name w:val="스타일1"/>
    <w:basedOn w:val="a2"/>
    <w:next w:val="a2"/>
    <w:autoRedefine/>
    <w:uiPriority w:val="99"/>
    <w:rsid w:val="00E37C39"/>
    <w:pPr>
      <w:widowControl/>
      <w:tabs>
        <w:tab w:val="left" w:pos="1410"/>
      </w:tabs>
      <w:wordWrap/>
      <w:autoSpaceDE/>
      <w:autoSpaceDN/>
      <w:adjustRightInd w:val="0"/>
      <w:spacing w:before="272" w:after="68" w:line="240" w:lineRule="auto"/>
      <w:jc w:val="both"/>
    </w:pPr>
    <w:rPr>
      <w:rFonts w:ascii="CMU Concrete" w:eastAsia="바탕체" w:hAnsi="CMU Concrete" w:cs="굴림"/>
      <w:b/>
      <w:bCs/>
      <w:kern w:val="0"/>
    </w:rPr>
  </w:style>
  <w:style w:type="character" w:customStyle="1" w:styleId="noteChar">
    <w:name w:val="note Char"/>
    <w:link w:val="note"/>
    <w:rsid w:val="00E37C39"/>
    <w:rPr>
      <w:rFonts w:ascii="굴림체" w:eastAsia="바탕체" w:hAnsi="굴림체" w:cs="굴림"/>
      <w:i/>
    </w:rPr>
  </w:style>
  <w:style w:type="paragraph" w:customStyle="1" w:styleId="note">
    <w:name w:val="note"/>
    <w:basedOn w:val="a2"/>
    <w:link w:val="noteChar"/>
    <w:rsid w:val="00E37C39"/>
    <w:pPr>
      <w:widowControl/>
      <w:wordWrap/>
      <w:autoSpaceDE/>
      <w:autoSpaceDN/>
      <w:spacing w:after="0" w:line="240" w:lineRule="auto"/>
      <w:jc w:val="both"/>
    </w:pPr>
    <w:rPr>
      <w:rFonts w:ascii="굴림체" w:eastAsia="바탕체" w:hAnsi="굴림체" w:cs="굴림"/>
      <w:i/>
    </w:rPr>
  </w:style>
  <w:style w:type="paragraph" w:customStyle="1" w:styleId="li">
    <w:name w:val="li"/>
    <w:basedOn w:val="a2"/>
    <w:uiPriority w:val="99"/>
    <w:rsid w:val="00E37C39"/>
    <w:pPr>
      <w:widowControl/>
      <w:wordWrap/>
      <w:autoSpaceDE/>
      <w:autoSpaceDN/>
      <w:spacing w:before="68" w:after="68" w:line="240" w:lineRule="auto"/>
    </w:pPr>
    <w:rPr>
      <w:rFonts w:ascii="굴림체" w:eastAsia="바탕체" w:hAnsi="굴림체" w:cs="굴림"/>
      <w:kern w:val="0"/>
    </w:rPr>
  </w:style>
  <w:style w:type="character" w:styleId="afe">
    <w:name w:val="Strong"/>
    <w:uiPriority w:val="22"/>
    <w:qFormat/>
    <w:rsid w:val="00E37C39"/>
    <w:rPr>
      <w:b/>
      <w:bCs/>
    </w:rPr>
  </w:style>
  <w:style w:type="paragraph" w:customStyle="1" w:styleId="145cm">
    <w:name w:val="스타일 양쪽 왼쪽:  1.45 cm"/>
    <w:basedOn w:val="a2"/>
    <w:link w:val="145cmChar"/>
    <w:rsid w:val="00E37C39"/>
    <w:pPr>
      <w:widowControl/>
      <w:wordWrap/>
      <w:autoSpaceDE/>
      <w:autoSpaceDN/>
      <w:spacing w:before="100" w:after="100" w:line="240" w:lineRule="auto"/>
      <w:ind w:left="822"/>
      <w:jc w:val="both"/>
    </w:pPr>
    <w:rPr>
      <w:rFonts w:ascii="굴림체" w:eastAsia="바탕체" w:hAnsi="굴림체" w:cs="바탕"/>
      <w:kern w:val="0"/>
    </w:rPr>
  </w:style>
  <w:style w:type="character" w:customStyle="1" w:styleId="145cmChar">
    <w:name w:val="스타일 양쪽 왼쪽:  1.45 cm Char"/>
    <w:link w:val="145cm"/>
    <w:rsid w:val="00E37C39"/>
    <w:rPr>
      <w:rFonts w:ascii="굴림체" w:eastAsia="바탕체" w:hAnsi="굴림체" w:cs="바탕"/>
      <w:kern w:val="0"/>
    </w:rPr>
  </w:style>
  <w:style w:type="paragraph" w:customStyle="1" w:styleId="22">
    <w:name w:val="그림2"/>
    <w:basedOn w:val="16"/>
    <w:link w:val="2Char0"/>
    <w:autoRedefine/>
    <w:rsid w:val="00E37C39"/>
    <w:pPr>
      <w:jc w:val="both"/>
    </w:pPr>
  </w:style>
  <w:style w:type="paragraph" w:customStyle="1" w:styleId="18">
    <w:name w:val="바닥글1"/>
    <w:basedOn w:val="a2"/>
    <w:uiPriority w:val="99"/>
    <w:rsid w:val="00E37C39"/>
    <w:pPr>
      <w:widowControl/>
      <w:wordWrap/>
      <w:autoSpaceDE/>
      <w:autoSpaceDN/>
      <w:spacing w:after="68" w:line="240" w:lineRule="auto"/>
      <w:ind w:left="100"/>
      <w:jc w:val="right"/>
    </w:pPr>
    <w:rPr>
      <w:rFonts w:ascii="굴림체" w:eastAsia="바탕체" w:hAnsi="굴림체" w:cs="굴림"/>
      <w:i/>
      <w:iCs/>
      <w:kern w:val="0"/>
      <w:sz w:val="18"/>
      <w:szCs w:val="18"/>
    </w:rPr>
  </w:style>
  <w:style w:type="paragraph" w:styleId="aff">
    <w:name w:val="Balloon Text"/>
    <w:basedOn w:val="a2"/>
    <w:link w:val="Char9"/>
    <w:uiPriority w:val="99"/>
    <w:rsid w:val="00E37C39"/>
    <w:pPr>
      <w:widowControl/>
      <w:wordWrap/>
      <w:autoSpaceDE/>
      <w:autoSpaceDN/>
      <w:spacing w:after="0" w:line="240" w:lineRule="auto"/>
      <w:jc w:val="both"/>
    </w:pPr>
    <w:rPr>
      <w:rFonts w:eastAsia="돋움" w:cs="Times New Roman"/>
      <w:kern w:val="0"/>
      <w:sz w:val="18"/>
      <w:szCs w:val="18"/>
    </w:rPr>
  </w:style>
  <w:style w:type="character" w:customStyle="1" w:styleId="Char9">
    <w:name w:val="풍선 도움말 텍스트 Char"/>
    <w:basedOn w:val="a3"/>
    <w:link w:val="aff"/>
    <w:uiPriority w:val="99"/>
    <w:rsid w:val="00E37C39"/>
    <w:rPr>
      <w:rFonts w:ascii="Arial" w:eastAsia="돋움" w:hAnsi="Arial" w:cs="Times New Roman"/>
      <w:kern w:val="0"/>
      <w:sz w:val="18"/>
      <w:szCs w:val="18"/>
    </w:rPr>
  </w:style>
  <w:style w:type="paragraph" w:customStyle="1" w:styleId="19">
    <w:name w:val="다단계주석1"/>
    <w:basedOn w:val="a2"/>
    <w:next w:val="a2"/>
    <w:autoRedefine/>
    <w:uiPriority w:val="99"/>
    <w:rsid w:val="00E37C39"/>
    <w:pPr>
      <w:widowControl/>
      <w:wordWrap/>
      <w:autoSpaceDE/>
      <w:autoSpaceDN/>
      <w:spacing w:before="136" w:after="0" w:line="240" w:lineRule="auto"/>
      <w:ind w:leftChars="400" w:left="800"/>
      <w:jc w:val="both"/>
    </w:pPr>
    <w:rPr>
      <w:rFonts w:ascii="굴림체" w:eastAsia="바탕체" w:hAnsi="굴림체" w:cs="굴림"/>
      <w:kern w:val="0"/>
    </w:rPr>
  </w:style>
  <w:style w:type="character" w:customStyle="1" w:styleId="Char8">
    <w:name w:val="다단계 주석 Char"/>
    <w:link w:val="afd"/>
    <w:rsid w:val="00E37C39"/>
    <w:rPr>
      <w:rFonts w:ascii="굴림체" w:eastAsia="바탕체" w:hAnsi="굴림체" w:cs="굴림"/>
      <w:kern w:val="0"/>
    </w:rPr>
  </w:style>
  <w:style w:type="character" w:customStyle="1" w:styleId="Char7">
    <w:name w:val="(번호) Char"/>
    <w:link w:val="afa"/>
    <w:rsid w:val="00E37C39"/>
    <w:rPr>
      <w:rFonts w:ascii="굴림체" w:eastAsia="바탕체" w:hAnsi="굴림체" w:cs="바탕"/>
      <w:kern w:val="0"/>
    </w:rPr>
  </w:style>
  <w:style w:type="paragraph" w:customStyle="1" w:styleId="icontable">
    <w:name w:val="icontable"/>
    <w:basedOn w:val="a2"/>
    <w:uiPriority w:val="99"/>
    <w:rsid w:val="00E37C39"/>
    <w:pPr>
      <w:widowControl/>
      <w:wordWrap/>
      <w:autoSpaceDE/>
      <w:autoSpaceDN/>
      <w:spacing w:before="100" w:beforeAutospacing="1" w:after="100" w:afterAutospacing="1" w:line="240" w:lineRule="auto"/>
      <w:ind w:left="400" w:right="100"/>
    </w:pPr>
    <w:rPr>
      <w:rFonts w:ascii="굴림체" w:eastAsia="바탕체" w:hAnsi="굴림체" w:cs="굴림"/>
      <w:kern w:val="0"/>
    </w:rPr>
  </w:style>
  <w:style w:type="paragraph" w:customStyle="1" w:styleId="tbltitle">
    <w:name w:val="tbltitle"/>
    <w:basedOn w:val="a2"/>
    <w:uiPriority w:val="99"/>
    <w:rsid w:val="00E37C39"/>
    <w:pPr>
      <w:widowControl/>
      <w:wordWrap/>
      <w:autoSpaceDE/>
      <w:autoSpaceDN/>
      <w:spacing w:before="75" w:after="225" w:line="240" w:lineRule="auto"/>
      <w:ind w:left="400" w:right="100"/>
      <w:jc w:val="center"/>
      <w:textAlignment w:val="center"/>
    </w:pPr>
    <w:rPr>
      <w:rFonts w:ascii="굴림체" w:eastAsia="바탕체" w:hAnsi="굴림체" w:cs="굴림"/>
      <w:b/>
      <w:bCs/>
      <w:kern w:val="0"/>
    </w:rPr>
  </w:style>
  <w:style w:type="paragraph" w:styleId="aff0">
    <w:name w:val="caption"/>
    <w:basedOn w:val="a2"/>
    <w:next w:val="a2"/>
    <w:uiPriority w:val="99"/>
    <w:qFormat/>
    <w:rsid w:val="00E37C39"/>
    <w:pPr>
      <w:widowControl/>
      <w:wordWrap/>
      <w:autoSpaceDE/>
      <w:autoSpaceDN/>
      <w:spacing w:after="0" w:line="240" w:lineRule="auto"/>
      <w:jc w:val="both"/>
    </w:pPr>
    <w:rPr>
      <w:rFonts w:ascii="굴림체" w:eastAsia="바탕체" w:hAnsi="굴림체" w:cs="굴림"/>
      <w:b/>
      <w:bCs/>
      <w:kern w:val="0"/>
    </w:rPr>
  </w:style>
  <w:style w:type="character" w:customStyle="1" w:styleId="p5CharChar">
    <w:name w:val="p5 Char Char"/>
    <w:link w:val="p5"/>
    <w:rsid w:val="00E37C39"/>
    <w:rPr>
      <w:rFonts w:ascii="굴림체" w:eastAsia="바탕체" w:hAnsi="굴림체" w:cs="굴림"/>
      <w:kern w:val="0"/>
    </w:rPr>
  </w:style>
  <w:style w:type="paragraph" w:styleId="aff1">
    <w:name w:val="Normal (Web)"/>
    <w:basedOn w:val="a2"/>
    <w:uiPriority w:val="99"/>
    <w:rsid w:val="00E37C39"/>
    <w:pPr>
      <w:widowControl/>
      <w:wordWrap/>
      <w:autoSpaceDE/>
      <w:autoSpaceDN/>
      <w:spacing w:before="100" w:beforeAutospacing="1" w:after="100" w:afterAutospacing="1" w:line="240" w:lineRule="auto"/>
    </w:pPr>
    <w:rPr>
      <w:rFonts w:ascii="굴림체" w:eastAsia="바탕체" w:hAnsi="굴림체" w:cs="굴림"/>
      <w:kern w:val="0"/>
      <w:sz w:val="24"/>
    </w:rPr>
  </w:style>
  <w:style w:type="paragraph" w:customStyle="1" w:styleId="84">
    <w:name w:val="스타일 (번호) + 왼쪽 8.4 글자"/>
    <w:basedOn w:val="afa"/>
    <w:autoRedefine/>
    <w:uiPriority w:val="99"/>
    <w:rsid w:val="00E37C39"/>
    <w:pPr>
      <w:ind w:leftChars="840" w:left="1400" w:firstLineChars="0" w:firstLine="0"/>
    </w:pPr>
  </w:style>
  <w:style w:type="paragraph" w:customStyle="1" w:styleId="p20">
    <w:name w:val="스타일 p2 + 양쪽"/>
    <w:basedOn w:val="a2"/>
    <w:autoRedefine/>
    <w:uiPriority w:val="99"/>
    <w:rsid w:val="00E37C39"/>
    <w:pPr>
      <w:widowControl/>
      <w:wordWrap/>
      <w:autoSpaceDE/>
      <w:autoSpaceDN/>
      <w:spacing w:before="136" w:after="0" w:line="240" w:lineRule="auto"/>
      <w:ind w:left="100"/>
      <w:jc w:val="both"/>
    </w:pPr>
    <w:rPr>
      <w:rFonts w:ascii="굴림" w:eastAsia="굴림" w:hAnsi="굴림" w:cs="바탕"/>
      <w:kern w:val="0"/>
    </w:rPr>
  </w:style>
  <w:style w:type="paragraph" w:customStyle="1" w:styleId="p3">
    <w:name w:val="스타일 p3 + 양쪽"/>
    <w:basedOn w:val="a2"/>
    <w:autoRedefine/>
    <w:uiPriority w:val="99"/>
    <w:rsid w:val="00E37C39"/>
    <w:pPr>
      <w:widowControl/>
      <w:wordWrap/>
      <w:autoSpaceDE/>
      <w:autoSpaceDN/>
      <w:spacing w:before="136" w:after="0" w:line="240" w:lineRule="auto"/>
      <w:ind w:left="100"/>
      <w:jc w:val="both"/>
    </w:pPr>
    <w:rPr>
      <w:rFonts w:ascii="굴림" w:eastAsia="굴림" w:hAnsi="굴림" w:cs="바탕"/>
      <w:kern w:val="0"/>
    </w:rPr>
  </w:style>
  <w:style w:type="paragraph" w:customStyle="1" w:styleId="p212pt">
    <w:name w:val="스타일 p2 + 12 pt 굵게 양쪽"/>
    <w:basedOn w:val="11"/>
    <w:next w:val="a2"/>
    <w:autoRedefine/>
    <w:uiPriority w:val="99"/>
    <w:rsid w:val="00E37C39"/>
    <w:pPr>
      <w:adjustRightInd w:val="0"/>
      <w:spacing w:before="136" w:after="180"/>
      <w:ind w:leftChars="0" w:left="0" w:firstLineChars="0" w:firstLine="0"/>
      <w:contextualSpacing w:val="0"/>
      <w:jc w:val="both"/>
    </w:pPr>
    <w:rPr>
      <w:rFonts w:ascii="굴림체" w:eastAsia="바탕체" w:hAnsi="굴림체" w:cs="바탕"/>
      <w:b w:val="0"/>
      <w:bCs w:val="0"/>
      <w:kern w:val="0"/>
      <w:sz w:val="28"/>
      <w:szCs w:val="28"/>
    </w:rPr>
  </w:style>
  <w:style w:type="paragraph" w:customStyle="1" w:styleId="p214pt">
    <w:name w:val="스타일 p2 + 14 pt 굵게 양쪽"/>
    <w:basedOn w:val="a2"/>
    <w:autoRedefine/>
    <w:uiPriority w:val="99"/>
    <w:rsid w:val="00E37C39"/>
    <w:pPr>
      <w:widowControl/>
      <w:wordWrap/>
      <w:autoSpaceDE/>
      <w:autoSpaceDN/>
      <w:spacing w:before="136" w:after="200" w:line="240" w:lineRule="auto"/>
      <w:ind w:left="102"/>
      <w:jc w:val="both"/>
    </w:pPr>
    <w:rPr>
      <w:rFonts w:ascii="굴림체" w:eastAsia="바탕체" w:hAnsi="굴림체" w:cs="바탕"/>
      <w:b/>
      <w:bCs/>
      <w:kern w:val="0"/>
      <w:sz w:val="32"/>
    </w:rPr>
  </w:style>
  <w:style w:type="paragraph" w:customStyle="1" w:styleId="316pt">
    <w:name w:val="스타일 제목 3 + 16 pt"/>
    <w:basedOn w:val="3"/>
    <w:next w:val="a2"/>
    <w:autoRedefine/>
    <w:uiPriority w:val="99"/>
    <w:rsid w:val="00E37C39"/>
    <w:pPr>
      <w:spacing w:before="200" w:after="200"/>
      <w:ind w:firstLine="275"/>
    </w:pPr>
    <w:rPr>
      <w:bCs w:val="0"/>
      <w:kern w:val="0"/>
      <w:sz w:val="32"/>
    </w:rPr>
  </w:style>
  <w:style w:type="paragraph" w:customStyle="1" w:styleId="316pt14pt">
    <w:name w:val="스타일 스타일 제목 3 + 16 pt + 14 pt"/>
    <w:basedOn w:val="316pt"/>
    <w:autoRedefine/>
    <w:uiPriority w:val="99"/>
    <w:rsid w:val="00E37C39"/>
    <w:pPr>
      <w:spacing w:before="160" w:after="160"/>
      <w:ind w:leftChars="100" w:left="100"/>
    </w:pPr>
    <w:rPr>
      <w:sz w:val="28"/>
    </w:rPr>
  </w:style>
  <w:style w:type="paragraph" w:customStyle="1" w:styleId="68pt">
    <w:name w:val="스타일 왼쪽 앞: 6.8 pt"/>
    <w:basedOn w:val="a2"/>
    <w:autoRedefine/>
    <w:uiPriority w:val="99"/>
    <w:rsid w:val="00E37C39"/>
    <w:pPr>
      <w:widowControl/>
      <w:wordWrap/>
      <w:autoSpaceDE/>
      <w:autoSpaceDN/>
      <w:spacing w:before="136" w:after="0" w:line="240" w:lineRule="auto"/>
      <w:jc w:val="both"/>
    </w:pPr>
    <w:rPr>
      <w:rFonts w:ascii="굴림체" w:eastAsia="바탕체" w:hAnsi="굴림체" w:cs="바탕"/>
      <w:kern w:val="0"/>
    </w:rPr>
  </w:style>
  <w:style w:type="character" w:customStyle="1" w:styleId="1Char1">
    <w:name w:val="그림1 Char"/>
    <w:link w:val="16"/>
    <w:locked/>
    <w:rsid w:val="00E37C39"/>
    <w:rPr>
      <w:rFonts w:ascii="굴림체" w:eastAsia="바탕체" w:hAnsi="굴림체" w:cs="굴림"/>
      <w:kern w:val="0"/>
    </w:rPr>
  </w:style>
  <w:style w:type="character" w:customStyle="1" w:styleId="2Char0">
    <w:name w:val="그림2 Char"/>
    <w:link w:val="22"/>
    <w:locked/>
    <w:rsid w:val="00E37C39"/>
    <w:rPr>
      <w:rFonts w:ascii="굴림체" w:eastAsia="바탕체" w:hAnsi="굴림체" w:cs="굴림"/>
      <w:kern w:val="0"/>
    </w:rPr>
  </w:style>
  <w:style w:type="paragraph" w:customStyle="1" w:styleId="5pt5pt">
    <w:name w:val="스타일 (한글) 굴림체 굵게 왼쪽 앞: 5 pt 단락 뒤: 5 pt"/>
    <w:basedOn w:val="a2"/>
    <w:autoRedefine/>
    <w:uiPriority w:val="99"/>
    <w:rsid w:val="00E37C39"/>
    <w:pPr>
      <w:widowControl/>
      <w:wordWrap/>
      <w:autoSpaceDE/>
      <w:autoSpaceDN/>
      <w:spacing w:before="100" w:after="100" w:line="240" w:lineRule="auto"/>
      <w:ind w:firstLineChars="200" w:firstLine="200"/>
    </w:pPr>
    <w:rPr>
      <w:rFonts w:ascii="굴림체" w:eastAsia="굴림체" w:hAnsi="굴림체" w:cs="바탕"/>
      <w:b/>
      <w:bCs/>
      <w:kern w:val="0"/>
    </w:rPr>
  </w:style>
  <w:style w:type="paragraph" w:styleId="aff2">
    <w:name w:val="Date"/>
    <w:basedOn w:val="a2"/>
    <w:next w:val="a2"/>
    <w:link w:val="Chara"/>
    <w:uiPriority w:val="99"/>
    <w:rsid w:val="00E37C39"/>
    <w:pPr>
      <w:widowControl/>
      <w:wordWrap/>
      <w:autoSpaceDE/>
      <w:autoSpaceDN/>
      <w:spacing w:after="0" w:line="240" w:lineRule="auto"/>
      <w:jc w:val="both"/>
    </w:pPr>
    <w:rPr>
      <w:rFonts w:ascii="굴림체" w:eastAsia="바탕체" w:hAnsi="굴림체" w:cs="굴림"/>
      <w:kern w:val="0"/>
    </w:rPr>
  </w:style>
  <w:style w:type="character" w:customStyle="1" w:styleId="Chara">
    <w:name w:val="날짜 Char"/>
    <w:basedOn w:val="a3"/>
    <w:link w:val="aff2"/>
    <w:uiPriority w:val="99"/>
    <w:rsid w:val="00E37C39"/>
    <w:rPr>
      <w:rFonts w:ascii="굴림체" w:eastAsia="바탕체" w:hAnsi="굴림체" w:cs="굴림"/>
      <w:kern w:val="0"/>
    </w:rPr>
  </w:style>
  <w:style w:type="paragraph" w:customStyle="1" w:styleId="s0">
    <w:name w:val="s0"/>
    <w:uiPriority w:val="99"/>
    <w:rsid w:val="00E37C39"/>
    <w:pPr>
      <w:widowControl w:val="0"/>
      <w:autoSpaceDE w:val="0"/>
      <w:autoSpaceDN w:val="0"/>
      <w:adjustRightInd w:val="0"/>
      <w:spacing w:after="0" w:line="240" w:lineRule="auto"/>
      <w:jc w:val="left"/>
    </w:pPr>
    <w:rPr>
      <w:rFonts w:ascii="¹ÙÅÁ" w:eastAsia="바탕" w:hAnsi="¹ÙÅÁ" w:cs="Times New Roman"/>
      <w:kern w:val="0"/>
      <w:sz w:val="24"/>
      <w:szCs w:val="24"/>
    </w:rPr>
  </w:style>
  <w:style w:type="character" w:customStyle="1" w:styleId="1CharChar1">
    <w:name w:val="새로운 서식1 Char Char"/>
    <w:link w:val="14"/>
    <w:uiPriority w:val="99"/>
    <w:rsid w:val="00E37C39"/>
    <w:rPr>
      <w:rFonts w:ascii="굴림" w:eastAsia="굴림" w:hAnsi="굴림" w:cs="굴림"/>
      <w:kern w:val="0"/>
    </w:rPr>
  </w:style>
  <w:style w:type="character" w:customStyle="1" w:styleId="1CharChar0">
    <w:name w:val="스타일 다단계 번호 매기기1 Char Char"/>
    <w:link w:val="1"/>
    <w:uiPriority w:val="99"/>
    <w:rsid w:val="00E37C39"/>
    <w:rPr>
      <w:rFonts w:ascii="굴림" w:eastAsia="굴림" w:hAnsi="굴림" w:cs="Times New Roman"/>
      <w:b/>
      <w:kern w:val="0"/>
      <w:lang w:val="x-none" w:eastAsia="x-none"/>
    </w:rPr>
  </w:style>
  <w:style w:type="character" w:customStyle="1" w:styleId="Char6">
    <w:name w:val="이미지(중간정렬) Char"/>
    <w:link w:val="af9"/>
    <w:rsid w:val="00E37C39"/>
    <w:rPr>
      <w:rFonts w:ascii="CMU Concrete" w:eastAsia="굴림" w:hAnsi="CMU Concrete" w:cs="굴림"/>
      <w:b/>
      <w:kern w:val="0"/>
    </w:rPr>
  </w:style>
  <w:style w:type="paragraph" w:customStyle="1" w:styleId="23">
    <w:name w:val="소제목2"/>
    <w:basedOn w:val="a2"/>
    <w:next w:val="a2"/>
    <w:autoRedefine/>
    <w:uiPriority w:val="99"/>
    <w:qFormat/>
    <w:rsid w:val="00DB2958"/>
    <w:pPr>
      <w:widowControl/>
      <w:wordWrap/>
      <w:autoSpaceDE/>
      <w:autoSpaceDN/>
      <w:spacing w:after="0" w:line="240" w:lineRule="auto"/>
    </w:pPr>
    <w:rPr>
      <w:rFonts w:eastAsia="Calibri" w:cs="Calibri"/>
      <w:b/>
      <w:bCs/>
      <w:kern w:val="0"/>
      <w:sz w:val="24"/>
      <w:szCs w:val="24"/>
    </w:rPr>
  </w:style>
  <w:style w:type="character" w:styleId="aff3">
    <w:name w:val="FollowedHyperlink"/>
    <w:rsid w:val="00E37C39"/>
    <w:rPr>
      <w:color w:val="800080"/>
      <w:u w:val="single"/>
    </w:rPr>
  </w:style>
  <w:style w:type="character" w:customStyle="1" w:styleId="apple-style-span">
    <w:name w:val="apple-style-span"/>
    <w:basedOn w:val="a3"/>
    <w:rsid w:val="00E37C39"/>
  </w:style>
  <w:style w:type="character" w:customStyle="1" w:styleId="CharChar41">
    <w:name w:val="Char Char41"/>
    <w:rsid w:val="00E37C39"/>
    <w:rPr>
      <w:rFonts w:ascii="굴림체" w:eastAsia="바탕체" w:hAnsi="굴림체" w:cs="굴림"/>
    </w:rPr>
  </w:style>
  <w:style w:type="paragraph" w:customStyle="1" w:styleId="24">
    <w:name w:val="바닥글2"/>
    <w:basedOn w:val="a2"/>
    <w:uiPriority w:val="99"/>
    <w:rsid w:val="00E37C39"/>
    <w:pPr>
      <w:widowControl/>
      <w:wordWrap/>
      <w:autoSpaceDE/>
      <w:autoSpaceDN/>
      <w:spacing w:after="68" w:line="240" w:lineRule="auto"/>
      <w:ind w:left="100"/>
      <w:jc w:val="right"/>
    </w:pPr>
    <w:rPr>
      <w:rFonts w:ascii="굴림체" w:eastAsia="바탕체" w:hAnsi="굴림체" w:cs="굴림"/>
      <w:i/>
      <w:iCs/>
      <w:kern w:val="0"/>
      <w:sz w:val="18"/>
      <w:szCs w:val="18"/>
    </w:rPr>
  </w:style>
  <w:style w:type="character" w:customStyle="1" w:styleId="genexhighlight">
    <w:name w:val="genexhighlight"/>
    <w:basedOn w:val="a3"/>
    <w:rsid w:val="00E37C39"/>
  </w:style>
  <w:style w:type="table" w:styleId="25">
    <w:name w:val="Table Classic 2"/>
    <w:basedOn w:val="a4"/>
    <w:rsid w:val="00E37C39"/>
    <w:pPr>
      <w:spacing w:after="0" w:line="240" w:lineRule="auto"/>
    </w:pPr>
    <w:rPr>
      <w:rFonts w:ascii="Times New Roman" w:eastAsia="바탕" w:hAnsi="Times New Roman" w:cs="Times New Roman"/>
      <w:kern w:val="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
    <w:name w:val="TOC Heading"/>
    <w:basedOn w:val="10"/>
    <w:next w:val="a2"/>
    <w:uiPriority w:val="39"/>
    <w:semiHidden/>
    <w:unhideWhenUsed/>
    <w:qFormat/>
    <w:rsid w:val="00E37C39"/>
    <w:pPr>
      <w:keepLines/>
      <w:spacing w:before="480" w:line="276" w:lineRule="auto"/>
      <w:outlineLvl w:val="9"/>
    </w:pPr>
    <w:rPr>
      <w:rFonts w:ascii="맑은 고딕" w:hAnsi="맑은 고딕" w:cs="Calibri"/>
      <w:b w:val="0"/>
      <w:bCs w:val="0"/>
      <w:color w:val="365F91"/>
      <w:kern w:val="0"/>
      <w:lang w:val="x-none" w:eastAsia="x-none"/>
    </w:rPr>
  </w:style>
  <w:style w:type="character" w:customStyle="1" w:styleId="apple-converted-space">
    <w:name w:val="apple-converted-space"/>
    <w:rsid w:val="00E37C39"/>
  </w:style>
  <w:style w:type="character" w:customStyle="1" w:styleId="grame">
    <w:name w:val="grame"/>
    <w:rsid w:val="00E37C39"/>
  </w:style>
  <w:style w:type="character" w:customStyle="1" w:styleId="spelle">
    <w:name w:val="spelle"/>
    <w:rsid w:val="00E37C39"/>
  </w:style>
  <w:style w:type="character" w:customStyle="1" w:styleId="3Char1">
    <w:name w:val="제목 3 Char1"/>
    <w:aliases w:val="단락제목 Char1"/>
    <w:semiHidden/>
    <w:rsid w:val="00E37C39"/>
    <w:rPr>
      <w:rFonts w:ascii="맑은 고딕" w:eastAsia="맑은 고딕" w:hAnsi="맑은 고딕" w:cs="Times New Roman"/>
    </w:rPr>
  </w:style>
  <w:style w:type="character" w:styleId="aff4">
    <w:name w:val="annotation reference"/>
    <w:basedOn w:val="a3"/>
    <w:unhideWhenUsed/>
    <w:rsid w:val="00E37C39"/>
    <w:rPr>
      <w:sz w:val="18"/>
      <w:szCs w:val="18"/>
    </w:rPr>
  </w:style>
  <w:style w:type="paragraph" w:styleId="aff5">
    <w:name w:val="annotation text"/>
    <w:basedOn w:val="a2"/>
    <w:link w:val="Charb"/>
    <w:uiPriority w:val="99"/>
    <w:unhideWhenUsed/>
    <w:rsid w:val="00E37C39"/>
    <w:pPr>
      <w:widowControl/>
      <w:wordWrap/>
      <w:autoSpaceDE/>
      <w:autoSpaceDN/>
      <w:spacing w:after="0" w:line="240" w:lineRule="auto"/>
    </w:pPr>
    <w:rPr>
      <w:rFonts w:ascii="굴림" w:eastAsia="굴림" w:hAnsi="굴림" w:cs="굴림"/>
      <w:kern w:val="0"/>
    </w:rPr>
  </w:style>
  <w:style w:type="character" w:customStyle="1" w:styleId="Charb">
    <w:name w:val="메모 텍스트 Char"/>
    <w:basedOn w:val="a3"/>
    <w:link w:val="aff5"/>
    <w:uiPriority w:val="99"/>
    <w:rsid w:val="00E37C39"/>
    <w:rPr>
      <w:rFonts w:ascii="굴림" w:eastAsia="굴림" w:hAnsi="굴림" w:cs="굴림"/>
      <w:kern w:val="0"/>
    </w:rPr>
  </w:style>
  <w:style w:type="paragraph" w:styleId="aff6">
    <w:name w:val="annotation subject"/>
    <w:basedOn w:val="aff5"/>
    <w:next w:val="aff5"/>
    <w:link w:val="Charc"/>
    <w:uiPriority w:val="99"/>
    <w:semiHidden/>
    <w:unhideWhenUsed/>
    <w:rsid w:val="00E37C39"/>
    <w:rPr>
      <w:b/>
      <w:bCs/>
    </w:rPr>
  </w:style>
  <w:style w:type="character" w:customStyle="1" w:styleId="Charc">
    <w:name w:val="메모 주제 Char"/>
    <w:basedOn w:val="Charb"/>
    <w:link w:val="aff6"/>
    <w:uiPriority w:val="99"/>
    <w:semiHidden/>
    <w:rsid w:val="00E37C39"/>
    <w:rPr>
      <w:rFonts w:ascii="굴림" w:eastAsia="굴림" w:hAnsi="굴림" w:cs="굴림"/>
      <w:b/>
      <w:bCs/>
      <w:kern w:val="0"/>
    </w:rPr>
  </w:style>
  <w:style w:type="character" w:styleId="aff7">
    <w:name w:val="Unresolved Mention"/>
    <w:basedOn w:val="a3"/>
    <w:uiPriority w:val="99"/>
    <w:semiHidden/>
    <w:unhideWhenUsed/>
    <w:rsid w:val="00E37C39"/>
    <w:rPr>
      <w:color w:val="605E5C"/>
      <w:shd w:val="clear" w:color="auto" w:fill="E1DFDD"/>
    </w:rPr>
  </w:style>
  <w:style w:type="character" w:customStyle="1" w:styleId="nodeexhighlight">
    <w:name w:val="nodeexhighlight"/>
    <w:basedOn w:val="a3"/>
    <w:rsid w:val="00E37C39"/>
  </w:style>
  <w:style w:type="paragraph" w:customStyle="1" w:styleId="msonormal0">
    <w:name w:val="msonormal"/>
    <w:basedOn w:val="a2"/>
    <w:uiPriority w:val="99"/>
    <w:rsid w:val="00E37C39"/>
    <w:pPr>
      <w:widowControl/>
      <w:wordWrap/>
      <w:autoSpaceDE/>
      <w:autoSpaceDN/>
      <w:spacing w:before="100" w:beforeAutospacing="1" w:after="100" w:afterAutospacing="1" w:line="240" w:lineRule="auto"/>
    </w:pPr>
    <w:rPr>
      <w:rFonts w:ascii="굴림체" w:eastAsia="바탕체" w:hAnsi="굴림체" w:cs="굴림"/>
      <w:kern w:val="0"/>
      <w:sz w:val="24"/>
    </w:rPr>
  </w:style>
  <w:style w:type="paragraph" w:customStyle="1" w:styleId="1a">
    <w:name w:val="부제1"/>
    <w:basedOn w:val="a2"/>
    <w:next w:val="a2"/>
    <w:qFormat/>
    <w:rsid w:val="00E37C39"/>
    <w:pPr>
      <w:widowControl/>
      <w:wordWrap/>
      <w:autoSpaceDE/>
      <w:autoSpaceDN/>
      <w:spacing w:after="60" w:line="240" w:lineRule="auto"/>
      <w:jc w:val="center"/>
      <w:outlineLvl w:val="1"/>
    </w:pPr>
    <w:rPr>
      <w:rFonts w:ascii="맑은 고딕" w:hAnsi="맑은 고딕" w:cs="Times New Roman"/>
      <w:kern w:val="0"/>
      <w:sz w:val="24"/>
      <w:szCs w:val="24"/>
    </w:rPr>
  </w:style>
  <w:style w:type="character" w:customStyle="1" w:styleId="Chard">
    <w:name w:val="부제 Char"/>
    <w:basedOn w:val="a3"/>
    <w:link w:val="aff8"/>
    <w:rsid w:val="00E37C39"/>
    <w:rPr>
      <w:rFonts w:ascii="맑은 고딕" w:eastAsia="맑은 고딕" w:hAnsi="맑은 고딕" w:cs="Times New Roman"/>
      <w:sz w:val="24"/>
      <w:szCs w:val="24"/>
    </w:rPr>
  </w:style>
  <w:style w:type="paragraph" w:styleId="aff8">
    <w:name w:val="Subtitle"/>
    <w:basedOn w:val="a2"/>
    <w:next w:val="a2"/>
    <w:link w:val="Chard"/>
    <w:qFormat/>
    <w:rsid w:val="00E37C39"/>
    <w:pPr>
      <w:numPr>
        <w:ilvl w:val="1"/>
      </w:numPr>
      <w:jc w:val="center"/>
    </w:pPr>
    <w:rPr>
      <w:rFonts w:ascii="맑은 고딕" w:hAnsi="맑은 고딕" w:cs="Times New Roman"/>
      <w:sz w:val="24"/>
      <w:szCs w:val="24"/>
    </w:rPr>
  </w:style>
  <w:style w:type="character" w:customStyle="1" w:styleId="Char12">
    <w:name w:val="부제 Char1"/>
    <w:basedOn w:val="a3"/>
    <w:rsid w:val="00E37C39"/>
    <w:rPr>
      <w:rFonts w:asciiTheme="majorHAnsi" w:eastAsiaTheme="majorEastAsia" w:hAnsiTheme="majorHAnsi" w:cstheme="majorBidi"/>
      <w:color w:val="595959" w:themeColor="text1" w:themeTint="A6"/>
      <w:spacing w:val="15"/>
      <w:sz w:val="28"/>
      <w:szCs w:val="28"/>
    </w:rPr>
  </w:style>
  <w:style w:type="paragraph" w:styleId="a0">
    <w:name w:val="List Bullet"/>
    <w:basedOn w:val="a2"/>
    <w:uiPriority w:val="99"/>
    <w:unhideWhenUsed/>
    <w:rsid w:val="00E37C39"/>
    <w:pPr>
      <w:numPr>
        <w:numId w:val="13"/>
      </w:numPr>
      <w:contextualSpacing/>
    </w:pPr>
  </w:style>
  <w:style w:type="paragraph" w:styleId="aff9">
    <w:name w:val="Normal Indent"/>
    <w:basedOn w:val="a2"/>
    <w:uiPriority w:val="99"/>
    <w:unhideWhenUsed/>
    <w:rsid w:val="00E37C39"/>
    <w:pPr>
      <w:ind w:leftChars="400" w:left="800"/>
    </w:pPr>
  </w:style>
  <w:style w:type="paragraph" w:styleId="a">
    <w:name w:val="List Number"/>
    <w:basedOn w:val="a2"/>
    <w:uiPriority w:val="99"/>
    <w:unhideWhenUsed/>
    <w:rsid w:val="00CC4375"/>
    <w:pPr>
      <w:numPr>
        <w:numId w:val="10"/>
      </w:numPr>
      <w:contextualSpacing/>
    </w:pPr>
  </w:style>
  <w:style w:type="paragraph" w:styleId="2">
    <w:name w:val="List Number 2"/>
    <w:basedOn w:val="a2"/>
    <w:uiPriority w:val="99"/>
    <w:unhideWhenUsed/>
    <w:rsid w:val="00CC4375"/>
    <w:pPr>
      <w:numPr>
        <w:numId w:val="11"/>
      </w:numPr>
      <w:contextualSpacing/>
    </w:pPr>
  </w:style>
  <w:style w:type="paragraph" w:styleId="affa">
    <w:name w:val="Body Text Indent"/>
    <w:basedOn w:val="a2"/>
    <w:link w:val="Chare"/>
    <w:uiPriority w:val="99"/>
    <w:unhideWhenUsed/>
    <w:rsid w:val="00CC4375"/>
    <w:pPr>
      <w:spacing w:after="180"/>
      <w:ind w:leftChars="400" w:left="851"/>
    </w:pPr>
  </w:style>
  <w:style w:type="character" w:customStyle="1" w:styleId="Chare">
    <w:name w:val="본문 들여쓰기 Char"/>
    <w:basedOn w:val="a3"/>
    <w:link w:val="affa"/>
    <w:uiPriority w:val="99"/>
    <w:rsid w:val="00CC4375"/>
    <w:rPr>
      <w:rFonts w:ascii="Arial" w:eastAsia="Arial" w:hAnsi="Arial" w:cs="Arial"/>
    </w:rPr>
  </w:style>
  <w:style w:type="paragraph" w:styleId="26">
    <w:name w:val="Body Text Indent 2"/>
    <w:basedOn w:val="a2"/>
    <w:link w:val="2Char1"/>
    <w:uiPriority w:val="99"/>
    <w:unhideWhenUsed/>
    <w:rsid w:val="00CC4375"/>
    <w:pPr>
      <w:spacing w:after="180" w:line="480" w:lineRule="auto"/>
      <w:ind w:leftChars="400" w:left="851"/>
    </w:pPr>
  </w:style>
  <w:style w:type="character" w:customStyle="1" w:styleId="2Char1">
    <w:name w:val="본문 들여쓰기 2 Char"/>
    <w:basedOn w:val="a3"/>
    <w:link w:val="26"/>
    <w:uiPriority w:val="99"/>
    <w:rsid w:val="00CC4375"/>
    <w:rPr>
      <w:rFonts w:ascii="Arial" w:eastAsia="Arial" w:hAnsi="Arial" w:cs="Arial"/>
    </w:rPr>
  </w:style>
  <w:style w:type="paragraph" w:styleId="27">
    <w:name w:val="Body Text 2"/>
    <w:basedOn w:val="a2"/>
    <w:link w:val="2Char2"/>
    <w:uiPriority w:val="99"/>
    <w:unhideWhenUsed/>
    <w:rsid w:val="00CC4375"/>
    <w:pPr>
      <w:spacing w:after="180" w:line="480" w:lineRule="auto"/>
    </w:pPr>
  </w:style>
  <w:style w:type="character" w:customStyle="1" w:styleId="2Char2">
    <w:name w:val="본문 2 Char"/>
    <w:basedOn w:val="a3"/>
    <w:link w:val="27"/>
    <w:uiPriority w:val="99"/>
    <w:rsid w:val="00CC4375"/>
    <w:rPr>
      <w:rFonts w:ascii="Arial" w:eastAsia="Arial" w:hAnsi="Arial" w:cs="Arial"/>
    </w:rPr>
  </w:style>
  <w:style w:type="paragraph" w:styleId="33">
    <w:name w:val="Body Text 3"/>
    <w:basedOn w:val="a2"/>
    <w:link w:val="3Char0"/>
    <w:uiPriority w:val="99"/>
    <w:unhideWhenUsed/>
    <w:rsid w:val="00CC4375"/>
    <w:pPr>
      <w:spacing w:after="180"/>
    </w:pPr>
    <w:rPr>
      <w:sz w:val="16"/>
      <w:szCs w:val="16"/>
    </w:rPr>
  </w:style>
  <w:style w:type="character" w:customStyle="1" w:styleId="3Char0">
    <w:name w:val="본문 3 Char"/>
    <w:basedOn w:val="a3"/>
    <w:link w:val="33"/>
    <w:uiPriority w:val="99"/>
    <w:rsid w:val="00CC4375"/>
    <w:rPr>
      <w:rFonts w:ascii="Arial" w:eastAsia="Arial" w:hAnsi="Arial" w:cs="Arial"/>
      <w:sz w:val="16"/>
      <w:szCs w:val="16"/>
    </w:rPr>
  </w:style>
  <w:style w:type="paragraph" w:styleId="affb">
    <w:name w:val="Body Text"/>
    <w:basedOn w:val="a2"/>
    <w:link w:val="Charf"/>
    <w:uiPriority w:val="99"/>
    <w:unhideWhenUsed/>
    <w:rsid w:val="00CC4375"/>
    <w:pPr>
      <w:spacing w:after="180"/>
    </w:pPr>
  </w:style>
  <w:style w:type="character" w:customStyle="1" w:styleId="Charf">
    <w:name w:val="본문 Char"/>
    <w:basedOn w:val="a3"/>
    <w:link w:val="affb"/>
    <w:uiPriority w:val="99"/>
    <w:rsid w:val="00CC4375"/>
    <w:rPr>
      <w:rFonts w:ascii="Arial" w:eastAsia="Arial" w:hAnsi="Arial" w:cs="Arial"/>
    </w:rPr>
  </w:style>
  <w:style w:type="character" w:styleId="affc">
    <w:name w:val="Subtle Emphasis"/>
    <w:basedOn w:val="a3"/>
    <w:uiPriority w:val="19"/>
    <w:qFormat/>
    <w:rsid w:val="00CC4375"/>
    <w:rPr>
      <w:i/>
      <w:iCs/>
      <w:color w:val="404040" w:themeColor="text1" w:themeTint="BF"/>
    </w:rPr>
  </w:style>
  <w:style w:type="character" w:styleId="affd">
    <w:name w:val="Book Title"/>
    <w:basedOn w:val="a3"/>
    <w:uiPriority w:val="33"/>
    <w:qFormat/>
    <w:rsid w:val="00CC4375"/>
    <w:rPr>
      <w:b/>
      <w:bCs/>
      <w:i/>
      <w:iCs/>
      <w:spacing w:val="5"/>
    </w:rPr>
  </w:style>
  <w:style w:type="table" w:customStyle="1" w:styleId="ecminer">
    <w:name w:val="ecminer"/>
    <w:basedOn w:val="a4"/>
    <w:uiPriority w:val="99"/>
    <w:rsid w:val="00A402CC"/>
    <w:pPr>
      <w:spacing w:after="0" w:line="240" w:lineRule="auto"/>
    </w:pPr>
    <w:rPr>
      <w:rFonts w:eastAsia="Calibri" w:cs="Calibri"/>
    </w:rPr>
    <w:tblPr>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Pr>
    <w:tcPr>
      <w:shd w:val="clear" w:color="auto" w:fill="FFFFFF" w:themeFill="background1"/>
      <w:vAlign w:val="center"/>
    </w:tcPr>
    <w:tblStylePr w:type="firstRow">
      <w:pPr>
        <w:jc w:val="center"/>
      </w:pPr>
      <w:rPr>
        <w:rFonts w:ascii="Calibri" w:eastAsia="Calibri" w:hAnsi="Calibri" w:cs="Calibri"/>
        <w:b/>
        <w:sz w:val="22"/>
        <w:szCs w:val="22"/>
      </w:rPr>
      <w:tblPr/>
      <w:tcPr>
        <w:shd w:val="clear" w:color="auto" w:fill="CCCCCC"/>
      </w:tcPr>
    </w:tblStylePr>
    <w:tblStylePr w:type="firstCol">
      <w:pPr>
        <w:jc w:val="center"/>
      </w:pPr>
      <w:rPr>
        <w:rFonts w:ascii="Calibri" w:eastAsia="Calibri" w:hAnsi="Calibri" w:cs="Calibri"/>
        <w:b/>
        <w:bCs/>
        <w:sz w:val="22"/>
        <w:szCs w:val="22"/>
      </w:rPr>
      <w:tblPr/>
      <w:tcPr>
        <w:shd w:val="clear" w:color="auto" w:fill="CCCCCC"/>
      </w:tcPr>
    </w:tblStylePr>
  </w:style>
  <w:style w:type="paragraph" w:styleId="28">
    <w:name w:val="List Continue 2"/>
    <w:basedOn w:val="a2"/>
    <w:uiPriority w:val="99"/>
    <w:unhideWhenUsed/>
    <w:qFormat/>
    <w:rsid w:val="00DB2958"/>
    <w:pPr>
      <w:spacing w:after="0"/>
      <w:ind w:leftChars="400" w:left="880"/>
      <w:contextualSpacing/>
    </w:pPr>
    <w:rPr>
      <w:rFonts w:eastAsia="Calibri" w:cs="Calibri"/>
      <w:bCs/>
    </w:rPr>
  </w:style>
  <w:style w:type="paragraph" w:styleId="aa">
    <w:name w:val="List Continue"/>
    <w:basedOn w:val="a2"/>
    <w:autoRedefine/>
    <w:uiPriority w:val="99"/>
    <w:unhideWhenUsed/>
    <w:qFormat/>
    <w:rsid w:val="005E7AEF"/>
    <w:pPr>
      <w:spacing w:after="180"/>
      <w:ind w:leftChars="200" w:left="425"/>
      <w:contextualSpacing/>
    </w:pPr>
  </w:style>
  <w:style w:type="paragraph" w:styleId="affe">
    <w:name w:val="No Spacing"/>
    <w:link w:val="Charf0"/>
    <w:uiPriority w:val="1"/>
    <w:qFormat/>
    <w:rsid w:val="005E7AEF"/>
    <w:pPr>
      <w:widowControl w:val="0"/>
      <w:wordWrap w:val="0"/>
      <w:autoSpaceDE w:val="0"/>
      <w:autoSpaceDN w:val="0"/>
      <w:spacing w:after="0" w:line="240" w:lineRule="auto"/>
      <w:jc w:val="left"/>
    </w:pPr>
    <w:rPr>
      <w:rFonts w:eastAsia="Calibri" w:cs="Calibri"/>
    </w:rPr>
  </w:style>
  <w:style w:type="table" w:customStyle="1" w:styleId="afff">
    <w:name w:val="이씨마이너스타일"/>
    <w:basedOn w:val="a4"/>
    <w:uiPriority w:val="99"/>
    <w:rsid w:val="00A402CC"/>
    <w:pPr>
      <w:spacing w:after="0" w:line="240" w:lineRule="auto"/>
    </w:pPr>
    <w:rPr>
      <w:rFonts w:eastAsia="Calibri" w:cs="Calibri"/>
    </w:rPr>
    <w:tblPr>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Pr>
    <w:tcPr>
      <w:shd w:val="clear" w:color="auto" w:fill="FFFFFF" w:themeFill="background1"/>
      <w:vAlign w:val="center"/>
    </w:tcPr>
    <w:tblStylePr w:type="firstRow">
      <w:pPr>
        <w:jc w:val="center"/>
      </w:pPr>
      <w:rPr>
        <w:rFonts w:ascii="Calibri" w:eastAsia="Calibri" w:hAnsi="Calibri" w:cs="Calibri"/>
        <w:sz w:val="22"/>
        <w:szCs w:val="22"/>
      </w:rPr>
      <w:tblPr/>
      <w:tcPr>
        <w:shd w:val="clear" w:color="auto" w:fill="CCCCCC"/>
      </w:tcPr>
    </w:tblStylePr>
    <w:tblStylePr w:type="firstCol">
      <w:pPr>
        <w:jc w:val="center"/>
      </w:pPr>
      <w:rPr>
        <w:rFonts w:ascii="Calibri" w:eastAsia="Calibri" w:hAnsi="Calibri" w:cs="Calibri"/>
        <w:b/>
        <w:bCs/>
        <w:sz w:val="22"/>
        <w:szCs w:val="22"/>
      </w:rPr>
      <w:tblPr/>
      <w:tcPr>
        <w:shd w:val="clear" w:color="auto" w:fill="CCCCCC"/>
      </w:tcPr>
    </w:tblStylePr>
  </w:style>
  <w:style w:type="paragraph" w:customStyle="1" w:styleId="term">
    <w:name w:val="term"/>
    <w:basedOn w:val="a2"/>
    <w:uiPriority w:val="99"/>
    <w:rsid w:val="0016130B"/>
    <w:pPr>
      <w:widowControl/>
      <w:wordWrap/>
      <w:autoSpaceDE/>
      <w:autoSpaceDN/>
      <w:spacing w:after="0" w:line="240" w:lineRule="auto"/>
      <w:jc w:val="both"/>
    </w:pPr>
    <w:rPr>
      <w:rFonts w:ascii="굴림" w:eastAsia="굴림" w:hAnsi="굴림" w:cs="굴림"/>
      <w:kern w:val="0"/>
      <w:sz w:val="16"/>
      <w:szCs w:val="20"/>
    </w:rPr>
  </w:style>
  <w:style w:type="character" w:customStyle="1" w:styleId="1b">
    <w:name w:val="확인되지 않은 멘션1"/>
    <w:basedOn w:val="a3"/>
    <w:uiPriority w:val="99"/>
    <w:semiHidden/>
    <w:unhideWhenUsed/>
    <w:rsid w:val="0016130B"/>
    <w:rPr>
      <w:color w:val="605E5C"/>
      <w:shd w:val="clear" w:color="auto" w:fill="E1DFDD"/>
    </w:rPr>
  </w:style>
  <w:style w:type="character" w:customStyle="1" w:styleId="Charf0">
    <w:name w:val="간격 없음 Char"/>
    <w:basedOn w:val="a3"/>
    <w:link w:val="affe"/>
    <w:uiPriority w:val="1"/>
    <w:locked/>
    <w:rsid w:val="0016130B"/>
    <w:rPr>
      <w:rFonts w:eastAsia="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1.png"/><Relationship Id="rId299" Type="http://schemas.openxmlformats.org/officeDocument/2006/relationships/image" Target="media/image289.png"/><Relationship Id="rId303" Type="http://schemas.openxmlformats.org/officeDocument/2006/relationships/image" Target="media/image293.png"/><Relationship Id="rId21" Type="http://schemas.openxmlformats.org/officeDocument/2006/relationships/image" Target="media/image15.png"/><Relationship Id="rId42" Type="http://schemas.openxmlformats.org/officeDocument/2006/relationships/image" Target="media/image36.png"/><Relationship Id="rId63" Type="http://schemas.openxmlformats.org/officeDocument/2006/relationships/image" Target="media/image57.png"/><Relationship Id="rId84" Type="http://schemas.openxmlformats.org/officeDocument/2006/relationships/image" Target="media/image78.png"/><Relationship Id="rId138" Type="http://schemas.openxmlformats.org/officeDocument/2006/relationships/image" Target="media/image132.png"/><Relationship Id="rId159" Type="http://schemas.openxmlformats.org/officeDocument/2006/relationships/image" Target="media/image153.png"/><Relationship Id="rId170" Type="http://schemas.openxmlformats.org/officeDocument/2006/relationships/image" Target="media/image164.png"/><Relationship Id="rId191" Type="http://schemas.openxmlformats.org/officeDocument/2006/relationships/image" Target="media/image184.png"/><Relationship Id="rId205" Type="http://schemas.openxmlformats.org/officeDocument/2006/relationships/image" Target="media/image198.png"/><Relationship Id="rId226" Type="http://schemas.openxmlformats.org/officeDocument/2006/relationships/image" Target="media/image219.png"/><Relationship Id="rId247" Type="http://schemas.openxmlformats.org/officeDocument/2006/relationships/image" Target="media/image237.png"/><Relationship Id="rId107" Type="http://schemas.openxmlformats.org/officeDocument/2006/relationships/image" Target="media/image101.png"/><Relationship Id="rId268" Type="http://schemas.openxmlformats.org/officeDocument/2006/relationships/image" Target="media/image258.png"/><Relationship Id="rId289" Type="http://schemas.openxmlformats.org/officeDocument/2006/relationships/image" Target="media/image279.png"/><Relationship Id="rId11" Type="http://schemas.openxmlformats.org/officeDocument/2006/relationships/image" Target="media/image5.png"/><Relationship Id="rId32" Type="http://schemas.openxmlformats.org/officeDocument/2006/relationships/image" Target="media/image26.jpg"/><Relationship Id="rId53" Type="http://schemas.openxmlformats.org/officeDocument/2006/relationships/image" Target="media/image47.png"/><Relationship Id="rId74" Type="http://schemas.openxmlformats.org/officeDocument/2006/relationships/image" Target="media/image68.png"/><Relationship Id="rId128" Type="http://schemas.openxmlformats.org/officeDocument/2006/relationships/image" Target="media/image122.png"/><Relationship Id="rId149" Type="http://schemas.openxmlformats.org/officeDocument/2006/relationships/image" Target="media/image143.png"/><Relationship Id="rId5" Type="http://schemas.openxmlformats.org/officeDocument/2006/relationships/footnotes" Target="footnotes.xml"/><Relationship Id="rId95" Type="http://schemas.openxmlformats.org/officeDocument/2006/relationships/image" Target="media/image89.png"/><Relationship Id="rId160" Type="http://schemas.openxmlformats.org/officeDocument/2006/relationships/image" Target="media/image154.png"/><Relationship Id="rId181" Type="http://schemas.openxmlformats.org/officeDocument/2006/relationships/image" Target="media/image175.png"/><Relationship Id="rId216" Type="http://schemas.openxmlformats.org/officeDocument/2006/relationships/image" Target="media/image209.png"/><Relationship Id="rId237" Type="http://schemas.openxmlformats.org/officeDocument/2006/relationships/image" Target="media/image229.wmf"/><Relationship Id="rId258" Type="http://schemas.openxmlformats.org/officeDocument/2006/relationships/image" Target="media/image248.png"/><Relationship Id="rId279" Type="http://schemas.openxmlformats.org/officeDocument/2006/relationships/image" Target="media/image269.png"/><Relationship Id="rId22" Type="http://schemas.openxmlformats.org/officeDocument/2006/relationships/image" Target="media/image16.png"/><Relationship Id="rId43" Type="http://schemas.openxmlformats.org/officeDocument/2006/relationships/image" Target="media/image37.png"/><Relationship Id="rId64" Type="http://schemas.openxmlformats.org/officeDocument/2006/relationships/image" Target="media/image58.jpg"/><Relationship Id="rId118" Type="http://schemas.openxmlformats.org/officeDocument/2006/relationships/image" Target="media/image112.png"/><Relationship Id="rId139" Type="http://schemas.openxmlformats.org/officeDocument/2006/relationships/image" Target="media/image133.png"/><Relationship Id="rId290" Type="http://schemas.openxmlformats.org/officeDocument/2006/relationships/image" Target="media/image280.png"/><Relationship Id="rId304" Type="http://schemas.openxmlformats.org/officeDocument/2006/relationships/fontTable" Target="fontTable.xml"/><Relationship Id="rId85" Type="http://schemas.openxmlformats.org/officeDocument/2006/relationships/image" Target="media/image79.png"/><Relationship Id="rId150" Type="http://schemas.openxmlformats.org/officeDocument/2006/relationships/image" Target="media/image144.png"/><Relationship Id="rId171" Type="http://schemas.openxmlformats.org/officeDocument/2006/relationships/image" Target="media/image165.png"/><Relationship Id="rId192" Type="http://schemas.openxmlformats.org/officeDocument/2006/relationships/image" Target="media/image185.png"/><Relationship Id="rId206" Type="http://schemas.openxmlformats.org/officeDocument/2006/relationships/image" Target="media/image199.png"/><Relationship Id="rId227" Type="http://schemas.openxmlformats.org/officeDocument/2006/relationships/image" Target="media/image220.png"/><Relationship Id="rId248" Type="http://schemas.openxmlformats.org/officeDocument/2006/relationships/image" Target="media/image238.png"/><Relationship Id="rId269" Type="http://schemas.openxmlformats.org/officeDocument/2006/relationships/image" Target="media/image259.png"/><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image" Target="media/image102.png"/><Relationship Id="rId129" Type="http://schemas.openxmlformats.org/officeDocument/2006/relationships/image" Target="media/image123.png"/><Relationship Id="rId280" Type="http://schemas.openxmlformats.org/officeDocument/2006/relationships/image" Target="media/image270.png"/><Relationship Id="rId54" Type="http://schemas.openxmlformats.org/officeDocument/2006/relationships/image" Target="media/image48.png"/><Relationship Id="rId75" Type="http://schemas.openxmlformats.org/officeDocument/2006/relationships/image" Target="media/image69.png"/><Relationship Id="rId96" Type="http://schemas.openxmlformats.org/officeDocument/2006/relationships/image" Target="media/image90.png"/><Relationship Id="rId140" Type="http://schemas.openxmlformats.org/officeDocument/2006/relationships/image" Target="media/image134.png"/><Relationship Id="rId161" Type="http://schemas.openxmlformats.org/officeDocument/2006/relationships/image" Target="media/image155.png"/><Relationship Id="rId182" Type="http://schemas.openxmlformats.org/officeDocument/2006/relationships/image" Target="media/image176.png"/><Relationship Id="rId217" Type="http://schemas.openxmlformats.org/officeDocument/2006/relationships/image" Target="media/image210.png"/><Relationship Id="rId6" Type="http://schemas.openxmlformats.org/officeDocument/2006/relationships/endnotes" Target="endnotes.xml"/><Relationship Id="rId238" Type="http://schemas.openxmlformats.org/officeDocument/2006/relationships/oleObject" Target="embeddings/oleObject3.bin"/><Relationship Id="rId259" Type="http://schemas.openxmlformats.org/officeDocument/2006/relationships/image" Target="media/image249.png"/><Relationship Id="rId23" Type="http://schemas.openxmlformats.org/officeDocument/2006/relationships/image" Target="media/image17.png"/><Relationship Id="rId119" Type="http://schemas.openxmlformats.org/officeDocument/2006/relationships/image" Target="media/image113.png"/><Relationship Id="rId270" Type="http://schemas.openxmlformats.org/officeDocument/2006/relationships/image" Target="media/image260.png"/><Relationship Id="rId291" Type="http://schemas.openxmlformats.org/officeDocument/2006/relationships/image" Target="media/image281.png"/><Relationship Id="rId305" Type="http://schemas.openxmlformats.org/officeDocument/2006/relationships/theme" Target="theme/theme1.xml"/><Relationship Id="rId44" Type="http://schemas.openxmlformats.org/officeDocument/2006/relationships/image" Target="media/image38.png"/><Relationship Id="rId65" Type="http://schemas.openxmlformats.org/officeDocument/2006/relationships/image" Target="media/image59.png"/><Relationship Id="rId86" Type="http://schemas.openxmlformats.org/officeDocument/2006/relationships/image" Target="media/image80.png"/><Relationship Id="rId130" Type="http://schemas.openxmlformats.org/officeDocument/2006/relationships/image" Target="media/image124.png"/><Relationship Id="rId151" Type="http://schemas.openxmlformats.org/officeDocument/2006/relationships/image" Target="media/image145.png"/><Relationship Id="rId172" Type="http://schemas.openxmlformats.org/officeDocument/2006/relationships/image" Target="media/image166.png"/><Relationship Id="rId193" Type="http://schemas.openxmlformats.org/officeDocument/2006/relationships/image" Target="media/image186.png"/><Relationship Id="rId207" Type="http://schemas.openxmlformats.org/officeDocument/2006/relationships/image" Target="media/image200.png"/><Relationship Id="rId228" Type="http://schemas.openxmlformats.org/officeDocument/2006/relationships/image" Target="media/image221.png"/><Relationship Id="rId249" Type="http://schemas.openxmlformats.org/officeDocument/2006/relationships/image" Target="media/image239.png"/><Relationship Id="rId13" Type="http://schemas.openxmlformats.org/officeDocument/2006/relationships/image" Target="media/image7.png"/><Relationship Id="rId109" Type="http://schemas.openxmlformats.org/officeDocument/2006/relationships/image" Target="media/image103.png"/><Relationship Id="rId260" Type="http://schemas.openxmlformats.org/officeDocument/2006/relationships/image" Target="media/image250.png"/><Relationship Id="rId281" Type="http://schemas.openxmlformats.org/officeDocument/2006/relationships/image" Target="media/image271.png"/><Relationship Id="rId34" Type="http://schemas.openxmlformats.org/officeDocument/2006/relationships/image" Target="media/image28.png"/><Relationship Id="rId55" Type="http://schemas.openxmlformats.org/officeDocument/2006/relationships/image" Target="media/image49.png"/><Relationship Id="rId76" Type="http://schemas.openxmlformats.org/officeDocument/2006/relationships/image" Target="media/image70.png"/><Relationship Id="rId97" Type="http://schemas.openxmlformats.org/officeDocument/2006/relationships/image" Target="media/image91.png"/><Relationship Id="rId120" Type="http://schemas.openxmlformats.org/officeDocument/2006/relationships/image" Target="media/image114.png"/><Relationship Id="rId141" Type="http://schemas.openxmlformats.org/officeDocument/2006/relationships/image" Target="media/image135.png"/><Relationship Id="rId7" Type="http://schemas.openxmlformats.org/officeDocument/2006/relationships/image" Target="media/image1.png"/><Relationship Id="rId162" Type="http://schemas.openxmlformats.org/officeDocument/2006/relationships/image" Target="media/image156.png"/><Relationship Id="rId183" Type="http://schemas.openxmlformats.org/officeDocument/2006/relationships/image" Target="media/image177.png"/><Relationship Id="rId218" Type="http://schemas.openxmlformats.org/officeDocument/2006/relationships/image" Target="media/image211.png"/><Relationship Id="rId239" Type="http://schemas.openxmlformats.org/officeDocument/2006/relationships/image" Target="media/image230.wmf"/><Relationship Id="rId2" Type="http://schemas.openxmlformats.org/officeDocument/2006/relationships/styles" Target="styles.xml"/><Relationship Id="rId29" Type="http://schemas.openxmlformats.org/officeDocument/2006/relationships/image" Target="media/image23.png"/><Relationship Id="rId250" Type="http://schemas.openxmlformats.org/officeDocument/2006/relationships/image" Target="media/image240.png"/><Relationship Id="rId255" Type="http://schemas.openxmlformats.org/officeDocument/2006/relationships/image" Target="media/image245.png"/><Relationship Id="rId271" Type="http://schemas.openxmlformats.org/officeDocument/2006/relationships/image" Target="media/image261.png"/><Relationship Id="rId276" Type="http://schemas.openxmlformats.org/officeDocument/2006/relationships/image" Target="media/image266.png"/><Relationship Id="rId292" Type="http://schemas.openxmlformats.org/officeDocument/2006/relationships/image" Target="media/image282.png"/><Relationship Id="rId297" Type="http://schemas.openxmlformats.org/officeDocument/2006/relationships/image" Target="media/image287.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60.png"/><Relationship Id="rId87" Type="http://schemas.openxmlformats.org/officeDocument/2006/relationships/image" Target="media/image81.png"/><Relationship Id="rId110" Type="http://schemas.openxmlformats.org/officeDocument/2006/relationships/image" Target="media/image104.png"/><Relationship Id="rId115" Type="http://schemas.openxmlformats.org/officeDocument/2006/relationships/image" Target="media/image109.png"/><Relationship Id="rId131" Type="http://schemas.openxmlformats.org/officeDocument/2006/relationships/image" Target="media/image125.png"/><Relationship Id="rId136" Type="http://schemas.openxmlformats.org/officeDocument/2006/relationships/image" Target="media/image130.png"/><Relationship Id="rId157" Type="http://schemas.openxmlformats.org/officeDocument/2006/relationships/image" Target="media/image151.png"/><Relationship Id="rId178" Type="http://schemas.openxmlformats.org/officeDocument/2006/relationships/image" Target="media/image172.png"/><Relationship Id="rId301" Type="http://schemas.openxmlformats.org/officeDocument/2006/relationships/image" Target="media/image291.png"/><Relationship Id="rId61" Type="http://schemas.openxmlformats.org/officeDocument/2006/relationships/image" Target="media/image55.png"/><Relationship Id="rId82" Type="http://schemas.openxmlformats.org/officeDocument/2006/relationships/image" Target="media/image76.png"/><Relationship Id="rId152" Type="http://schemas.openxmlformats.org/officeDocument/2006/relationships/image" Target="media/image146.png"/><Relationship Id="rId173" Type="http://schemas.openxmlformats.org/officeDocument/2006/relationships/image" Target="media/image167.png"/><Relationship Id="rId194" Type="http://schemas.openxmlformats.org/officeDocument/2006/relationships/image" Target="media/image187.png"/><Relationship Id="rId199" Type="http://schemas.openxmlformats.org/officeDocument/2006/relationships/image" Target="media/image192.png"/><Relationship Id="rId203" Type="http://schemas.openxmlformats.org/officeDocument/2006/relationships/image" Target="media/image196.png"/><Relationship Id="rId208" Type="http://schemas.openxmlformats.org/officeDocument/2006/relationships/image" Target="media/image201.png"/><Relationship Id="rId229" Type="http://schemas.openxmlformats.org/officeDocument/2006/relationships/image" Target="media/image222.jpg"/><Relationship Id="rId19" Type="http://schemas.openxmlformats.org/officeDocument/2006/relationships/image" Target="media/image13.png"/><Relationship Id="rId224" Type="http://schemas.openxmlformats.org/officeDocument/2006/relationships/image" Target="media/image217.png"/><Relationship Id="rId240" Type="http://schemas.openxmlformats.org/officeDocument/2006/relationships/oleObject" Target="embeddings/oleObject4.bin"/><Relationship Id="rId245" Type="http://schemas.openxmlformats.org/officeDocument/2006/relationships/image" Target="media/image235.png"/><Relationship Id="rId261" Type="http://schemas.openxmlformats.org/officeDocument/2006/relationships/image" Target="media/image251.png"/><Relationship Id="rId266" Type="http://schemas.openxmlformats.org/officeDocument/2006/relationships/image" Target="media/image256.png"/><Relationship Id="rId287" Type="http://schemas.openxmlformats.org/officeDocument/2006/relationships/image" Target="media/image277.png"/><Relationship Id="rId14" Type="http://schemas.openxmlformats.org/officeDocument/2006/relationships/image" Target="media/image8.gif"/><Relationship Id="rId30" Type="http://schemas.openxmlformats.org/officeDocument/2006/relationships/image" Target="media/image24.png"/><Relationship Id="rId35" Type="http://schemas.openxmlformats.org/officeDocument/2006/relationships/image" Target="media/image29.png"/><Relationship Id="rId56" Type="http://schemas.openxmlformats.org/officeDocument/2006/relationships/image" Target="media/image50.png"/><Relationship Id="rId77" Type="http://schemas.openxmlformats.org/officeDocument/2006/relationships/image" Target="media/image71.png"/><Relationship Id="rId100" Type="http://schemas.openxmlformats.org/officeDocument/2006/relationships/image" Target="media/image94.png"/><Relationship Id="rId105" Type="http://schemas.openxmlformats.org/officeDocument/2006/relationships/image" Target="media/image99.png"/><Relationship Id="rId126" Type="http://schemas.openxmlformats.org/officeDocument/2006/relationships/image" Target="media/image120.png"/><Relationship Id="rId147" Type="http://schemas.openxmlformats.org/officeDocument/2006/relationships/image" Target="media/image141.png"/><Relationship Id="rId168" Type="http://schemas.openxmlformats.org/officeDocument/2006/relationships/image" Target="media/image162.png"/><Relationship Id="rId282" Type="http://schemas.openxmlformats.org/officeDocument/2006/relationships/image" Target="media/image272.png"/><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6.png"/><Relationship Id="rId93" Type="http://schemas.openxmlformats.org/officeDocument/2006/relationships/image" Target="media/image87.png"/><Relationship Id="rId98" Type="http://schemas.openxmlformats.org/officeDocument/2006/relationships/image" Target="media/image92.png"/><Relationship Id="rId121" Type="http://schemas.openxmlformats.org/officeDocument/2006/relationships/image" Target="media/image115.png"/><Relationship Id="rId142" Type="http://schemas.openxmlformats.org/officeDocument/2006/relationships/image" Target="media/image136.png"/><Relationship Id="rId163" Type="http://schemas.openxmlformats.org/officeDocument/2006/relationships/image" Target="media/image157.png"/><Relationship Id="rId184" Type="http://schemas.openxmlformats.org/officeDocument/2006/relationships/image" Target="media/image178.png"/><Relationship Id="rId189" Type="http://schemas.openxmlformats.org/officeDocument/2006/relationships/oleObject" Target="embeddings/oleObject1.bin"/><Relationship Id="rId219" Type="http://schemas.openxmlformats.org/officeDocument/2006/relationships/image" Target="media/image212.png"/><Relationship Id="rId3" Type="http://schemas.openxmlformats.org/officeDocument/2006/relationships/settings" Target="settings.xml"/><Relationship Id="rId214" Type="http://schemas.openxmlformats.org/officeDocument/2006/relationships/image" Target="media/image207.png"/><Relationship Id="rId230" Type="http://schemas.openxmlformats.org/officeDocument/2006/relationships/image" Target="media/image223.png"/><Relationship Id="rId235" Type="http://schemas.openxmlformats.org/officeDocument/2006/relationships/image" Target="media/image228.wmf"/><Relationship Id="rId251" Type="http://schemas.openxmlformats.org/officeDocument/2006/relationships/image" Target="media/image241.png"/><Relationship Id="rId256" Type="http://schemas.openxmlformats.org/officeDocument/2006/relationships/image" Target="media/image246.png"/><Relationship Id="rId277" Type="http://schemas.openxmlformats.org/officeDocument/2006/relationships/image" Target="media/image267.png"/><Relationship Id="rId298" Type="http://schemas.openxmlformats.org/officeDocument/2006/relationships/image" Target="media/image288.png"/><Relationship Id="rId25" Type="http://schemas.openxmlformats.org/officeDocument/2006/relationships/image" Target="media/image19.png"/><Relationship Id="rId46" Type="http://schemas.openxmlformats.org/officeDocument/2006/relationships/image" Target="media/image40.png"/><Relationship Id="rId67" Type="http://schemas.openxmlformats.org/officeDocument/2006/relationships/image" Target="media/image61.jpg"/><Relationship Id="rId116" Type="http://schemas.openxmlformats.org/officeDocument/2006/relationships/image" Target="media/image110.png"/><Relationship Id="rId137" Type="http://schemas.openxmlformats.org/officeDocument/2006/relationships/image" Target="media/image131.png"/><Relationship Id="rId158" Type="http://schemas.openxmlformats.org/officeDocument/2006/relationships/image" Target="media/image152.png"/><Relationship Id="rId272" Type="http://schemas.openxmlformats.org/officeDocument/2006/relationships/image" Target="media/image262.png"/><Relationship Id="rId293" Type="http://schemas.openxmlformats.org/officeDocument/2006/relationships/image" Target="media/image283.png"/><Relationship Id="rId302" Type="http://schemas.openxmlformats.org/officeDocument/2006/relationships/image" Target="media/image292.png"/><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6.png"/><Relationship Id="rId83" Type="http://schemas.openxmlformats.org/officeDocument/2006/relationships/image" Target="media/image77.png"/><Relationship Id="rId88" Type="http://schemas.openxmlformats.org/officeDocument/2006/relationships/image" Target="media/image82.png"/><Relationship Id="rId111" Type="http://schemas.openxmlformats.org/officeDocument/2006/relationships/image" Target="media/image105.png"/><Relationship Id="rId132" Type="http://schemas.openxmlformats.org/officeDocument/2006/relationships/image" Target="media/image126.png"/><Relationship Id="rId153" Type="http://schemas.openxmlformats.org/officeDocument/2006/relationships/image" Target="media/image147.png"/><Relationship Id="rId174" Type="http://schemas.openxmlformats.org/officeDocument/2006/relationships/image" Target="media/image168.png"/><Relationship Id="rId179" Type="http://schemas.openxmlformats.org/officeDocument/2006/relationships/image" Target="media/image173.png"/><Relationship Id="rId195" Type="http://schemas.openxmlformats.org/officeDocument/2006/relationships/image" Target="media/image188.png"/><Relationship Id="rId209" Type="http://schemas.openxmlformats.org/officeDocument/2006/relationships/image" Target="media/image202.png"/><Relationship Id="rId190" Type="http://schemas.openxmlformats.org/officeDocument/2006/relationships/image" Target="media/image183.png"/><Relationship Id="rId204" Type="http://schemas.openxmlformats.org/officeDocument/2006/relationships/image" Target="media/image197.png"/><Relationship Id="rId220" Type="http://schemas.openxmlformats.org/officeDocument/2006/relationships/image" Target="media/image213.png"/><Relationship Id="rId225" Type="http://schemas.openxmlformats.org/officeDocument/2006/relationships/image" Target="media/image218.jpeg"/><Relationship Id="rId241" Type="http://schemas.openxmlformats.org/officeDocument/2006/relationships/image" Target="media/image231.png"/><Relationship Id="rId246" Type="http://schemas.openxmlformats.org/officeDocument/2006/relationships/image" Target="media/image236.png"/><Relationship Id="rId267" Type="http://schemas.openxmlformats.org/officeDocument/2006/relationships/image" Target="media/image257.png"/><Relationship Id="rId288" Type="http://schemas.openxmlformats.org/officeDocument/2006/relationships/image" Target="media/image278.png"/><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51.png"/><Relationship Id="rId106" Type="http://schemas.openxmlformats.org/officeDocument/2006/relationships/image" Target="media/image100.png"/><Relationship Id="rId127" Type="http://schemas.openxmlformats.org/officeDocument/2006/relationships/image" Target="media/image121.png"/><Relationship Id="rId262" Type="http://schemas.openxmlformats.org/officeDocument/2006/relationships/image" Target="media/image252.png"/><Relationship Id="rId283" Type="http://schemas.openxmlformats.org/officeDocument/2006/relationships/image" Target="media/image273.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6.png"/><Relationship Id="rId73" Type="http://schemas.openxmlformats.org/officeDocument/2006/relationships/image" Target="media/image67.png"/><Relationship Id="rId78" Type="http://schemas.openxmlformats.org/officeDocument/2006/relationships/image" Target="media/image72.png"/><Relationship Id="rId94" Type="http://schemas.openxmlformats.org/officeDocument/2006/relationships/image" Target="media/image88.png"/><Relationship Id="rId99" Type="http://schemas.openxmlformats.org/officeDocument/2006/relationships/image" Target="media/image93.png"/><Relationship Id="rId101" Type="http://schemas.openxmlformats.org/officeDocument/2006/relationships/image" Target="media/image95.png"/><Relationship Id="rId122" Type="http://schemas.openxmlformats.org/officeDocument/2006/relationships/image" Target="media/image116.png"/><Relationship Id="rId143" Type="http://schemas.openxmlformats.org/officeDocument/2006/relationships/image" Target="media/image137.png"/><Relationship Id="rId148" Type="http://schemas.openxmlformats.org/officeDocument/2006/relationships/image" Target="media/image142.png"/><Relationship Id="rId164" Type="http://schemas.openxmlformats.org/officeDocument/2006/relationships/image" Target="media/image158.png"/><Relationship Id="rId169" Type="http://schemas.openxmlformats.org/officeDocument/2006/relationships/image" Target="media/image163.png"/><Relationship Id="rId185" Type="http://schemas.openxmlformats.org/officeDocument/2006/relationships/image" Target="media/image179.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74.png"/><Relationship Id="rId210" Type="http://schemas.openxmlformats.org/officeDocument/2006/relationships/image" Target="media/image203.png"/><Relationship Id="rId215" Type="http://schemas.openxmlformats.org/officeDocument/2006/relationships/image" Target="media/image208.png"/><Relationship Id="rId236" Type="http://schemas.openxmlformats.org/officeDocument/2006/relationships/oleObject" Target="embeddings/oleObject2.bin"/><Relationship Id="rId257" Type="http://schemas.openxmlformats.org/officeDocument/2006/relationships/image" Target="media/image247.png"/><Relationship Id="rId278" Type="http://schemas.openxmlformats.org/officeDocument/2006/relationships/image" Target="media/image268.png"/><Relationship Id="rId26" Type="http://schemas.openxmlformats.org/officeDocument/2006/relationships/image" Target="media/image20.png"/><Relationship Id="rId231" Type="http://schemas.openxmlformats.org/officeDocument/2006/relationships/image" Target="media/image224.png"/><Relationship Id="rId252" Type="http://schemas.openxmlformats.org/officeDocument/2006/relationships/image" Target="media/image242.png"/><Relationship Id="rId273" Type="http://schemas.openxmlformats.org/officeDocument/2006/relationships/image" Target="media/image263.png"/><Relationship Id="rId294" Type="http://schemas.openxmlformats.org/officeDocument/2006/relationships/image" Target="media/image284.png"/><Relationship Id="rId47" Type="http://schemas.openxmlformats.org/officeDocument/2006/relationships/image" Target="media/image41.png"/><Relationship Id="rId68" Type="http://schemas.openxmlformats.org/officeDocument/2006/relationships/image" Target="media/image62.png"/><Relationship Id="rId89" Type="http://schemas.openxmlformats.org/officeDocument/2006/relationships/image" Target="media/image83.png"/><Relationship Id="rId112" Type="http://schemas.openxmlformats.org/officeDocument/2006/relationships/image" Target="media/image106.png"/><Relationship Id="rId133" Type="http://schemas.openxmlformats.org/officeDocument/2006/relationships/image" Target="media/image127.png"/><Relationship Id="rId154" Type="http://schemas.openxmlformats.org/officeDocument/2006/relationships/image" Target="media/image148.png"/><Relationship Id="rId175" Type="http://schemas.openxmlformats.org/officeDocument/2006/relationships/image" Target="media/image169.png"/><Relationship Id="rId196" Type="http://schemas.openxmlformats.org/officeDocument/2006/relationships/image" Target="media/image189.png"/><Relationship Id="rId200" Type="http://schemas.openxmlformats.org/officeDocument/2006/relationships/image" Target="media/image193.png"/><Relationship Id="rId16" Type="http://schemas.openxmlformats.org/officeDocument/2006/relationships/image" Target="media/image10.png"/><Relationship Id="rId221" Type="http://schemas.openxmlformats.org/officeDocument/2006/relationships/image" Target="media/image214.png"/><Relationship Id="rId242" Type="http://schemas.openxmlformats.org/officeDocument/2006/relationships/image" Target="media/image232.png"/><Relationship Id="rId263" Type="http://schemas.openxmlformats.org/officeDocument/2006/relationships/image" Target="media/image253.png"/><Relationship Id="rId284" Type="http://schemas.openxmlformats.org/officeDocument/2006/relationships/image" Target="media/image274.png"/><Relationship Id="rId37" Type="http://schemas.openxmlformats.org/officeDocument/2006/relationships/image" Target="media/image31.png"/><Relationship Id="rId58" Type="http://schemas.openxmlformats.org/officeDocument/2006/relationships/image" Target="media/image52.png"/><Relationship Id="rId79" Type="http://schemas.openxmlformats.org/officeDocument/2006/relationships/image" Target="media/image73.png"/><Relationship Id="rId102" Type="http://schemas.openxmlformats.org/officeDocument/2006/relationships/image" Target="media/image96.png"/><Relationship Id="rId123" Type="http://schemas.openxmlformats.org/officeDocument/2006/relationships/image" Target="media/image117.png"/><Relationship Id="rId144" Type="http://schemas.openxmlformats.org/officeDocument/2006/relationships/image" Target="media/image138.png"/><Relationship Id="rId90" Type="http://schemas.openxmlformats.org/officeDocument/2006/relationships/image" Target="media/image84.png"/><Relationship Id="rId165" Type="http://schemas.openxmlformats.org/officeDocument/2006/relationships/image" Target="media/image159.png"/><Relationship Id="rId186" Type="http://schemas.openxmlformats.org/officeDocument/2006/relationships/image" Target="media/image180.png"/><Relationship Id="rId211" Type="http://schemas.openxmlformats.org/officeDocument/2006/relationships/image" Target="media/image204.png"/><Relationship Id="rId232" Type="http://schemas.openxmlformats.org/officeDocument/2006/relationships/image" Target="media/image225.png"/><Relationship Id="rId253" Type="http://schemas.openxmlformats.org/officeDocument/2006/relationships/image" Target="media/image243.png"/><Relationship Id="rId274" Type="http://schemas.openxmlformats.org/officeDocument/2006/relationships/image" Target="media/image264.png"/><Relationship Id="rId295" Type="http://schemas.openxmlformats.org/officeDocument/2006/relationships/image" Target="media/image285.png"/><Relationship Id="rId27" Type="http://schemas.openxmlformats.org/officeDocument/2006/relationships/image" Target="media/image21.png"/><Relationship Id="rId48" Type="http://schemas.openxmlformats.org/officeDocument/2006/relationships/image" Target="media/image42.png"/><Relationship Id="rId69" Type="http://schemas.openxmlformats.org/officeDocument/2006/relationships/image" Target="media/image63.png"/><Relationship Id="rId113" Type="http://schemas.openxmlformats.org/officeDocument/2006/relationships/image" Target="media/image107.png"/><Relationship Id="rId134" Type="http://schemas.openxmlformats.org/officeDocument/2006/relationships/image" Target="media/image128.png"/><Relationship Id="rId80" Type="http://schemas.openxmlformats.org/officeDocument/2006/relationships/image" Target="media/image74.png"/><Relationship Id="rId155" Type="http://schemas.openxmlformats.org/officeDocument/2006/relationships/image" Target="media/image149.png"/><Relationship Id="rId176" Type="http://schemas.openxmlformats.org/officeDocument/2006/relationships/image" Target="media/image170.png"/><Relationship Id="rId197" Type="http://schemas.openxmlformats.org/officeDocument/2006/relationships/image" Target="media/image190.png"/><Relationship Id="rId201" Type="http://schemas.openxmlformats.org/officeDocument/2006/relationships/image" Target="media/image194.png"/><Relationship Id="rId222" Type="http://schemas.openxmlformats.org/officeDocument/2006/relationships/image" Target="media/image215.png"/><Relationship Id="rId243" Type="http://schemas.openxmlformats.org/officeDocument/2006/relationships/image" Target="media/image233.png"/><Relationship Id="rId264" Type="http://schemas.openxmlformats.org/officeDocument/2006/relationships/image" Target="media/image254.png"/><Relationship Id="rId285" Type="http://schemas.openxmlformats.org/officeDocument/2006/relationships/image" Target="media/image275.png"/><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image" Target="media/image53.png"/><Relationship Id="rId103" Type="http://schemas.openxmlformats.org/officeDocument/2006/relationships/image" Target="media/image97.png"/><Relationship Id="rId124" Type="http://schemas.openxmlformats.org/officeDocument/2006/relationships/image" Target="media/image118.png"/><Relationship Id="rId70" Type="http://schemas.openxmlformats.org/officeDocument/2006/relationships/image" Target="media/image64.png"/><Relationship Id="rId91" Type="http://schemas.openxmlformats.org/officeDocument/2006/relationships/image" Target="media/image85.png"/><Relationship Id="rId145" Type="http://schemas.openxmlformats.org/officeDocument/2006/relationships/image" Target="media/image139.png"/><Relationship Id="rId166" Type="http://schemas.openxmlformats.org/officeDocument/2006/relationships/image" Target="media/image160.png"/><Relationship Id="rId187" Type="http://schemas.openxmlformats.org/officeDocument/2006/relationships/image" Target="media/image181.png"/><Relationship Id="rId1" Type="http://schemas.openxmlformats.org/officeDocument/2006/relationships/numbering" Target="numbering.xml"/><Relationship Id="rId212" Type="http://schemas.openxmlformats.org/officeDocument/2006/relationships/image" Target="media/image205.png"/><Relationship Id="rId233" Type="http://schemas.openxmlformats.org/officeDocument/2006/relationships/image" Target="media/image226.png"/><Relationship Id="rId254" Type="http://schemas.openxmlformats.org/officeDocument/2006/relationships/image" Target="media/image244.png"/><Relationship Id="rId28" Type="http://schemas.openxmlformats.org/officeDocument/2006/relationships/image" Target="media/image22.png"/><Relationship Id="rId49" Type="http://schemas.openxmlformats.org/officeDocument/2006/relationships/image" Target="media/image43.png"/><Relationship Id="rId114" Type="http://schemas.openxmlformats.org/officeDocument/2006/relationships/image" Target="media/image108.png"/><Relationship Id="rId275" Type="http://schemas.openxmlformats.org/officeDocument/2006/relationships/image" Target="media/image265.png"/><Relationship Id="rId296" Type="http://schemas.openxmlformats.org/officeDocument/2006/relationships/image" Target="media/image286.png"/><Relationship Id="rId300" Type="http://schemas.openxmlformats.org/officeDocument/2006/relationships/image" Target="media/image290.png"/><Relationship Id="rId60" Type="http://schemas.openxmlformats.org/officeDocument/2006/relationships/image" Target="media/image54.png"/><Relationship Id="rId81" Type="http://schemas.openxmlformats.org/officeDocument/2006/relationships/image" Target="media/image75.png"/><Relationship Id="rId135" Type="http://schemas.openxmlformats.org/officeDocument/2006/relationships/image" Target="media/image129.png"/><Relationship Id="rId156" Type="http://schemas.openxmlformats.org/officeDocument/2006/relationships/image" Target="media/image150.png"/><Relationship Id="rId177" Type="http://schemas.openxmlformats.org/officeDocument/2006/relationships/image" Target="media/image171.png"/><Relationship Id="rId198" Type="http://schemas.openxmlformats.org/officeDocument/2006/relationships/image" Target="media/image191.png"/><Relationship Id="rId202" Type="http://schemas.openxmlformats.org/officeDocument/2006/relationships/image" Target="media/image195.png"/><Relationship Id="rId223" Type="http://schemas.openxmlformats.org/officeDocument/2006/relationships/image" Target="media/image216.png"/><Relationship Id="rId244" Type="http://schemas.openxmlformats.org/officeDocument/2006/relationships/image" Target="media/image234.png"/><Relationship Id="rId18" Type="http://schemas.openxmlformats.org/officeDocument/2006/relationships/image" Target="media/image12.png"/><Relationship Id="rId39" Type="http://schemas.openxmlformats.org/officeDocument/2006/relationships/image" Target="media/image33.png"/><Relationship Id="rId265" Type="http://schemas.openxmlformats.org/officeDocument/2006/relationships/image" Target="media/image255.png"/><Relationship Id="rId286" Type="http://schemas.openxmlformats.org/officeDocument/2006/relationships/image" Target="media/image276.png"/><Relationship Id="rId50" Type="http://schemas.openxmlformats.org/officeDocument/2006/relationships/image" Target="media/image44.png"/><Relationship Id="rId104" Type="http://schemas.openxmlformats.org/officeDocument/2006/relationships/image" Target="media/image98.png"/><Relationship Id="rId125" Type="http://schemas.openxmlformats.org/officeDocument/2006/relationships/image" Target="media/image119.png"/><Relationship Id="rId146" Type="http://schemas.openxmlformats.org/officeDocument/2006/relationships/image" Target="media/image140.png"/><Relationship Id="rId167" Type="http://schemas.openxmlformats.org/officeDocument/2006/relationships/image" Target="media/image161.png"/><Relationship Id="rId188" Type="http://schemas.openxmlformats.org/officeDocument/2006/relationships/image" Target="media/image182.wmf"/><Relationship Id="rId71" Type="http://schemas.openxmlformats.org/officeDocument/2006/relationships/image" Target="media/image65.png"/><Relationship Id="rId92" Type="http://schemas.openxmlformats.org/officeDocument/2006/relationships/image" Target="media/image86.png"/><Relationship Id="rId213" Type="http://schemas.openxmlformats.org/officeDocument/2006/relationships/image" Target="media/image206.png"/><Relationship Id="rId234" Type="http://schemas.openxmlformats.org/officeDocument/2006/relationships/image" Target="media/image227.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1</Pages>
  <Words>13888</Words>
  <Characters>79167</Characters>
  <Application>Microsoft Office Word</Application>
  <DocSecurity>0</DocSecurity>
  <Lines>659</Lines>
  <Paragraphs>185</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92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CMiner</dc:creator>
  <cp:keywords/>
  <dc:description/>
  <cp:lastModifiedBy>ECMiner</cp:lastModifiedBy>
  <cp:revision>12</cp:revision>
  <dcterms:created xsi:type="dcterms:W3CDTF">2025-02-21T08:05:00Z</dcterms:created>
  <dcterms:modified xsi:type="dcterms:W3CDTF">2025-03-31T04:09:00Z</dcterms:modified>
</cp:coreProperties>
</file>